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F8B221E" w14:textId="61CF3C7A" w:rsidR="00900FF7" w:rsidRPr="00D46842" w:rsidRDefault="00900FF7" w:rsidP="00900FF7">
      <w:pPr>
        <w:pBdr>
          <w:top w:val="single" w:sz="4" w:space="1" w:color="auto"/>
          <w:left w:val="single" w:sz="4" w:space="4" w:color="auto"/>
          <w:bottom w:val="single" w:sz="4" w:space="1" w:color="auto"/>
          <w:right w:val="single" w:sz="4" w:space="4" w:color="auto"/>
        </w:pBdr>
        <w:tabs>
          <w:tab w:val="left" w:pos="204"/>
        </w:tabs>
        <w:rPr>
          <w:rFonts w:ascii="Arial" w:hAnsi="Arial" w:cs="Arial"/>
          <w:b/>
          <w:snapToGrid w:val="0"/>
          <w:sz w:val="28"/>
          <w:szCs w:val="28"/>
          <w:lang w:val="en-US"/>
        </w:rPr>
      </w:pPr>
      <w:bookmarkStart w:id="0" w:name="_Hlk54773911"/>
      <w:r w:rsidRPr="00D46842">
        <w:rPr>
          <w:rFonts w:ascii="Arial" w:hAnsi="Arial" w:cs="Arial"/>
          <w:b/>
          <w:snapToGrid w:val="0"/>
          <w:sz w:val="28"/>
          <w:szCs w:val="28"/>
          <w:lang w:val="en-US"/>
        </w:rPr>
        <w:t>SPH3U: Good Vibrations</w:t>
      </w:r>
    </w:p>
    <w:p w14:paraId="47A8BF53" w14:textId="77777777" w:rsidR="00900FF7" w:rsidRDefault="00900FF7" w:rsidP="00CD494C">
      <w:pPr>
        <w:tabs>
          <w:tab w:val="left" w:pos="204"/>
        </w:tabs>
        <w:rPr>
          <w:b/>
          <w:snapToGrid w:val="0"/>
          <w:lang w:val="en-US"/>
        </w:rPr>
      </w:pPr>
    </w:p>
    <w:p w14:paraId="2FC0B8AE" w14:textId="44A31639" w:rsidR="006140E0" w:rsidRDefault="006140E0" w:rsidP="006140E0">
      <w:pPr>
        <w:pBdr>
          <w:bottom w:val="single" w:sz="4" w:space="1" w:color="auto"/>
        </w:pBdr>
        <w:tabs>
          <w:tab w:val="left" w:pos="204"/>
        </w:tabs>
        <w:rPr>
          <w:snapToGrid w:val="0"/>
          <w:lang w:val="en-US"/>
        </w:rPr>
      </w:pPr>
      <w:r w:rsidRPr="006140E0">
        <w:rPr>
          <w:b/>
          <w:snapToGrid w:val="0"/>
          <w:lang w:val="en-US"/>
        </w:rPr>
        <w:t xml:space="preserve">A: </w:t>
      </w:r>
      <w:r w:rsidR="00274803">
        <w:rPr>
          <w:b/>
          <w:snapToGrid w:val="0"/>
          <w:lang w:val="en-US"/>
        </w:rPr>
        <w:t xml:space="preserve">Amplitude and Period of </w:t>
      </w:r>
      <w:r w:rsidR="00DD727D">
        <w:rPr>
          <w:b/>
          <w:snapToGrid w:val="0"/>
          <w:lang w:val="en-US"/>
        </w:rPr>
        <w:t>Oscillations</w:t>
      </w:r>
    </w:p>
    <w:p w14:paraId="6162B536" w14:textId="02E13AB7" w:rsidR="00C54EC5" w:rsidRDefault="003A3183" w:rsidP="00CD494C">
      <w:pPr>
        <w:tabs>
          <w:tab w:val="left" w:pos="204"/>
        </w:tabs>
        <w:rPr>
          <w:snapToGrid w:val="0"/>
          <w:lang w:val="en-US"/>
        </w:rPr>
      </w:pPr>
      <w:r>
        <w:rPr>
          <w:noProof/>
        </w:rPr>
        <w:drawing>
          <wp:anchor distT="0" distB="0" distL="114300" distR="114300" simplePos="0" relativeHeight="251712000" behindDoc="0" locked="0" layoutInCell="1" allowOverlap="1" wp14:anchorId="75CCB5D8" wp14:editId="1C11A8CA">
            <wp:simplePos x="0" y="0"/>
            <wp:positionH relativeFrom="margin">
              <wp:align>right</wp:align>
            </wp:positionH>
            <wp:positionV relativeFrom="paragraph">
              <wp:posOffset>31082</wp:posOffset>
            </wp:positionV>
            <wp:extent cx="3430270" cy="1529080"/>
            <wp:effectExtent l="0" t="0" r="0" b="0"/>
            <wp:wrapSquare wrapText="bothSides"/>
            <wp:docPr id="2269" name="Picture 2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3430270" cy="1529080"/>
                    </a:xfrm>
                    <a:prstGeom prst="rect">
                      <a:avLst/>
                    </a:prstGeom>
                  </pic:spPr>
                </pic:pic>
              </a:graphicData>
            </a:graphic>
          </wp:anchor>
        </w:drawing>
      </w:r>
      <w:r w:rsidR="0026584D">
        <w:rPr>
          <w:snapToGrid w:val="0"/>
          <w:lang w:val="en-US"/>
        </w:rPr>
        <w:t xml:space="preserve">Your teacher will use a metal spring (or elastic) and a small </w:t>
      </w:r>
      <w:r w:rsidR="00C54EC5">
        <w:rPr>
          <w:snapToGrid w:val="0"/>
          <w:lang w:val="en-US"/>
        </w:rPr>
        <w:t xml:space="preserve">attached </w:t>
      </w:r>
      <w:r w:rsidR="0026584D">
        <w:rPr>
          <w:snapToGrid w:val="0"/>
          <w:lang w:val="en-US"/>
        </w:rPr>
        <w:t xml:space="preserve">object attached to </w:t>
      </w:r>
      <w:r w:rsidR="00C54EC5">
        <w:rPr>
          <w:snapToGrid w:val="0"/>
          <w:lang w:val="en-US"/>
        </w:rPr>
        <w:t xml:space="preserve">demonstrate </w:t>
      </w:r>
      <w:r w:rsidR="00FD74C8" w:rsidRPr="00FD74C8">
        <w:rPr>
          <w:i/>
          <w:iCs/>
          <w:snapToGrid w:val="0"/>
          <w:lang w:val="en-US"/>
        </w:rPr>
        <w:t>oscillation</w:t>
      </w:r>
      <w:r w:rsidR="00FD74C8">
        <w:rPr>
          <w:snapToGrid w:val="0"/>
          <w:lang w:val="en-US"/>
        </w:rPr>
        <w:t xml:space="preserve">, which is an example of </w:t>
      </w:r>
      <w:r w:rsidR="00FD74C8" w:rsidRPr="00FD74C8">
        <w:rPr>
          <w:snapToGrid w:val="0"/>
          <w:lang w:val="en-US"/>
        </w:rPr>
        <w:t>periodic</w:t>
      </w:r>
      <w:r w:rsidR="00FD74C8">
        <w:rPr>
          <w:snapToGrid w:val="0"/>
          <w:lang w:val="en-US"/>
        </w:rPr>
        <w:t xml:space="preserve"> motion</w:t>
      </w:r>
      <w:r w:rsidR="0026584D">
        <w:rPr>
          <w:snapToGrid w:val="0"/>
          <w:lang w:val="en-US"/>
        </w:rPr>
        <w:t xml:space="preserve">. </w:t>
      </w:r>
      <w:r w:rsidR="00FD74C8">
        <w:rPr>
          <w:snapToGrid w:val="0"/>
          <w:lang w:val="en-US"/>
        </w:rPr>
        <w:t xml:space="preserve">This is </w:t>
      </w:r>
      <w:r w:rsidR="00C54EC5">
        <w:rPr>
          <w:snapToGrid w:val="0"/>
          <w:lang w:val="en-US"/>
        </w:rPr>
        <w:t xml:space="preserve">motion that repeats itself in a regular pattern. </w:t>
      </w:r>
      <w:r>
        <w:rPr>
          <w:snapToGrid w:val="0"/>
          <w:lang w:val="en-US"/>
        </w:rPr>
        <w:br/>
      </w:r>
    </w:p>
    <w:p w14:paraId="06122D99" w14:textId="26CB5091" w:rsidR="003A3183" w:rsidRDefault="003A3183" w:rsidP="003A3183">
      <w:pPr>
        <w:numPr>
          <w:ilvl w:val="0"/>
          <w:numId w:val="2"/>
        </w:numPr>
        <w:tabs>
          <w:tab w:val="left" w:pos="204"/>
        </w:tabs>
        <w:rPr>
          <w:snapToGrid w:val="0"/>
          <w:lang w:val="en-US"/>
        </w:rPr>
      </w:pPr>
      <w:r>
        <w:rPr>
          <w:snapToGrid w:val="0"/>
          <w:lang w:val="en-US"/>
        </w:rPr>
        <w:t xml:space="preserve">In the diagram to the right, draw three images of the spring and moving object at the indicated moments. </w:t>
      </w:r>
    </w:p>
    <w:p w14:paraId="026C03CD" w14:textId="77777777" w:rsidR="003A3183" w:rsidRDefault="003A3183" w:rsidP="003A3183">
      <w:pPr>
        <w:tabs>
          <w:tab w:val="left" w:pos="204"/>
        </w:tabs>
        <w:rPr>
          <w:snapToGrid w:val="0"/>
          <w:lang w:val="en-US"/>
        </w:rPr>
      </w:pPr>
    </w:p>
    <w:p w14:paraId="74C029C4" w14:textId="6DA1FFAA" w:rsidR="003A3183" w:rsidRDefault="003A3183" w:rsidP="003A3183">
      <w:pPr>
        <w:numPr>
          <w:ilvl w:val="0"/>
          <w:numId w:val="2"/>
        </w:numPr>
        <w:tabs>
          <w:tab w:val="left" w:pos="204"/>
        </w:tabs>
        <w:rPr>
          <w:snapToGrid w:val="0"/>
          <w:lang w:val="en-US"/>
        </w:rPr>
      </w:pPr>
      <w:r>
        <w:rPr>
          <w:snapToGrid w:val="0"/>
          <w:lang w:val="en-US"/>
        </w:rPr>
        <w:t>Draw a vector for each moment in time carefully showing the object’s displacement from equilibrium.</w:t>
      </w:r>
      <w:r>
        <w:rPr>
          <w:snapToGrid w:val="0"/>
          <w:lang w:val="en-US"/>
        </w:rPr>
        <w:br/>
      </w:r>
    </w:p>
    <w:p w14:paraId="6216AEAB" w14:textId="294414BF" w:rsidR="003A3183" w:rsidRPr="003A3183" w:rsidRDefault="003A3183" w:rsidP="003A3183">
      <w:pPr>
        <w:pStyle w:val="ListParagraph"/>
        <w:pBdr>
          <w:top w:val="single" w:sz="4" w:space="1" w:color="auto"/>
          <w:left w:val="single" w:sz="4" w:space="4" w:color="auto"/>
          <w:bottom w:val="single" w:sz="4" w:space="1" w:color="auto"/>
          <w:right w:val="single" w:sz="4" w:space="4" w:color="auto"/>
        </w:pBdr>
        <w:tabs>
          <w:tab w:val="left" w:pos="204"/>
        </w:tabs>
        <w:ind w:left="216"/>
        <w:rPr>
          <w:snapToGrid w:val="0"/>
          <w:lang w:val="en-US"/>
        </w:rPr>
      </w:pPr>
      <w:r w:rsidRPr="003A3183">
        <w:rPr>
          <w:snapToGrid w:val="0"/>
          <w:lang w:val="en-US"/>
        </w:rPr>
        <w:t xml:space="preserve">The largest displacement of the object from equilibrium is the </w:t>
      </w:r>
      <w:r w:rsidRPr="003A3183">
        <w:rPr>
          <w:i/>
          <w:snapToGrid w:val="0"/>
          <w:lang w:val="en-US"/>
        </w:rPr>
        <w:t>amplitude</w:t>
      </w:r>
      <w:r w:rsidRPr="003A3183">
        <w:rPr>
          <w:snapToGrid w:val="0"/>
          <w:lang w:val="en-US"/>
        </w:rPr>
        <w:t xml:space="preserve">. A </w:t>
      </w:r>
      <w:r w:rsidRPr="003A3183">
        <w:rPr>
          <w:i/>
          <w:snapToGrid w:val="0"/>
          <w:lang w:val="en-US"/>
        </w:rPr>
        <w:t>cycle</w:t>
      </w:r>
      <w:r w:rsidRPr="003A3183">
        <w:rPr>
          <w:snapToGrid w:val="0"/>
          <w:lang w:val="en-US"/>
        </w:rPr>
        <w:t xml:space="preserve"> is one complete oscillation, starting and ending at the same position after completing one whole motion. The time to complete one cycle is the </w:t>
      </w:r>
      <w:r w:rsidRPr="003A3183">
        <w:rPr>
          <w:i/>
          <w:snapToGrid w:val="0"/>
          <w:lang w:val="en-US"/>
        </w:rPr>
        <w:t>period</w:t>
      </w:r>
      <w:r w:rsidRPr="003A3183">
        <w:rPr>
          <w:snapToGrid w:val="0"/>
          <w:lang w:val="en-US"/>
        </w:rPr>
        <w:t xml:space="preserve"> (T).</w:t>
      </w:r>
    </w:p>
    <w:p w14:paraId="6DFEFC01" w14:textId="1A1DE1A8" w:rsidR="003A3183" w:rsidRDefault="003A3183" w:rsidP="003A3183">
      <w:pPr>
        <w:tabs>
          <w:tab w:val="left" w:pos="204"/>
        </w:tabs>
        <w:rPr>
          <w:snapToGrid w:val="0"/>
          <w:lang w:val="en-US"/>
        </w:rPr>
      </w:pPr>
    </w:p>
    <w:p w14:paraId="368B925C" w14:textId="7A6389A5" w:rsidR="00B918C8" w:rsidRDefault="00FA2D3E" w:rsidP="00FE2246">
      <w:pPr>
        <w:numPr>
          <w:ilvl w:val="0"/>
          <w:numId w:val="2"/>
        </w:numPr>
        <w:tabs>
          <w:tab w:val="left" w:pos="204"/>
        </w:tabs>
        <w:rPr>
          <w:snapToGrid w:val="0"/>
          <w:lang w:val="en-US"/>
        </w:rPr>
      </w:pPr>
      <w:r>
        <w:rPr>
          <w:snapToGrid w:val="0"/>
          <w:lang w:val="en-US"/>
        </w:rPr>
        <w:t>Me</w:t>
      </w:r>
      <w:r w:rsidR="003A3183" w:rsidRPr="00FE2246">
        <w:rPr>
          <w:snapToGrid w:val="0"/>
          <w:lang w:val="en-US"/>
        </w:rPr>
        <w:t xml:space="preserve">asure the </w:t>
      </w:r>
      <w:r w:rsidR="003A3183" w:rsidRPr="00FE2246">
        <w:rPr>
          <w:i/>
          <w:iCs/>
          <w:snapToGrid w:val="0"/>
          <w:lang w:val="en-US"/>
        </w:rPr>
        <w:t>amplitude</w:t>
      </w:r>
      <w:r w:rsidR="003A3183" w:rsidRPr="00FE2246">
        <w:rPr>
          <w:snapToGrid w:val="0"/>
          <w:lang w:val="en-US"/>
        </w:rPr>
        <w:t xml:space="preserve"> and </w:t>
      </w:r>
      <w:r w:rsidR="003A3183" w:rsidRPr="00FE2246">
        <w:rPr>
          <w:i/>
          <w:iCs/>
          <w:snapToGrid w:val="0"/>
          <w:lang w:val="en-US"/>
        </w:rPr>
        <w:t>period</w:t>
      </w:r>
      <w:r w:rsidR="003A3183" w:rsidRPr="00FE2246">
        <w:rPr>
          <w:snapToGrid w:val="0"/>
          <w:lang w:val="en-US"/>
        </w:rPr>
        <w:t xml:space="preserve"> of the oscillating object.</w:t>
      </w:r>
      <w:r w:rsidR="00FE2246" w:rsidRPr="00FE2246">
        <w:rPr>
          <w:snapToGrid w:val="0"/>
          <w:lang w:val="en-US"/>
        </w:rPr>
        <w:t xml:space="preserve"> </w:t>
      </w:r>
      <w:r w:rsidR="00B918C8">
        <w:rPr>
          <w:snapToGrid w:val="0"/>
          <w:lang w:val="en-US"/>
        </w:rPr>
        <w:br/>
      </w:r>
    </w:p>
    <w:p w14:paraId="4ADF8266" w14:textId="2EA92D50" w:rsidR="006140E0" w:rsidRPr="00B918C8" w:rsidRDefault="00B918C8" w:rsidP="00CD494C">
      <w:pPr>
        <w:numPr>
          <w:ilvl w:val="0"/>
          <w:numId w:val="2"/>
        </w:numPr>
        <w:tabs>
          <w:tab w:val="left" w:pos="204"/>
        </w:tabs>
        <w:rPr>
          <w:snapToGrid w:val="0"/>
          <w:lang w:val="en-US"/>
        </w:rPr>
      </w:pPr>
      <w:r>
        <w:rPr>
          <w:snapToGrid w:val="0"/>
          <w:lang w:val="en-US"/>
        </w:rPr>
        <w:t xml:space="preserve">Plot </w:t>
      </w:r>
      <w:r w:rsidRPr="00B918C8">
        <w:rPr>
          <w:b/>
          <w:bCs/>
          <w:i/>
          <w:iCs/>
          <w:snapToGrid w:val="0"/>
          <w:u w:val="single"/>
          <w:lang w:val="en-US"/>
        </w:rPr>
        <w:t>two</w:t>
      </w:r>
      <w:r>
        <w:rPr>
          <w:snapToGrid w:val="0"/>
          <w:lang w:val="en-US"/>
        </w:rPr>
        <w:t xml:space="preserve"> full cycles </w:t>
      </w:r>
      <w:r>
        <w:rPr>
          <w:noProof/>
          <w:lang w:val="en-CA" w:eastAsia="en-CA"/>
        </w:rPr>
        <w:t xml:space="preserve">of the oscillation on the graph. Each cycle should consist of </w:t>
      </w:r>
      <w:r w:rsidR="00B96C40" w:rsidRPr="00FE2246">
        <w:rPr>
          <w:noProof/>
          <w:lang w:val="en-CA" w:eastAsia="en-CA"/>
        </w:rPr>
        <w:t>five points</w:t>
      </w:r>
      <w:r>
        <w:rPr>
          <w:noProof/>
          <w:lang w:val="en-CA" w:eastAsia="en-CA"/>
        </w:rPr>
        <w:t>:</w:t>
      </w:r>
      <w:r w:rsidR="00B96C40" w:rsidRPr="00FE2246">
        <w:rPr>
          <w:noProof/>
          <w:lang w:val="en-CA" w:eastAsia="en-CA"/>
        </w:rPr>
        <w:t xml:space="preserve"> </w:t>
      </w:r>
      <w:r w:rsidR="00F93A26" w:rsidRPr="00FE2246">
        <w:rPr>
          <w:snapToGrid w:val="0"/>
          <w:lang w:val="en-US"/>
        </w:rPr>
        <w:t xml:space="preserve">(a) </w:t>
      </w:r>
      <w:r>
        <w:rPr>
          <w:snapToGrid w:val="0"/>
          <w:lang w:val="en-US"/>
        </w:rPr>
        <w:t>lowest</w:t>
      </w:r>
      <w:r w:rsidR="00F93A26" w:rsidRPr="00FE2246">
        <w:rPr>
          <w:snapToGrid w:val="0"/>
          <w:lang w:val="en-US"/>
        </w:rPr>
        <w:t xml:space="preserve"> position, (b) </w:t>
      </w:r>
      <w:r w:rsidR="004B3B01" w:rsidRPr="00FE2246">
        <w:rPr>
          <w:snapToGrid w:val="0"/>
          <w:lang w:val="en-US"/>
        </w:rPr>
        <w:t>equilibrium</w:t>
      </w:r>
      <w:r w:rsidR="00F93A26" w:rsidRPr="00FE2246">
        <w:rPr>
          <w:snapToGrid w:val="0"/>
          <w:lang w:val="en-US"/>
        </w:rPr>
        <w:t xml:space="preserve"> position, (c) </w:t>
      </w:r>
      <w:r>
        <w:rPr>
          <w:snapToGrid w:val="0"/>
          <w:lang w:val="en-US"/>
        </w:rPr>
        <w:t xml:space="preserve">highest </w:t>
      </w:r>
      <w:r w:rsidR="00F93A26" w:rsidRPr="00FE2246">
        <w:rPr>
          <w:snapToGrid w:val="0"/>
          <w:lang w:val="en-US"/>
        </w:rPr>
        <w:t xml:space="preserve">position, (d) </w:t>
      </w:r>
      <w:r w:rsidR="004B3B01" w:rsidRPr="00FE2246">
        <w:rPr>
          <w:snapToGrid w:val="0"/>
          <w:lang w:val="en-US"/>
        </w:rPr>
        <w:t>equilibrium</w:t>
      </w:r>
      <w:r w:rsidR="00F93A26" w:rsidRPr="00FE2246">
        <w:rPr>
          <w:snapToGrid w:val="0"/>
          <w:lang w:val="en-US"/>
        </w:rPr>
        <w:t xml:space="preserve"> position, and finally</w:t>
      </w:r>
      <w:r w:rsidR="00985D1C" w:rsidRPr="00FE2246">
        <w:rPr>
          <w:snapToGrid w:val="0"/>
          <w:lang w:val="en-US"/>
        </w:rPr>
        <w:t xml:space="preserve"> back to </w:t>
      </w:r>
      <w:r w:rsidR="00F93A26" w:rsidRPr="00FE2246">
        <w:rPr>
          <w:snapToGrid w:val="0"/>
          <w:lang w:val="en-US"/>
        </w:rPr>
        <w:t xml:space="preserve">(e) </w:t>
      </w:r>
      <w:r>
        <w:rPr>
          <w:snapToGrid w:val="0"/>
          <w:lang w:val="en-US"/>
        </w:rPr>
        <w:t xml:space="preserve">lowest </w:t>
      </w:r>
      <w:r w:rsidR="00F93A26" w:rsidRPr="00FE2246">
        <w:rPr>
          <w:snapToGrid w:val="0"/>
          <w:lang w:val="en-US"/>
        </w:rPr>
        <w:t xml:space="preserve">position. </w:t>
      </w:r>
      <w:r w:rsidR="00FE2246" w:rsidRPr="00FE2246">
        <w:rPr>
          <w:snapToGrid w:val="0"/>
          <w:lang w:val="en-US"/>
        </w:rPr>
        <w:t xml:space="preserve"> </w:t>
      </w:r>
      <w:r w:rsidR="00FA2D3E">
        <w:rPr>
          <w:snapToGrid w:val="0"/>
          <w:lang w:val="en-US"/>
        </w:rPr>
        <w:t>Draw a smooth curve.</w:t>
      </w:r>
      <w:r w:rsidR="00FE2246">
        <w:br/>
      </w:r>
      <w:r>
        <w:rPr>
          <w:noProof/>
          <w:snapToGrid w:val="0"/>
          <w:lang w:val="en-US"/>
        </w:rPr>
        <w:drawing>
          <wp:inline distT="0" distB="0" distL="0" distR="0" wp14:anchorId="19478CA0" wp14:editId="798DE34C">
            <wp:extent cx="3651663" cy="1242964"/>
            <wp:effectExtent l="0" t="0" r="6350" b="0"/>
            <wp:docPr id="2275" name="Picture 2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720254" cy="1266311"/>
                    </a:xfrm>
                    <a:prstGeom prst="rect">
                      <a:avLst/>
                    </a:prstGeom>
                    <a:noFill/>
                    <a:ln>
                      <a:noFill/>
                    </a:ln>
                  </pic:spPr>
                </pic:pic>
              </a:graphicData>
            </a:graphic>
          </wp:inline>
        </w:drawing>
      </w:r>
    </w:p>
    <w:p w14:paraId="6AC55C0D" w14:textId="77777777" w:rsidR="00DF36DA" w:rsidRDefault="00DF36DA" w:rsidP="00DF36DA">
      <w:pPr>
        <w:tabs>
          <w:tab w:val="left" w:pos="204"/>
        </w:tabs>
        <w:rPr>
          <w:snapToGrid w:val="0"/>
          <w:lang w:val="en-US"/>
        </w:rPr>
      </w:pPr>
    </w:p>
    <w:p w14:paraId="30695CD4" w14:textId="5106C8B1" w:rsidR="00DD727D" w:rsidRDefault="00DF36DA" w:rsidP="00FE2246">
      <w:pPr>
        <w:numPr>
          <w:ilvl w:val="0"/>
          <w:numId w:val="2"/>
        </w:numPr>
        <w:tabs>
          <w:tab w:val="left" w:pos="204"/>
        </w:tabs>
        <w:rPr>
          <w:snapToGrid w:val="0"/>
          <w:lang w:val="en-US"/>
        </w:rPr>
      </w:pPr>
      <w:r>
        <w:rPr>
          <w:snapToGrid w:val="0"/>
          <w:lang w:val="en-US"/>
        </w:rPr>
        <w:t xml:space="preserve">How many cycles does your object go through in one second of time? You can use your data from question </w:t>
      </w:r>
      <w:r w:rsidR="00B918C8">
        <w:rPr>
          <w:snapToGrid w:val="0"/>
          <w:lang w:val="en-US"/>
        </w:rPr>
        <w:t>#3</w:t>
      </w:r>
      <w:r>
        <w:rPr>
          <w:snapToGrid w:val="0"/>
          <w:lang w:val="en-US"/>
        </w:rPr>
        <w:t>.</w:t>
      </w:r>
    </w:p>
    <w:p w14:paraId="551AFF77" w14:textId="77777777" w:rsidR="00DF36DA" w:rsidRDefault="00DF36DA" w:rsidP="00DF36DA">
      <w:pPr>
        <w:tabs>
          <w:tab w:val="left" w:pos="204"/>
        </w:tabs>
        <w:rPr>
          <w:snapToGrid w:val="0"/>
          <w:lang w:val="en-US"/>
        </w:rPr>
      </w:pPr>
    </w:p>
    <w:p w14:paraId="6160EB0E" w14:textId="14BF7FE6" w:rsidR="00DF36DA" w:rsidRPr="00DD727D" w:rsidRDefault="00DF36DA" w:rsidP="00CD494C">
      <w:pPr>
        <w:tabs>
          <w:tab w:val="left" w:pos="204"/>
        </w:tabs>
        <w:rPr>
          <w:snapToGrid w:val="0"/>
          <w:lang w:val="en-US"/>
        </w:rPr>
      </w:pPr>
    </w:p>
    <w:p w14:paraId="5E266867" w14:textId="77777777" w:rsidR="00DF36DA" w:rsidRDefault="00DF36DA" w:rsidP="00DF36DA">
      <w:pPr>
        <w:tabs>
          <w:tab w:val="left" w:pos="204"/>
        </w:tabs>
        <w:rPr>
          <w:snapToGrid w:val="0"/>
          <w:lang w:val="en-US"/>
        </w:rPr>
      </w:pPr>
    </w:p>
    <w:p w14:paraId="02801BFA" w14:textId="6EEADEE2" w:rsidR="00DF36DA" w:rsidRPr="00981A72" w:rsidRDefault="00DF36DA" w:rsidP="00DF36DA">
      <w:pPr>
        <w:pBdr>
          <w:top w:val="single" w:sz="4" w:space="1" w:color="auto"/>
          <w:left w:val="single" w:sz="4" w:space="4" w:color="auto"/>
          <w:bottom w:val="single" w:sz="4" w:space="1" w:color="auto"/>
          <w:right w:val="single" w:sz="4" w:space="4" w:color="auto"/>
        </w:pBdr>
        <w:tabs>
          <w:tab w:val="left" w:pos="204"/>
        </w:tabs>
        <w:rPr>
          <w:snapToGrid w:val="0"/>
          <w:lang w:val="en-US"/>
        </w:rPr>
      </w:pPr>
      <w:r>
        <w:rPr>
          <w:snapToGrid w:val="0"/>
          <w:lang w:val="en-US"/>
        </w:rPr>
        <w:t xml:space="preserve">The </w:t>
      </w:r>
      <w:r>
        <w:rPr>
          <w:i/>
          <w:snapToGrid w:val="0"/>
          <w:lang w:val="en-US"/>
        </w:rPr>
        <w:t>frequency</w:t>
      </w:r>
      <w:r>
        <w:rPr>
          <w:snapToGrid w:val="0"/>
          <w:lang w:val="en-US"/>
        </w:rPr>
        <w:t xml:space="preserve"> of periodic motion (</w:t>
      </w:r>
      <w:r>
        <w:rPr>
          <w:i/>
          <w:snapToGrid w:val="0"/>
          <w:lang w:val="en-US"/>
        </w:rPr>
        <w:t>f)</w:t>
      </w:r>
      <w:r>
        <w:rPr>
          <w:snapToGrid w:val="0"/>
          <w:lang w:val="en-US"/>
        </w:rPr>
        <w:t xml:space="preserve"> is the number of cycles of the motion per unit of time</w:t>
      </w:r>
      <w:r w:rsidR="00B918C8">
        <w:rPr>
          <w:snapToGrid w:val="0"/>
          <w:lang w:val="en-US"/>
        </w:rPr>
        <w:t>,</w:t>
      </w:r>
      <w:r>
        <w:rPr>
          <w:snapToGrid w:val="0"/>
          <w:lang w:val="en-US"/>
        </w:rPr>
        <w:t xml:space="preserve"> given by</w:t>
      </w:r>
      <w:r w:rsidR="00B918C8">
        <w:rPr>
          <w:snapToGrid w:val="0"/>
          <w:lang w:val="en-US"/>
        </w:rPr>
        <w:t xml:space="preserve"> </w:t>
      </w:r>
      <w:r>
        <w:rPr>
          <w:i/>
          <w:snapToGrid w:val="0"/>
          <w:lang w:val="en-US"/>
        </w:rPr>
        <w:t>f</w:t>
      </w:r>
      <w:r>
        <w:rPr>
          <w:snapToGrid w:val="0"/>
          <w:lang w:val="en-US"/>
        </w:rPr>
        <w:t xml:space="preserve"> = (# </w:t>
      </w:r>
      <w:r w:rsidRPr="00981A72">
        <w:rPr>
          <w:i/>
          <w:snapToGrid w:val="0"/>
          <w:lang w:val="en-US"/>
        </w:rPr>
        <w:t xml:space="preserve">of </w:t>
      </w:r>
      <w:proofErr w:type="gramStart"/>
      <w:r w:rsidRPr="00981A72">
        <w:rPr>
          <w:i/>
          <w:snapToGrid w:val="0"/>
          <w:lang w:val="en-US"/>
        </w:rPr>
        <w:t>cycles</w:t>
      </w:r>
      <w:r>
        <w:rPr>
          <w:snapToGrid w:val="0"/>
          <w:lang w:val="en-US"/>
        </w:rPr>
        <w:t xml:space="preserve"> )</w:t>
      </w:r>
      <w:proofErr w:type="gramEnd"/>
      <w:r>
        <w:rPr>
          <w:snapToGrid w:val="0"/>
          <w:lang w:val="en-US"/>
        </w:rPr>
        <w:t>/</w:t>
      </w:r>
      <w:r w:rsidRPr="00981A72">
        <w:rPr>
          <w:i/>
          <w:snapToGrid w:val="0"/>
          <w:lang w:val="en-US"/>
        </w:rPr>
        <w:t>time</w:t>
      </w:r>
      <w:r>
        <w:rPr>
          <w:snapToGrid w:val="0"/>
          <w:lang w:val="en-US"/>
        </w:rPr>
        <w:t xml:space="preserve">. The units of frequency are </w:t>
      </w:r>
      <w:r>
        <w:rPr>
          <w:i/>
          <w:snapToGrid w:val="0"/>
          <w:lang w:val="en-US"/>
        </w:rPr>
        <w:t>hertz</w:t>
      </w:r>
      <w:r>
        <w:rPr>
          <w:snapToGrid w:val="0"/>
          <w:lang w:val="en-US"/>
        </w:rPr>
        <w:t xml:space="preserve"> (Hz) and mean “cycles per second”. Frequency and period are related by: </w:t>
      </w:r>
      <w:r>
        <w:rPr>
          <w:i/>
          <w:snapToGrid w:val="0"/>
          <w:lang w:val="en-US"/>
        </w:rPr>
        <w:t>f</w:t>
      </w:r>
      <w:r>
        <w:rPr>
          <w:snapToGrid w:val="0"/>
          <w:lang w:val="en-US"/>
        </w:rPr>
        <w:t xml:space="preserve"> = 1/</w:t>
      </w:r>
      <w:r>
        <w:rPr>
          <w:i/>
          <w:snapToGrid w:val="0"/>
          <w:lang w:val="en-US"/>
        </w:rPr>
        <w:t>T</w:t>
      </w:r>
      <w:r>
        <w:rPr>
          <w:snapToGrid w:val="0"/>
          <w:lang w:val="en-US"/>
        </w:rPr>
        <w:t xml:space="preserve"> or </w:t>
      </w:r>
      <w:r>
        <w:rPr>
          <w:i/>
          <w:snapToGrid w:val="0"/>
          <w:lang w:val="en-US"/>
        </w:rPr>
        <w:t>T</w:t>
      </w:r>
      <w:r>
        <w:rPr>
          <w:snapToGrid w:val="0"/>
          <w:lang w:val="en-US"/>
        </w:rPr>
        <w:t xml:space="preserve"> = 1/</w:t>
      </w:r>
      <w:r>
        <w:rPr>
          <w:i/>
          <w:snapToGrid w:val="0"/>
          <w:lang w:val="en-US"/>
        </w:rPr>
        <w:t>f</w:t>
      </w:r>
      <w:r>
        <w:rPr>
          <w:snapToGrid w:val="0"/>
          <w:lang w:val="en-US"/>
        </w:rPr>
        <w:t xml:space="preserve">. </w:t>
      </w:r>
    </w:p>
    <w:p w14:paraId="07BDF029" w14:textId="77777777" w:rsidR="00DD727D" w:rsidRPr="00DD727D" w:rsidRDefault="00DD727D" w:rsidP="00CD494C">
      <w:pPr>
        <w:tabs>
          <w:tab w:val="left" w:pos="204"/>
        </w:tabs>
        <w:rPr>
          <w:snapToGrid w:val="0"/>
          <w:lang w:val="en-US"/>
        </w:rPr>
      </w:pPr>
    </w:p>
    <w:p w14:paraId="1CB2FA10" w14:textId="54628285" w:rsidR="00DD727D" w:rsidRDefault="00FD74C8" w:rsidP="00981A72">
      <w:pPr>
        <w:pBdr>
          <w:bottom w:val="single" w:sz="4" w:space="1" w:color="auto"/>
        </w:pBdr>
        <w:tabs>
          <w:tab w:val="left" w:pos="204"/>
        </w:tabs>
        <w:rPr>
          <w:snapToGrid w:val="0"/>
          <w:lang w:val="en-US"/>
        </w:rPr>
      </w:pPr>
      <w:r>
        <w:rPr>
          <w:noProof/>
        </w:rPr>
        <w:drawing>
          <wp:anchor distT="0" distB="0" distL="114300" distR="114300" simplePos="0" relativeHeight="251713024" behindDoc="1" locked="0" layoutInCell="1" allowOverlap="1" wp14:anchorId="69BBFF7E" wp14:editId="0CDDC3C2">
            <wp:simplePos x="0" y="0"/>
            <wp:positionH relativeFrom="margin">
              <wp:align>right</wp:align>
            </wp:positionH>
            <wp:positionV relativeFrom="paragraph">
              <wp:posOffset>-4445</wp:posOffset>
            </wp:positionV>
            <wp:extent cx="3347687" cy="2746858"/>
            <wp:effectExtent l="0" t="0" r="5715" b="0"/>
            <wp:wrapTight wrapText="bothSides">
              <wp:wrapPolygon edited="0">
                <wp:start x="0" y="0"/>
                <wp:lineTo x="0" y="21425"/>
                <wp:lineTo x="21514" y="21425"/>
                <wp:lineTo x="21514" y="0"/>
                <wp:lineTo x="0" y="0"/>
              </wp:wrapPolygon>
            </wp:wrapTight>
            <wp:docPr id="2276" name="Picture 2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3347687" cy="2746858"/>
                    </a:xfrm>
                    <a:prstGeom prst="rect">
                      <a:avLst/>
                    </a:prstGeom>
                  </pic:spPr>
                </pic:pic>
              </a:graphicData>
            </a:graphic>
            <wp14:sizeRelH relativeFrom="margin">
              <wp14:pctWidth>0</wp14:pctWidth>
            </wp14:sizeRelH>
            <wp14:sizeRelV relativeFrom="margin">
              <wp14:pctHeight>0</wp14:pctHeight>
            </wp14:sizeRelV>
          </wp:anchor>
        </w:drawing>
      </w:r>
      <w:r w:rsidR="00274803">
        <w:rPr>
          <w:b/>
          <w:snapToGrid w:val="0"/>
          <w:lang w:val="en-US"/>
        </w:rPr>
        <w:t>B</w:t>
      </w:r>
      <w:r w:rsidR="00981A72">
        <w:rPr>
          <w:b/>
          <w:snapToGrid w:val="0"/>
          <w:lang w:val="en-US"/>
        </w:rPr>
        <w:t>: Phase</w:t>
      </w:r>
    </w:p>
    <w:p w14:paraId="193005E2" w14:textId="4217188E" w:rsidR="00981A72" w:rsidRDefault="00EA74EC" w:rsidP="009B333C">
      <w:pPr>
        <w:tabs>
          <w:tab w:val="left" w:pos="204"/>
        </w:tabs>
        <w:rPr>
          <w:snapToGrid w:val="0"/>
          <w:lang w:val="en-US"/>
        </w:rPr>
      </w:pPr>
      <w:r>
        <w:rPr>
          <w:snapToGrid w:val="0"/>
          <w:lang w:val="en-US"/>
        </w:rPr>
        <w:t>Consider the graph</w:t>
      </w:r>
      <w:r w:rsidR="00FD74C8">
        <w:rPr>
          <w:snapToGrid w:val="0"/>
          <w:lang w:val="en-US"/>
        </w:rPr>
        <w:t>, showing an oscillating object</w:t>
      </w:r>
      <w:r>
        <w:rPr>
          <w:snapToGrid w:val="0"/>
          <w:lang w:val="en-US"/>
        </w:rPr>
        <w:t xml:space="preserve">. </w:t>
      </w:r>
      <w:r w:rsidR="00FD74C8">
        <w:rPr>
          <w:snapToGrid w:val="0"/>
          <w:lang w:val="en-US"/>
        </w:rPr>
        <w:br/>
      </w:r>
    </w:p>
    <w:p w14:paraId="593C51E8" w14:textId="51B22739" w:rsidR="00EA74EC" w:rsidRDefault="00EA74EC" w:rsidP="00EA74EC">
      <w:pPr>
        <w:numPr>
          <w:ilvl w:val="0"/>
          <w:numId w:val="4"/>
        </w:numPr>
        <w:tabs>
          <w:tab w:val="left" w:pos="204"/>
        </w:tabs>
        <w:rPr>
          <w:snapToGrid w:val="0"/>
          <w:lang w:val="en-US"/>
        </w:rPr>
      </w:pPr>
      <w:r>
        <w:rPr>
          <w:snapToGrid w:val="0"/>
          <w:lang w:val="en-US"/>
        </w:rPr>
        <w:t xml:space="preserve">Draw the position of the object and spring </w:t>
      </w:r>
      <w:r w:rsidR="001655AC">
        <w:rPr>
          <w:snapToGrid w:val="0"/>
          <w:lang w:val="en-US"/>
        </w:rPr>
        <w:t xml:space="preserve">according to the graph </w:t>
      </w:r>
      <w:r>
        <w:rPr>
          <w:snapToGrid w:val="0"/>
          <w:lang w:val="en-US"/>
        </w:rPr>
        <w:t xml:space="preserve">for each </w:t>
      </w:r>
      <w:r w:rsidR="00274803">
        <w:rPr>
          <w:snapToGrid w:val="0"/>
          <w:lang w:val="en-US"/>
        </w:rPr>
        <w:t xml:space="preserve">labeled </w:t>
      </w:r>
      <w:r>
        <w:rPr>
          <w:snapToGrid w:val="0"/>
          <w:lang w:val="en-US"/>
        </w:rPr>
        <w:t>moment in time.</w:t>
      </w:r>
    </w:p>
    <w:p w14:paraId="7A1F1F46" w14:textId="77777777" w:rsidR="00DF36DA" w:rsidRDefault="00DF36DA" w:rsidP="00DF36DA">
      <w:pPr>
        <w:tabs>
          <w:tab w:val="left" w:pos="204"/>
        </w:tabs>
        <w:rPr>
          <w:snapToGrid w:val="0"/>
          <w:lang w:val="en-US"/>
        </w:rPr>
      </w:pPr>
    </w:p>
    <w:p w14:paraId="16FFB326" w14:textId="3D0BC7BF" w:rsidR="00DF36DA" w:rsidRDefault="00DF36DA" w:rsidP="00EA74EC">
      <w:pPr>
        <w:numPr>
          <w:ilvl w:val="0"/>
          <w:numId w:val="4"/>
        </w:numPr>
        <w:tabs>
          <w:tab w:val="left" w:pos="204"/>
        </w:tabs>
        <w:rPr>
          <w:snapToGrid w:val="0"/>
          <w:lang w:val="en-US"/>
        </w:rPr>
      </w:pPr>
      <w:r>
        <w:rPr>
          <w:snapToGrid w:val="0"/>
          <w:lang w:val="en-US"/>
        </w:rPr>
        <w:t>Draw a</w:t>
      </w:r>
      <w:r w:rsidR="005439EF">
        <w:rPr>
          <w:snapToGrid w:val="0"/>
          <w:lang w:val="en-US"/>
        </w:rPr>
        <w:t>n</w:t>
      </w:r>
      <w:r w:rsidR="009D514C">
        <w:rPr>
          <w:snapToGrid w:val="0"/>
          <w:lang w:val="en-US"/>
        </w:rPr>
        <w:t xml:space="preserve"> </w:t>
      </w:r>
      <w:r w:rsidR="005439EF" w:rsidRPr="00DF36DA">
        <w:rPr>
          <w:i/>
          <w:snapToGrid w:val="0"/>
          <w:lang w:val="en-US"/>
        </w:rPr>
        <w:t>instantaneous</w:t>
      </w:r>
      <w:r w:rsidR="005439EF">
        <w:rPr>
          <w:snapToGrid w:val="0"/>
          <w:lang w:val="en-US"/>
        </w:rPr>
        <w:t xml:space="preserve"> velocity </w:t>
      </w:r>
      <w:r>
        <w:rPr>
          <w:snapToGrid w:val="0"/>
          <w:lang w:val="en-US"/>
        </w:rPr>
        <w:t xml:space="preserve">vector </w:t>
      </w:r>
      <w:r w:rsidR="00FA2D3E">
        <w:rPr>
          <w:snapToGrid w:val="0"/>
          <w:lang w:val="en-US"/>
        </w:rPr>
        <w:t>below</w:t>
      </w:r>
      <w:r>
        <w:rPr>
          <w:snapToGrid w:val="0"/>
          <w:lang w:val="en-US"/>
        </w:rPr>
        <w:t xml:space="preserve"> </w:t>
      </w:r>
      <w:r w:rsidR="00E90E39">
        <w:rPr>
          <w:snapToGrid w:val="0"/>
          <w:lang w:val="en-US"/>
        </w:rPr>
        <w:t xml:space="preserve">each </w:t>
      </w:r>
      <w:r>
        <w:rPr>
          <w:snapToGrid w:val="0"/>
          <w:lang w:val="en-US"/>
        </w:rPr>
        <w:t xml:space="preserve">image of </w:t>
      </w:r>
      <w:r w:rsidR="00E90E39">
        <w:rPr>
          <w:snapToGrid w:val="0"/>
          <w:lang w:val="en-US"/>
        </w:rPr>
        <w:t>the</w:t>
      </w:r>
      <w:r>
        <w:rPr>
          <w:snapToGrid w:val="0"/>
          <w:lang w:val="en-US"/>
        </w:rPr>
        <w:t xml:space="preserve"> object</w:t>
      </w:r>
      <w:r w:rsidR="005439EF">
        <w:rPr>
          <w:snapToGrid w:val="0"/>
          <w:lang w:val="en-US"/>
        </w:rPr>
        <w:t>.</w:t>
      </w:r>
      <w:r>
        <w:rPr>
          <w:snapToGrid w:val="0"/>
          <w:lang w:val="en-US"/>
        </w:rPr>
        <w:t xml:space="preserve"> If it is zero, write a zero.</w:t>
      </w:r>
    </w:p>
    <w:p w14:paraId="6A886FE0" w14:textId="77777777" w:rsidR="009B333C" w:rsidRPr="00981A72" w:rsidRDefault="009B333C" w:rsidP="009B333C">
      <w:pPr>
        <w:tabs>
          <w:tab w:val="left" w:pos="204"/>
        </w:tabs>
        <w:rPr>
          <w:snapToGrid w:val="0"/>
          <w:lang w:val="en-US"/>
        </w:rPr>
      </w:pPr>
    </w:p>
    <w:p w14:paraId="0F38D1A0" w14:textId="3A97873B" w:rsidR="009B333C" w:rsidRPr="00DF36DA" w:rsidRDefault="009B333C" w:rsidP="009B333C">
      <w:pPr>
        <w:pBdr>
          <w:top w:val="single" w:sz="4" w:space="1" w:color="auto"/>
          <w:left w:val="single" w:sz="4" w:space="4" w:color="auto"/>
          <w:bottom w:val="single" w:sz="4" w:space="1" w:color="auto"/>
          <w:right w:val="single" w:sz="4" w:space="4" w:color="auto"/>
        </w:pBdr>
        <w:tabs>
          <w:tab w:val="left" w:pos="204"/>
        </w:tabs>
        <w:rPr>
          <w:snapToGrid w:val="0"/>
          <w:lang w:val="en-US"/>
        </w:rPr>
      </w:pPr>
      <w:r w:rsidRPr="00981A72">
        <w:rPr>
          <w:snapToGrid w:val="0"/>
          <w:lang w:val="en-US"/>
        </w:rPr>
        <w:t xml:space="preserve">The </w:t>
      </w:r>
      <w:r w:rsidRPr="00981A72">
        <w:rPr>
          <w:i/>
          <w:snapToGrid w:val="0"/>
          <w:lang w:val="en-US"/>
        </w:rPr>
        <w:t>phase</w:t>
      </w:r>
      <w:r>
        <w:rPr>
          <w:snapToGrid w:val="0"/>
          <w:lang w:val="en-US"/>
        </w:rPr>
        <w:t xml:space="preserve"> of a particle in periodic motion can be described by its position and velocity. When </w:t>
      </w:r>
      <w:r w:rsidR="00FD74C8">
        <w:rPr>
          <w:snapToGrid w:val="0"/>
          <w:lang w:val="en-US"/>
        </w:rPr>
        <w:t>two points have the same position an</w:t>
      </w:r>
      <w:r w:rsidR="00274803">
        <w:rPr>
          <w:snapToGrid w:val="0"/>
          <w:lang w:val="en-US"/>
        </w:rPr>
        <w:t>d</w:t>
      </w:r>
      <w:r w:rsidR="00FD74C8">
        <w:rPr>
          <w:snapToGrid w:val="0"/>
          <w:lang w:val="en-US"/>
        </w:rPr>
        <w:t xml:space="preserve"> velocity, we call them </w:t>
      </w:r>
      <w:r w:rsidR="00FD74C8">
        <w:rPr>
          <w:i/>
          <w:iCs/>
          <w:snapToGrid w:val="0"/>
          <w:lang w:val="en-US"/>
        </w:rPr>
        <w:t>“in phase”</w:t>
      </w:r>
      <w:r w:rsidR="00FD74C8">
        <w:rPr>
          <w:snapToGrid w:val="0"/>
          <w:lang w:val="en-US"/>
        </w:rPr>
        <w:t>, otherwise they are “</w:t>
      </w:r>
      <w:r w:rsidR="00FD74C8" w:rsidRPr="00FD74C8">
        <w:rPr>
          <w:i/>
          <w:iCs/>
          <w:snapToGrid w:val="0"/>
          <w:lang w:val="en-US"/>
        </w:rPr>
        <w:t>out of phase</w:t>
      </w:r>
      <w:r w:rsidR="00FD74C8">
        <w:rPr>
          <w:snapToGrid w:val="0"/>
          <w:lang w:val="en-US"/>
        </w:rPr>
        <w:t xml:space="preserve">” </w:t>
      </w:r>
      <w:r>
        <w:rPr>
          <w:snapToGrid w:val="0"/>
          <w:lang w:val="en-US"/>
        </w:rPr>
        <w:t xml:space="preserve">When two states are half a cycle </w:t>
      </w:r>
      <w:proofErr w:type="gramStart"/>
      <w:r>
        <w:rPr>
          <w:snapToGrid w:val="0"/>
          <w:lang w:val="en-US"/>
        </w:rPr>
        <w:t>apart</w:t>
      </w:r>
      <w:proofErr w:type="gramEnd"/>
      <w:r>
        <w:rPr>
          <w:snapToGrid w:val="0"/>
          <w:lang w:val="en-US"/>
        </w:rPr>
        <w:t xml:space="preserve"> they have </w:t>
      </w:r>
      <w:r>
        <w:rPr>
          <w:i/>
          <w:snapToGrid w:val="0"/>
          <w:lang w:val="en-US"/>
        </w:rPr>
        <w:t>opposite phase</w:t>
      </w:r>
      <w:r>
        <w:rPr>
          <w:snapToGrid w:val="0"/>
          <w:lang w:val="en-US"/>
        </w:rPr>
        <w:t xml:space="preserve">. </w:t>
      </w:r>
    </w:p>
    <w:p w14:paraId="11CE9429" w14:textId="60DE8365" w:rsidR="001655AC" w:rsidRDefault="001655AC" w:rsidP="001655AC">
      <w:pPr>
        <w:tabs>
          <w:tab w:val="left" w:pos="204"/>
        </w:tabs>
        <w:rPr>
          <w:snapToGrid w:val="0"/>
          <w:lang w:val="en-US"/>
        </w:rPr>
      </w:pPr>
    </w:p>
    <w:p w14:paraId="3D16A2BD" w14:textId="622BC4E3" w:rsidR="00EA74EC" w:rsidRDefault="00EA74EC" w:rsidP="00EA74EC">
      <w:pPr>
        <w:numPr>
          <w:ilvl w:val="0"/>
          <w:numId w:val="4"/>
        </w:numPr>
        <w:tabs>
          <w:tab w:val="left" w:pos="204"/>
        </w:tabs>
        <w:rPr>
          <w:snapToGrid w:val="0"/>
          <w:lang w:val="en-US"/>
        </w:rPr>
      </w:pPr>
      <w:r>
        <w:rPr>
          <w:snapToGrid w:val="0"/>
          <w:lang w:val="en-US"/>
        </w:rPr>
        <w:t>Find all the points which have the same phase as:</w:t>
      </w:r>
    </w:p>
    <w:tbl>
      <w:tblPr>
        <w:tblStyle w:val="TableGrid"/>
        <w:tblW w:w="0" w:type="auto"/>
        <w:tblLook w:val="04A0" w:firstRow="1" w:lastRow="0" w:firstColumn="1" w:lastColumn="0" w:noHBand="0" w:noVBand="1"/>
      </w:tblPr>
      <w:tblGrid>
        <w:gridCol w:w="1528"/>
        <w:gridCol w:w="1528"/>
        <w:gridCol w:w="1529"/>
      </w:tblGrid>
      <w:tr w:rsidR="00274803" w14:paraId="07C9AAFF" w14:textId="77777777" w:rsidTr="00274803">
        <w:tc>
          <w:tcPr>
            <w:tcW w:w="1528" w:type="dxa"/>
          </w:tcPr>
          <w:p w14:paraId="13C5D69C" w14:textId="790208C7" w:rsidR="00274803" w:rsidRDefault="00274803" w:rsidP="00274803">
            <w:pPr>
              <w:tabs>
                <w:tab w:val="left" w:pos="204"/>
              </w:tabs>
              <w:rPr>
                <w:snapToGrid w:val="0"/>
                <w:lang w:val="en-US"/>
              </w:rPr>
            </w:pPr>
            <w:r>
              <w:rPr>
                <w:snapToGrid w:val="0"/>
                <w:lang w:val="en-US"/>
              </w:rPr>
              <w:t>B:</w:t>
            </w:r>
            <w:r>
              <w:rPr>
                <w:snapToGrid w:val="0"/>
                <w:lang w:val="en-US"/>
              </w:rPr>
              <w:br/>
            </w:r>
          </w:p>
        </w:tc>
        <w:tc>
          <w:tcPr>
            <w:tcW w:w="1528" w:type="dxa"/>
          </w:tcPr>
          <w:p w14:paraId="27C6D4B2" w14:textId="4DEC7D68" w:rsidR="00274803" w:rsidRDefault="00274803" w:rsidP="00274803">
            <w:pPr>
              <w:tabs>
                <w:tab w:val="left" w:pos="204"/>
              </w:tabs>
              <w:rPr>
                <w:snapToGrid w:val="0"/>
                <w:lang w:val="en-US"/>
              </w:rPr>
            </w:pPr>
            <w:r>
              <w:rPr>
                <w:snapToGrid w:val="0"/>
                <w:lang w:val="en-US"/>
              </w:rPr>
              <w:t>C:</w:t>
            </w:r>
          </w:p>
        </w:tc>
        <w:tc>
          <w:tcPr>
            <w:tcW w:w="1529" w:type="dxa"/>
          </w:tcPr>
          <w:p w14:paraId="11DA8915" w14:textId="0A3D0FF7" w:rsidR="00274803" w:rsidRDefault="00274803" w:rsidP="00274803">
            <w:pPr>
              <w:tabs>
                <w:tab w:val="left" w:pos="204"/>
              </w:tabs>
              <w:rPr>
                <w:snapToGrid w:val="0"/>
                <w:lang w:val="en-US"/>
              </w:rPr>
            </w:pPr>
            <w:r>
              <w:rPr>
                <w:snapToGrid w:val="0"/>
                <w:lang w:val="en-US"/>
              </w:rPr>
              <w:t>D:</w:t>
            </w:r>
          </w:p>
        </w:tc>
      </w:tr>
    </w:tbl>
    <w:p w14:paraId="5421BC82" w14:textId="015DBBF7" w:rsidR="00274803" w:rsidRDefault="00274803" w:rsidP="00274803">
      <w:pPr>
        <w:numPr>
          <w:ilvl w:val="0"/>
          <w:numId w:val="4"/>
        </w:numPr>
        <w:tabs>
          <w:tab w:val="left" w:pos="204"/>
        </w:tabs>
        <w:rPr>
          <w:snapToGrid w:val="0"/>
          <w:lang w:val="en-US"/>
        </w:rPr>
      </w:pPr>
      <w:r>
        <w:rPr>
          <w:snapToGrid w:val="0"/>
          <w:lang w:val="en-US"/>
        </w:rPr>
        <w:t>Find all the points which have the opposite phase as:</w:t>
      </w:r>
    </w:p>
    <w:tbl>
      <w:tblPr>
        <w:tblStyle w:val="TableGrid"/>
        <w:tblW w:w="0" w:type="auto"/>
        <w:tblLook w:val="04A0" w:firstRow="1" w:lastRow="0" w:firstColumn="1" w:lastColumn="0" w:noHBand="0" w:noVBand="1"/>
      </w:tblPr>
      <w:tblGrid>
        <w:gridCol w:w="1528"/>
        <w:gridCol w:w="1528"/>
        <w:gridCol w:w="1529"/>
      </w:tblGrid>
      <w:tr w:rsidR="00274803" w14:paraId="64E18152" w14:textId="77777777" w:rsidTr="000D19FA">
        <w:tc>
          <w:tcPr>
            <w:tcW w:w="1528" w:type="dxa"/>
          </w:tcPr>
          <w:p w14:paraId="2D49BBD1" w14:textId="6F81D52B" w:rsidR="00274803" w:rsidRDefault="00274803" w:rsidP="000D19FA">
            <w:pPr>
              <w:tabs>
                <w:tab w:val="left" w:pos="204"/>
              </w:tabs>
              <w:rPr>
                <w:snapToGrid w:val="0"/>
                <w:lang w:val="en-US"/>
              </w:rPr>
            </w:pPr>
            <w:r>
              <w:rPr>
                <w:snapToGrid w:val="0"/>
                <w:lang w:val="en-US"/>
              </w:rPr>
              <w:t>A:</w:t>
            </w:r>
            <w:r>
              <w:rPr>
                <w:snapToGrid w:val="0"/>
                <w:lang w:val="en-US"/>
              </w:rPr>
              <w:br/>
            </w:r>
          </w:p>
        </w:tc>
        <w:tc>
          <w:tcPr>
            <w:tcW w:w="1528" w:type="dxa"/>
          </w:tcPr>
          <w:p w14:paraId="00B70CAF" w14:textId="25FD1CC9" w:rsidR="00274803" w:rsidRDefault="00274803" w:rsidP="000D19FA">
            <w:pPr>
              <w:tabs>
                <w:tab w:val="left" w:pos="204"/>
              </w:tabs>
              <w:rPr>
                <w:snapToGrid w:val="0"/>
                <w:lang w:val="en-US"/>
              </w:rPr>
            </w:pPr>
            <w:r>
              <w:rPr>
                <w:snapToGrid w:val="0"/>
                <w:lang w:val="en-US"/>
              </w:rPr>
              <w:t>B:</w:t>
            </w:r>
          </w:p>
        </w:tc>
        <w:tc>
          <w:tcPr>
            <w:tcW w:w="1529" w:type="dxa"/>
          </w:tcPr>
          <w:p w14:paraId="096E3B31" w14:textId="77777777" w:rsidR="00274803" w:rsidRDefault="00274803" w:rsidP="000D19FA">
            <w:pPr>
              <w:tabs>
                <w:tab w:val="left" w:pos="204"/>
              </w:tabs>
              <w:rPr>
                <w:snapToGrid w:val="0"/>
                <w:lang w:val="en-US"/>
              </w:rPr>
            </w:pPr>
            <w:r>
              <w:rPr>
                <w:snapToGrid w:val="0"/>
                <w:lang w:val="en-US"/>
              </w:rPr>
              <w:t>D:</w:t>
            </w:r>
          </w:p>
        </w:tc>
      </w:tr>
    </w:tbl>
    <w:p w14:paraId="002DC072" w14:textId="77777777" w:rsidR="00B6208A" w:rsidRPr="00900FF7" w:rsidRDefault="00B6208A" w:rsidP="00B6208A">
      <w:pPr>
        <w:pBdr>
          <w:top w:val="single" w:sz="4" w:space="1" w:color="auto"/>
          <w:left w:val="single" w:sz="4" w:space="4" w:color="auto"/>
          <w:bottom w:val="single" w:sz="4" w:space="1" w:color="auto"/>
          <w:right w:val="single" w:sz="4" w:space="4" w:color="auto"/>
        </w:pBdr>
        <w:tabs>
          <w:tab w:val="left" w:pos="204"/>
        </w:tabs>
        <w:rPr>
          <w:rFonts w:ascii="Arial" w:hAnsi="Arial" w:cs="Arial"/>
          <w:b/>
          <w:snapToGrid w:val="0"/>
          <w:sz w:val="28"/>
          <w:szCs w:val="28"/>
          <w:lang w:val="en-US"/>
        </w:rPr>
      </w:pPr>
      <w:r w:rsidRPr="00900FF7">
        <w:rPr>
          <w:rFonts w:ascii="Arial" w:hAnsi="Arial" w:cs="Arial"/>
          <w:b/>
          <w:snapToGrid w:val="0"/>
          <w:sz w:val="28"/>
          <w:szCs w:val="28"/>
          <w:lang w:val="en-US"/>
        </w:rPr>
        <w:lastRenderedPageBreak/>
        <w:t xml:space="preserve">SPH3U: </w:t>
      </w:r>
      <w:r>
        <w:rPr>
          <w:rFonts w:ascii="Arial" w:hAnsi="Arial" w:cs="Arial"/>
          <w:b/>
          <w:snapToGrid w:val="0"/>
          <w:sz w:val="28"/>
          <w:szCs w:val="28"/>
          <w:lang w:val="en-US"/>
        </w:rPr>
        <w:t>Good Vibrations Homework</w:t>
      </w:r>
      <w:r>
        <w:rPr>
          <w:rFonts w:ascii="Arial" w:hAnsi="Arial" w:cs="Arial"/>
          <w:b/>
          <w:snapToGrid w:val="0"/>
          <w:sz w:val="28"/>
          <w:szCs w:val="28"/>
          <w:lang w:val="en-US"/>
        </w:rPr>
        <w:tab/>
      </w:r>
      <w:r>
        <w:rPr>
          <w:rFonts w:ascii="Arial" w:hAnsi="Arial" w:cs="Arial"/>
          <w:b/>
          <w:snapToGrid w:val="0"/>
          <w:sz w:val="28"/>
          <w:szCs w:val="28"/>
          <w:lang w:val="en-US"/>
        </w:rPr>
        <w:tab/>
      </w:r>
      <w:r>
        <w:rPr>
          <w:rFonts w:ascii="Arial" w:hAnsi="Arial" w:cs="Arial"/>
          <w:b/>
          <w:snapToGrid w:val="0"/>
          <w:sz w:val="28"/>
          <w:szCs w:val="28"/>
          <w:lang w:val="en-US"/>
        </w:rPr>
        <w:tab/>
      </w:r>
      <w:r>
        <w:rPr>
          <w:rFonts w:ascii="Arial" w:hAnsi="Arial" w:cs="Arial"/>
          <w:b/>
          <w:snapToGrid w:val="0"/>
          <w:sz w:val="28"/>
          <w:szCs w:val="28"/>
          <w:lang w:val="en-US"/>
        </w:rPr>
        <w:tab/>
        <w:t>Name:</w:t>
      </w:r>
    </w:p>
    <w:p w14:paraId="763C9434" w14:textId="77777777" w:rsidR="00B6208A" w:rsidRPr="00B6208A" w:rsidRDefault="00B6208A" w:rsidP="00B6208A">
      <w:pPr>
        <w:tabs>
          <w:tab w:val="left" w:pos="204"/>
        </w:tabs>
        <w:rPr>
          <w:snapToGrid w:val="0"/>
          <w:lang w:val="en-US"/>
        </w:rPr>
      </w:pPr>
    </w:p>
    <w:p w14:paraId="0D0E7C7A" w14:textId="68A3395F" w:rsidR="002668EE" w:rsidRPr="002668EE" w:rsidRDefault="00C431A5" w:rsidP="002668EE">
      <w:pPr>
        <w:pBdr>
          <w:bottom w:val="single" w:sz="4" w:space="1" w:color="auto"/>
        </w:pBdr>
        <w:tabs>
          <w:tab w:val="left" w:pos="360"/>
        </w:tabs>
        <w:rPr>
          <w:b/>
          <w:snapToGrid w:val="0"/>
          <w:lang w:val="en-US"/>
        </w:rPr>
      </w:pPr>
      <w:r>
        <w:rPr>
          <w:noProof/>
          <w:lang w:val="en-US"/>
        </w:rPr>
        <mc:AlternateContent>
          <mc:Choice Requires="wpg">
            <w:drawing>
              <wp:anchor distT="0" distB="0" distL="114300" distR="114300" simplePos="0" relativeHeight="251651584" behindDoc="0" locked="0" layoutInCell="1" allowOverlap="1" wp14:anchorId="02547277" wp14:editId="4AE2B724">
                <wp:simplePos x="0" y="0"/>
                <wp:positionH relativeFrom="column">
                  <wp:posOffset>5886371</wp:posOffset>
                </wp:positionH>
                <wp:positionV relativeFrom="paragraph">
                  <wp:posOffset>7557</wp:posOffset>
                </wp:positionV>
                <wp:extent cx="580390" cy="711200"/>
                <wp:effectExtent l="1270" t="0" r="2540" b="5715"/>
                <wp:wrapSquare wrapText="bothSides"/>
                <wp:docPr id="2396" name="Canvas 22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0390" cy="711200"/>
                          <a:chOff x="0" y="0"/>
                          <a:chExt cx="5803" cy="7112"/>
                        </a:xfrm>
                      </wpg:grpSpPr>
                      <wps:wsp>
                        <wps:cNvPr id="2397" name="AutoShape 2005"/>
                        <wps:cNvSpPr>
                          <a:spLocks noChangeAspect="1" noChangeArrowheads="1"/>
                        </wps:cNvSpPr>
                        <wps:spPr bwMode="auto">
                          <a:xfrm>
                            <a:off x="0" y="0"/>
                            <a:ext cx="5803" cy="7112"/>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399" name="Group 2255"/>
                        <wpg:cNvGrpSpPr>
                          <a:grpSpLocks/>
                        </wpg:cNvGrpSpPr>
                        <wpg:grpSpPr bwMode="auto">
                          <a:xfrm>
                            <a:off x="2114" y="50"/>
                            <a:ext cx="1175" cy="6401"/>
                            <a:chOff x="2303" y="3904"/>
                            <a:chExt cx="185" cy="1008"/>
                          </a:xfrm>
                        </wpg:grpSpPr>
                        <wps:wsp>
                          <wps:cNvPr id="2400" name="Freeform 2256"/>
                          <wps:cNvSpPr>
                            <a:spLocks/>
                          </wps:cNvSpPr>
                          <wps:spPr bwMode="auto">
                            <a:xfrm>
                              <a:off x="2320" y="3904"/>
                              <a:ext cx="159" cy="145"/>
                            </a:xfrm>
                            <a:custGeom>
                              <a:avLst/>
                              <a:gdLst>
                                <a:gd name="T0" fmla="*/ 13 w 159"/>
                                <a:gd name="T1" fmla="*/ 0 h 145"/>
                                <a:gd name="T2" fmla="*/ 159 w 159"/>
                                <a:gd name="T3" fmla="*/ 79 h 145"/>
                                <a:gd name="T4" fmla="*/ 0 w 159"/>
                                <a:gd name="T5" fmla="*/ 145 h 145"/>
                                <a:gd name="T6" fmla="*/ 0 60000 65536"/>
                                <a:gd name="T7" fmla="*/ 0 60000 65536"/>
                                <a:gd name="T8" fmla="*/ 0 60000 65536"/>
                              </a:gdLst>
                              <a:ahLst/>
                              <a:cxnLst>
                                <a:cxn ang="T6">
                                  <a:pos x="T0" y="T1"/>
                                </a:cxn>
                                <a:cxn ang="T7">
                                  <a:pos x="T2" y="T3"/>
                                </a:cxn>
                                <a:cxn ang="T8">
                                  <a:pos x="T4" y="T5"/>
                                </a:cxn>
                              </a:cxnLst>
                              <a:rect l="0" t="0" r="r" b="b"/>
                              <a:pathLst>
                                <a:path w="159" h="145">
                                  <a:moveTo>
                                    <a:pt x="13" y="0"/>
                                  </a:moveTo>
                                  <a:lnTo>
                                    <a:pt x="159" y="79"/>
                                  </a:lnTo>
                                  <a:lnTo>
                                    <a:pt x="0" y="14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01" name="Freeform 2257"/>
                          <wps:cNvSpPr>
                            <a:spLocks/>
                          </wps:cNvSpPr>
                          <wps:spPr bwMode="auto">
                            <a:xfrm>
                              <a:off x="2326" y="4053"/>
                              <a:ext cx="159" cy="145"/>
                            </a:xfrm>
                            <a:custGeom>
                              <a:avLst/>
                              <a:gdLst>
                                <a:gd name="T0" fmla="*/ 13 w 159"/>
                                <a:gd name="T1" fmla="*/ 0 h 145"/>
                                <a:gd name="T2" fmla="*/ 159 w 159"/>
                                <a:gd name="T3" fmla="*/ 79 h 145"/>
                                <a:gd name="T4" fmla="*/ 0 w 159"/>
                                <a:gd name="T5" fmla="*/ 145 h 145"/>
                                <a:gd name="T6" fmla="*/ 0 60000 65536"/>
                                <a:gd name="T7" fmla="*/ 0 60000 65536"/>
                                <a:gd name="T8" fmla="*/ 0 60000 65536"/>
                              </a:gdLst>
                              <a:ahLst/>
                              <a:cxnLst>
                                <a:cxn ang="T6">
                                  <a:pos x="T0" y="T1"/>
                                </a:cxn>
                                <a:cxn ang="T7">
                                  <a:pos x="T2" y="T3"/>
                                </a:cxn>
                                <a:cxn ang="T8">
                                  <a:pos x="T4" y="T5"/>
                                </a:cxn>
                              </a:cxnLst>
                              <a:rect l="0" t="0" r="r" b="b"/>
                              <a:pathLst>
                                <a:path w="159" h="145">
                                  <a:moveTo>
                                    <a:pt x="13" y="0"/>
                                  </a:moveTo>
                                  <a:lnTo>
                                    <a:pt x="159" y="79"/>
                                  </a:lnTo>
                                  <a:lnTo>
                                    <a:pt x="0" y="14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02" name="Freeform 2258"/>
                          <wps:cNvSpPr>
                            <a:spLocks/>
                          </wps:cNvSpPr>
                          <wps:spPr bwMode="auto">
                            <a:xfrm>
                              <a:off x="2309" y="4184"/>
                              <a:ext cx="159" cy="145"/>
                            </a:xfrm>
                            <a:custGeom>
                              <a:avLst/>
                              <a:gdLst>
                                <a:gd name="T0" fmla="*/ 13 w 159"/>
                                <a:gd name="T1" fmla="*/ 0 h 145"/>
                                <a:gd name="T2" fmla="*/ 159 w 159"/>
                                <a:gd name="T3" fmla="*/ 79 h 145"/>
                                <a:gd name="T4" fmla="*/ 0 w 159"/>
                                <a:gd name="T5" fmla="*/ 145 h 145"/>
                                <a:gd name="T6" fmla="*/ 0 60000 65536"/>
                                <a:gd name="T7" fmla="*/ 0 60000 65536"/>
                                <a:gd name="T8" fmla="*/ 0 60000 65536"/>
                              </a:gdLst>
                              <a:ahLst/>
                              <a:cxnLst>
                                <a:cxn ang="T6">
                                  <a:pos x="T0" y="T1"/>
                                </a:cxn>
                                <a:cxn ang="T7">
                                  <a:pos x="T2" y="T3"/>
                                </a:cxn>
                                <a:cxn ang="T8">
                                  <a:pos x="T4" y="T5"/>
                                </a:cxn>
                              </a:cxnLst>
                              <a:rect l="0" t="0" r="r" b="b"/>
                              <a:pathLst>
                                <a:path w="159" h="145">
                                  <a:moveTo>
                                    <a:pt x="13" y="0"/>
                                  </a:moveTo>
                                  <a:lnTo>
                                    <a:pt x="159" y="79"/>
                                  </a:lnTo>
                                  <a:lnTo>
                                    <a:pt x="0" y="14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03" name="Freeform 2259"/>
                          <wps:cNvSpPr>
                            <a:spLocks/>
                          </wps:cNvSpPr>
                          <wps:spPr bwMode="auto">
                            <a:xfrm>
                              <a:off x="2315" y="4333"/>
                              <a:ext cx="159" cy="145"/>
                            </a:xfrm>
                            <a:custGeom>
                              <a:avLst/>
                              <a:gdLst>
                                <a:gd name="T0" fmla="*/ 13 w 159"/>
                                <a:gd name="T1" fmla="*/ 0 h 145"/>
                                <a:gd name="T2" fmla="*/ 159 w 159"/>
                                <a:gd name="T3" fmla="*/ 79 h 145"/>
                                <a:gd name="T4" fmla="*/ 0 w 159"/>
                                <a:gd name="T5" fmla="*/ 145 h 145"/>
                                <a:gd name="T6" fmla="*/ 0 60000 65536"/>
                                <a:gd name="T7" fmla="*/ 0 60000 65536"/>
                                <a:gd name="T8" fmla="*/ 0 60000 65536"/>
                              </a:gdLst>
                              <a:ahLst/>
                              <a:cxnLst>
                                <a:cxn ang="T6">
                                  <a:pos x="T0" y="T1"/>
                                </a:cxn>
                                <a:cxn ang="T7">
                                  <a:pos x="T2" y="T3"/>
                                </a:cxn>
                                <a:cxn ang="T8">
                                  <a:pos x="T4" y="T5"/>
                                </a:cxn>
                              </a:cxnLst>
                              <a:rect l="0" t="0" r="r" b="b"/>
                              <a:pathLst>
                                <a:path w="159" h="145">
                                  <a:moveTo>
                                    <a:pt x="13" y="0"/>
                                  </a:moveTo>
                                  <a:lnTo>
                                    <a:pt x="159" y="79"/>
                                  </a:lnTo>
                                  <a:lnTo>
                                    <a:pt x="0" y="14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04" name="Freeform 2260"/>
                          <wps:cNvSpPr>
                            <a:spLocks/>
                          </wps:cNvSpPr>
                          <wps:spPr bwMode="auto">
                            <a:xfrm>
                              <a:off x="2304" y="4483"/>
                              <a:ext cx="159" cy="145"/>
                            </a:xfrm>
                            <a:custGeom>
                              <a:avLst/>
                              <a:gdLst>
                                <a:gd name="T0" fmla="*/ 13 w 159"/>
                                <a:gd name="T1" fmla="*/ 0 h 145"/>
                                <a:gd name="T2" fmla="*/ 159 w 159"/>
                                <a:gd name="T3" fmla="*/ 79 h 145"/>
                                <a:gd name="T4" fmla="*/ 0 w 159"/>
                                <a:gd name="T5" fmla="*/ 145 h 145"/>
                                <a:gd name="T6" fmla="*/ 0 60000 65536"/>
                                <a:gd name="T7" fmla="*/ 0 60000 65536"/>
                                <a:gd name="T8" fmla="*/ 0 60000 65536"/>
                              </a:gdLst>
                              <a:ahLst/>
                              <a:cxnLst>
                                <a:cxn ang="T6">
                                  <a:pos x="T0" y="T1"/>
                                </a:cxn>
                                <a:cxn ang="T7">
                                  <a:pos x="T2" y="T3"/>
                                </a:cxn>
                                <a:cxn ang="T8">
                                  <a:pos x="T4" y="T5"/>
                                </a:cxn>
                              </a:cxnLst>
                              <a:rect l="0" t="0" r="r" b="b"/>
                              <a:pathLst>
                                <a:path w="159" h="145">
                                  <a:moveTo>
                                    <a:pt x="13" y="0"/>
                                  </a:moveTo>
                                  <a:lnTo>
                                    <a:pt x="159" y="79"/>
                                  </a:lnTo>
                                  <a:lnTo>
                                    <a:pt x="0" y="14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05" name="Freeform 2261"/>
                          <wps:cNvSpPr>
                            <a:spLocks/>
                          </wps:cNvSpPr>
                          <wps:spPr bwMode="auto">
                            <a:xfrm>
                              <a:off x="2310" y="4632"/>
                              <a:ext cx="159" cy="145"/>
                            </a:xfrm>
                            <a:custGeom>
                              <a:avLst/>
                              <a:gdLst>
                                <a:gd name="T0" fmla="*/ 13 w 159"/>
                                <a:gd name="T1" fmla="*/ 0 h 145"/>
                                <a:gd name="T2" fmla="*/ 159 w 159"/>
                                <a:gd name="T3" fmla="*/ 79 h 145"/>
                                <a:gd name="T4" fmla="*/ 0 w 159"/>
                                <a:gd name="T5" fmla="*/ 145 h 145"/>
                                <a:gd name="T6" fmla="*/ 0 60000 65536"/>
                                <a:gd name="T7" fmla="*/ 0 60000 65536"/>
                                <a:gd name="T8" fmla="*/ 0 60000 65536"/>
                              </a:gdLst>
                              <a:ahLst/>
                              <a:cxnLst>
                                <a:cxn ang="T6">
                                  <a:pos x="T0" y="T1"/>
                                </a:cxn>
                                <a:cxn ang="T7">
                                  <a:pos x="T2" y="T3"/>
                                </a:cxn>
                                <a:cxn ang="T8">
                                  <a:pos x="T4" y="T5"/>
                                </a:cxn>
                              </a:cxnLst>
                              <a:rect l="0" t="0" r="r" b="b"/>
                              <a:pathLst>
                                <a:path w="159" h="145">
                                  <a:moveTo>
                                    <a:pt x="13" y="0"/>
                                  </a:moveTo>
                                  <a:lnTo>
                                    <a:pt x="159" y="79"/>
                                  </a:lnTo>
                                  <a:lnTo>
                                    <a:pt x="0" y="14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06" name="Oval 2262"/>
                          <wps:cNvSpPr>
                            <a:spLocks noChangeArrowheads="1"/>
                          </wps:cNvSpPr>
                          <wps:spPr bwMode="auto">
                            <a:xfrm>
                              <a:off x="2303" y="4727"/>
                              <a:ext cx="185" cy="185"/>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g:grpSp>
                      <wps:wsp>
                        <wps:cNvPr id="2407" name="Line 2267"/>
                        <wps:cNvCnPr>
                          <a:cxnSpLocks noChangeShapeType="1"/>
                        </wps:cNvCnPr>
                        <wps:spPr bwMode="auto">
                          <a:xfrm>
                            <a:off x="50" y="5918"/>
                            <a:ext cx="5703" cy="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E3E11A4" id="Canvas 2253" o:spid="_x0000_s1026" style="position:absolute;margin-left:463.5pt;margin-top:.6pt;width:45.7pt;height:56pt;z-index:251651584" coordsize="5803,71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">
                <v:rect id="AutoShape 2005" o:spid="_x0000_s1027" style="position:absolute;width:5803;height:7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" filled="f" stroked="f">
                  <o:lock v:ext="edit" aspectratio="t"/>
                </v:rect>
                <v:group id="Group 2255" o:spid="_x0000_s1028" style="position:absolute;left:2114;top:50;width:1175;height:6401" coordorigin="2303,3904" coordsize="185,1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">
                  <v:shape id="Freeform 2256" o:spid="_x0000_s1029" style="position:absolute;left:2320;top:3904;width:159;height:145;visibility:visible;mso-wrap-style:square;v-text-anchor:top" coordsize="159,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" path="m13,l159,79,,145e" filled="f">
                    <v:path arrowok="t" o:connecttype="custom" o:connectlocs="13,0;159,79;0,145" o:connectangles="0,0,0"/>
                  </v:shape>
                  <v:shape id="Freeform 2257" o:spid="_x0000_s1030" style="position:absolute;left:2326;top:4053;width:159;height:145;visibility:visible;mso-wrap-style:square;v-text-anchor:top" coordsize="159,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" path="m13,l159,79,,145e" filled="f">
                    <v:path arrowok="t" o:connecttype="custom" o:connectlocs="13,0;159,79;0,145" o:connectangles="0,0,0"/>
                  </v:shape>
                  <v:shape id="Freeform 2258" o:spid="_x0000_s1031" style="position:absolute;left:2309;top:4184;width:159;height:145;visibility:visible;mso-wrap-style:square;v-text-anchor:top" coordsize="159,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" path="m13,l159,79,,145e" filled="f">
                    <v:path arrowok="t" o:connecttype="custom" o:connectlocs="13,0;159,79;0,145" o:connectangles="0,0,0"/>
                  </v:shape>
                  <v:shape id="Freeform 2259" o:spid="_x0000_s1032" style="position:absolute;left:2315;top:4333;width:159;height:145;visibility:visible;mso-wrap-style:square;v-text-anchor:top" coordsize="159,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" path="m13,l159,79,,145e" filled="f">
                    <v:path arrowok="t" o:connecttype="custom" o:connectlocs="13,0;159,79;0,145" o:connectangles="0,0,0"/>
                  </v:shape>
                  <v:shape id="Freeform 2260" o:spid="_x0000_s1033" style="position:absolute;left:2304;top:4483;width:159;height:145;visibility:visible;mso-wrap-style:square;v-text-anchor:top" coordsize="159,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" path="m13,l159,79,,145e" filled="f">
                    <v:path arrowok="t" o:connecttype="custom" o:connectlocs="13,0;159,79;0,145" o:connectangles="0,0,0"/>
                  </v:shape>
                  <v:shape id="Freeform 2261" o:spid="_x0000_s1034" style="position:absolute;left:2310;top:4632;width:159;height:145;visibility:visible;mso-wrap-style:square;v-text-anchor:top" coordsize="159,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" path="m13,l159,79,,145e" filled="f">
                    <v:path arrowok="t" o:connecttype="custom" o:connectlocs="13,0;159,79;0,145" o:connectangles="0,0,0"/>
                  </v:shape>
                  <v:oval id="Oval 2262" o:spid="_x0000_s1035" style="position:absolute;left:2303;top:4727;width:185;height: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" fillcolor="silver"/>
                </v:group>
                <v:line id="Line 2267" o:spid="_x0000_s1036" style="position:absolute;visibility:visible;mso-wrap-style:square" from="50,5918" to="5753,5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">
                  <v:stroke dashstyle="dash"/>
                </v:line>
                <w10:wrap type="square"/>
              </v:group>
            </w:pict>
          </mc:Fallback>
        </mc:AlternateContent>
      </w:r>
      <w:r w:rsidR="002668EE">
        <w:rPr>
          <w:b/>
          <w:snapToGrid w:val="0"/>
          <w:lang w:val="en-US"/>
        </w:rPr>
        <w:t>A: The Follow the Bouncing Ball</w:t>
      </w:r>
    </w:p>
    <w:p w14:paraId="7FC9F968" w14:textId="1B1DFDED" w:rsidR="00B6208A" w:rsidRDefault="00B6208A" w:rsidP="002668EE">
      <w:pPr>
        <w:tabs>
          <w:tab w:val="left" w:pos="360"/>
        </w:tabs>
        <w:rPr>
          <w:snapToGrid w:val="0"/>
          <w:lang w:val="en-US"/>
        </w:rPr>
      </w:pPr>
      <w:r>
        <w:rPr>
          <w:snapToGrid w:val="0"/>
          <w:lang w:val="en-US"/>
        </w:rPr>
        <w:t xml:space="preserve">A </w:t>
      </w:r>
      <w:r w:rsidR="002668EE">
        <w:rPr>
          <w:snapToGrid w:val="0"/>
          <w:lang w:val="en-US"/>
        </w:rPr>
        <w:t>ball</w:t>
      </w:r>
      <w:r>
        <w:rPr>
          <w:snapToGrid w:val="0"/>
          <w:lang w:val="en-US"/>
        </w:rPr>
        <w:t xml:space="preserve"> attached to a spring</w:t>
      </w:r>
      <w:r w:rsidR="002668EE">
        <w:rPr>
          <w:snapToGrid w:val="0"/>
          <w:lang w:val="en-US"/>
        </w:rPr>
        <w:t>. You pull down the ball and release it. It</w:t>
      </w:r>
      <w:r>
        <w:rPr>
          <w:snapToGrid w:val="0"/>
          <w:lang w:val="en-US"/>
        </w:rPr>
        <w:t xml:space="preserve"> vibrates up and down with a </w:t>
      </w:r>
      <w:r w:rsidR="002668EE">
        <w:rPr>
          <w:snapToGrid w:val="0"/>
          <w:lang w:val="en-US"/>
        </w:rPr>
        <w:t xml:space="preserve">steady, repeating </w:t>
      </w:r>
      <w:r>
        <w:rPr>
          <w:snapToGrid w:val="0"/>
          <w:lang w:val="en-US"/>
        </w:rPr>
        <w:t xml:space="preserve">motion. </w:t>
      </w:r>
      <w:r w:rsidR="002668EE">
        <w:rPr>
          <w:snapToGrid w:val="0"/>
          <w:lang w:val="en-US"/>
        </w:rPr>
        <w:t>You measure that it takes 0.73 s to complete one cycle of its motion. During that time, the farthest distance it travels from the equilibrium position is 5.7 cm.</w:t>
      </w:r>
    </w:p>
    <w:p w14:paraId="0272079E" w14:textId="4D52C6BF" w:rsidR="002668EE" w:rsidRDefault="00C431A5" w:rsidP="002668EE">
      <w:pPr>
        <w:tabs>
          <w:tab w:val="left" w:pos="360"/>
        </w:tabs>
        <w:rPr>
          <w:snapToGrid w:val="0"/>
          <w:lang w:val="en-US"/>
        </w:rPr>
      </w:pPr>
      <w:r>
        <w:rPr>
          <w:noProof/>
          <w:snapToGrid w:val="0"/>
          <w:lang w:val="en-US"/>
        </w:rPr>
        <w:drawing>
          <wp:anchor distT="0" distB="0" distL="114300" distR="114300" simplePos="0" relativeHeight="251724288" behindDoc="1" locked="0" layoutInCell="1" allowOverlap="1" wp14:anchorId="713F75D9" wp14:editId="7B9F6221">
            <wp:simplePos x="0" y="0"/>
            <wp:positionH relativeFrom="margin">
              <wp:align>right</wp:align>
            </wp:positionH>
            <wp:positionV relativeFrom="paragraph">
              <wp:posOffset>146050</wp:posOffset>
            </wp:positionV>
            <wp:extent cx="3651250" cy="1242695"/>
            <wp:effectExtent l="0" t="0" r="6350" b="0"/>
            <wp:wrapTight wrapText="bothSides">
              <wp:wrapPolygon edited="0">
                <wp:start x="0" y="0"/>
                <wp:lineTo x="0" y="21192"/>
                <wp:lineTo x="21525" y="21192"/>
                <wp:lineTo x="21525" y="0"/>
                <wp:lineTo x="0" y="0"/>
              </wp:wrapPolygon>
            </wp:wrapTight>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51250" cy="1242695"/>
                    </a:xfrm>
                    <a:prstGeom prst="rect">
                      <a:avLst/>
                    </a:prstGeom>
                    <a:noFill/>
                    <a:ln>
                      <a:noFill/>
                    </a:ln>
                  </pic:spPr>
                </pic:pic>
              </a:graphicData>
            </a:graphic>
          </wp:anchor>
        </w:drawing>
      </w:r>
    </w:p>
    <w:p w14:paraId="6B9ADD30" w14:textId="0C0F984F" w:rsidR="002668EE" w:rsidRDefault="002668EE" w:rsidP="006C649F">
      <w:pPr>
        <w:numPr>
          <w:ilvl w:val="0"/>
          <w:numId w:val="17"/>
        </w:numPr>
        <w:tabs>
          <w:tab w:val="left" w:pos="360"/>
        </w:tabs>
        <w:rPr>
          <w:snapToGrid w:val="0"/>
          <w:lang w:val="en-US"/>
        </w:rPr>
      </w:pPr>
      <w:r w:rsidRPr="002668EE">
        <w:rPr>
          <w:b/>
          <w:snapToGrid w:val="0"/>
          <w:lang w:val="en-US"/>
        </w:rPr>
        <w:t>Represent</w:t>
      </w:r>
      <w:r>
        <w:rPr>
          <w:b/>
          <w:snapToGrid w:val="0"/>
          <w:lang w:val="en-US"/>
        </w:rPr>
        <w:t xml:space="preserve">. </w:t>
      </w:r>
      <w:r>
        <w:rPr>
          <w:snapToGrid w:val="0"/>
          <w:lang w:val="en-US"/>
        </w:rPr>
        <w:t>Draw a position-time graph for the ball</w:t>
      </w:r>
      <w:r w:rsidR="003525A0">
        <w:rPr>
          <w:snapToGrid w:val="0"/>
          <w:lang w:val="en-US"/>
        </w:rPr>
        <w:t xml:space="preserve"> starting at the moment you release the ball</w:t>
      </w:r>
      <w:r>
        <w:rPr>
          <w:snapToGrid w:val="0"/>
          <w:lang w:val="en-US"/>
        </w:rPr>
        <w:t>. Label and give the values for its period and amplitude.</w:t>
      </w:r>
      <w:r w:rsidR="00C431A5">
        <w:rPr>
          <w:snapToGrid w:val="0"/>
          <w:lang w:val="en-US"/>
        </w:rPr>
        <w:br/>
      </w:r>
    </w:p>
    <w:p w14:paraId="2F245B66" w14:textId="77777777" w:rsidR="002668EE" w:rsidRPr="002668EE" w:rsidRDefault="002668EE" w:rsidP="002668EE">
      <w:pPr>
        <w:tabs>
          <w:tab w:val="left" w:pos="360"/>
        </w:tabs>
        <w:ind w:left="720"/>
        <w:rPr>
          <w:snapToGrid w:val="0"/>
          <w:lang w:val="en-US"/>
        </w:rPr>
      </w:pPr>
    </w:p>
    <w:p w14:paraId="20D32442" w14:textId="77777777" w:rsidR="002668EE" w:rsidRDefault="002668EE" w:rsidP="006C649F">
      <w:pPr>
        <w:numPr>
          <w:ilvl w:val="0"/>
          <w:numId w:val="17"/>
        </w:numPr>
        <w:tabs>
          <w:tab w:val="left" w:pos="360"/>
        </w:tabs>
        <w:rPr>
          <w:snapToGrid w:val="0"/>
          <w:lang w:val="en-US"/>
        </w:rPr>
      </w:pPr>
      <w:r>
        <w:rPr>
          <w:b/>
          <w:snapToGrid w:val="0"/>
          <w:lang w:val="en-US"/>
        </w:rPr>
        <w:t xml:space="preserve">Calculate. </w:t>
      </w:r>
      <w:r>
        <w:rPr>
          <w:snapToGrid w:val="0"/>
          <w:lang w:val="en-US"/>
        </w:rPr>
        <w:t>What distance does the ball travel in one cycle? What is its average speed?</w:t>
      </w:r>
    </w:p>
    <w:p w14:paraId="5F22C766" w14:textId="77777777" w:rsidR="002668EE" w:rsidRDefault="002668EE" w:rsidP="002668EE">
      <w:pPr>
        <w:pStyle w:val="ListParagraph"/>
        <w:rPr>
          <w:snapToGrid w:val="0"/>
          <w:lang w:val="en-US"/>
        </w:rPr>
      </w:pPr>
    </w:p>
    <w:p w14:paraId="54488293" w14:textId="77777777" w:rsidR="002668EE" w:rsidRDefault="002668EE" w:rsidP="002668EE">
      <w:pPr>
        <w:pStyle w:val="ListParagraph"/>
        <w:rPr>
          <w:snapToGrid w:val="0"/>
          <w:lang w:val="en-US"/>
        </w:rPr>
      </w:pPr>
    </w:p>
    <w:p w14:paraId="7CC6182A" w14:textId="77777777" w:rsidR="002668EE" w:rsidRDefault="002668EE" w:rsidP="002668EE">
      <w:pPr>
        <w:pStyle w:val="ListParagraph"/>
        <w:rPr>
          <w:snapToGrid w:val="0"/>
          <w:lang w:val="en-US"/>
        </w:rPr>
      </w:pPr>
    </w:p>
    <w:p w14:paraId="569A107F" w14:textId="17D8CBE4" w:rsidR="002668EE" w:rsidRDefault="00C431A5" w:rsidP="002668EE">
      <w:pPr>
        <w:tabs>
          <w:tab w:val="left" w:pos="360"/>
        </w:tabs>
        <w:ind w:left="360"/>
        <w:rPr>
          <w:snapToGrid w:val="0"/>
          <w:lang w:val="en-US"/>
        </w:rPr>
      </w:pPr>
      <w:r>
        <w:rPr>
          <w:snapToGrid w:val="0"/>
          <w:lang w:val="en-US"/>
        </w:rPr>
        <w:br/>
      </w:r>
    </w:p>
    <w:p w14:paraId="6F77C11C" w14:textId="6EAE37E6" w:rsidR="002668EE" w:rsidRDefault="002668EE" w:rsidP="006C649F">
      <w:pPr>
        <w:numPr>
          <w:ilvl w:val="0"/>
          <w:numId w:val="17"/>
        </w:numPr>
        <w:tabs>
          <w:tab w:val="left" w:pos="360"/>
        </w:tabs>
        <w:rPr>
          <w:snapToGrid w:val="0"/>
          <w:lang w:val="en-US"/>
        </w:rPr>
      </w:pPr>
      <w:r>
        <w:rPr>
          <w:b/>
          <w:snapToGrid w:val="0"/>
          <w:lang w:val="en-US"/>
        </w:rPr>
        <w:t>Calculate.</w:t>
      </w:r>
      <w:r w:rsidR="00E4366D">
        <w:rPr>
          <w:b/>
          <w:snapToGrid w:val="0"/>
          <w:lang w:val="en-US"/>
        </w:rPr>
        <w:t xml:space="preserve"> </w:t>
      </w:r>
      <w:r w:rsidRPr="002668EE">
        <w:rPr>
          <w:snapToGrid w:val="0"/>
          <w:lang w:val="en-US"/>
        </w:rPr>
        <w:t>What is the displacement of the</w:t>
      </w:r>
      <w:r w:rsidR="000B5C4F">
        <w:rPr>
          <w:snapToGrid w:val="0"/>
          <w:lang w:val="en-US"/>
        </w:rPr>
        <w:t xml:space="preserve"> </w:t>
      </w:r>
      <w:r>
        <w:rPr>
          <w:snapToGrid w:val="0"/>
          <w:lang w:val="en-US"/>
        </w:rPr>
        <w:t>ball during one cycle? What is its average velocity?</w:t>
      </w:r>
    </w:p>
    <w:p w14:paraId="60383B5E" w14:textId="77777777" w:rsidR="003525A0" w:rsidRDefault="003525A0" w:rsidP="003525A0">
      <w:pPr>
        <w:tabs>
          <w:tab w:val="left" w:pos="360"/>
        </w:tabs>
        <w:rPr>
          <w:snapToGrid w:val="0"/>
          <w:lang w:val="en-US"/>
        </w:rPr>
      </w:pPr>
    </w:p>
    <w:p w14:paraId="09D44E72" w14:textId="77777777" w:rsidR="003525A0" w:rsidRDefault="003525A0" w:rsidP="003525A0">
      <w:pPr>
        <w:tabs>
          <w:tab w:val="left" w:pos="360"/>
        </w:tabs>
        <w:rPr>
          <w:snapToGrid w:val="0"/>
          <w:lang w:val="en-US"/>
        </w:rPr>
      </w:pPr>
    </w:p>
    <w:p w14:paraId="30D22256" w14:textId="77777777" w:rsidR="003525A0" w:rsidRDefault="003525A0" w:rsidP="003525A0">
      <w:pPr>
        <w:tabs>
          <w:tab w:val="left" w:pos="360"/>
        </w:tabs>
        <w:rPr>
          <w:snapToGrid w:val="0"/>
          <w:lang w:val="en-US"/>
        </w:rPr>
      </w:pPr>
    </w:p>
    <w:p w14:paraId="087C1C8E" w14:textId="77777777" w:rsidR="003525A0" w:rsidRDefault="003525A0" w:rsidP="006C649F">
      <w:pPr>
        <w:numPr>
          <w:ilvl w:val="0"/>
          <w:numId w:val="17"/>
        </w:numPr>
        <w:tabs>
          <w:tab w:val="left" w:pos="360"/>
        </w:tabs>
        <w:rPr>
          <w:snapToGrid w:val="0"/>
          <w:lang w:val="en-US"/>
        </w:rPr>
      </w:pPr>
      <w:r>
        <w:rPr>
          <w:b/>
          <w:snapToGrid w:val="0"/>
          <w:lang w:val="en-US"/>
        </w:rPr>
        <w:t>Reason.</w:t>
      </w:r>
      <w:r>
        <w:rPr>
          <w:snapToGrid w:val="0"/>
          <w:lang w:val="en-US"/>
        </w:rPr>
        <w:t xml:space="preserve"> At which moments is the ball traveling the fastest?  The slowest?</w:t>
      </w:r>
    </w:p>
    <w:p w14:paraId="1C6028DD" w14:textId="77777777" w:rsidR="003525A0" w:rsidRDefault="003525A0" w:rsidP="003525A0">
      <w:pPr>
        <w:tabs>
          <w:tab w:val="left" w:pos="360"/>
        </w:tabs>
        <w:rPr>
          <w:snapToGrid w:val="0"/>
          <w:lang w:val="en-US"/>
        </w:rPr>
      </w:pPr>
    </w:p>
    <w:p w14:paraId="300C5F62" w14:textId="77777777" w:rsidR="003525A0" w:rsidRDefault="003525A0" w:rsidP="003525A0">
      <w:pPr>
        <w:tabs>
          <w:tab w:val="left" w:pos="360"/>
        </w:tabs>
        <w:rPr>
          <w:snapToGrid w:val="0"/>
          <w:lang w:val="en-US"/>
        </w:rPr>
      </w:pPr>
    </w:p>
    <w:p w14:paraId="65B3F5CF" w14:textId="77777777" w:rsidR="003525A0" w:rsidRDefault="003525A0" w:rsidP="003525A0">
      <w:pPr>
        <w:tabs>
          <w:tab w:val="left" w:pos="360"/>
        </w:tabs>
        <w:rPr>
          <w:snapToGrid w:val="0"/>
          <w:lang w:val="en-US"/>
        </w:rPr>
      </w:pPr>
    </w:p>
    <w:p w14:paraId="43EA03C7" w14:textId="77777777" w:rsidR="003525A0" w:rsidRDefault="003525A0" w:rsidP="003525A0">
      <w:pPr>
        <w:tabs>
          <w:tab w:val="left" w:pos="360"/>
        </w:tabs>
        <w:rPr>
          <w:snapToGrid w:val="0"/>
          <w:lang w:val="en-US"/>
        </w:rPr>
      </w:pPr>
    </w:p>
    <w:p w14:paraId="039FD39F" w14:textId="7312B919" w:rsidR="003525A0" w:rsidRDefault="003525A0" w:rsidP="006C649F">
      <w:pPr>
        <w:numPr>
          <w:ilvl w:val="0"/>
          <w:numId w:val="17"/>
        </w:numPr>
        <w:tabs>
          <w:tab w:val="left" w:pos="360"/>
        </w:tabs>
        <w:rPr>
          <w:snapToGrid w:val="0"/>
          <w:lang w:val="en-US"/>
        </w:rPr>
      </w:pPr>
      <w:r>
        <w:rPr>
          <w:b/>
          <w:snapToGrid w:val="0"/>
          <w:lang w:val="en-US"/>
        </w:rPr>
        <w:t>Calculate.</w:t>
      </w:r>
      <w:r w:rsidR="00C431A5">
        <w:rPr>
          <w:b/>
          <w:snapToGrid w:val="0"/>
          <w:lang w:val="en-US"/>
        </w:rPr>
        <w:t xml:space="preserve"> </w:t>
      </w:r>
      <w:r w:rsidRPr="003525A0">
        <w:rPr>
          <w:snapToGrid w:val="0"/>
          <w:lang w:val="en-US"/>
        </w:rPr>
        <w:t>What is the frequency of the ball’s motion?</w:t>
      </w:r>
    </w:p>
    <w:p w14:paraId="25862493" w14:textId="77777777" w:rsidR="002668EE" w:rsidRDefault="002668EE" w:rsidP="002668EE">
      <w:pPr>
        <w:tabs>
          <w:tab w:val="left" w:pos="360"/>
        </w:tabs>
        <w:ind w:left="720"/>
        <w:rPr>
          <w:snapToGrid w:val="0"/>
          <w:lang w:val="en-US"/>
        </w:rPr>
      </w:pPr>
    </w:p>
    <w:p w14:paraId="2635DC84" w14:textId="77777777" w:rsidR="002668EE" w:rsidRDefault="002668EE" w:rsidP="003525A0">
      <w:pPr>
        <w:tabs>
          <w:tab w:val="left" w:pos="204"/>
        </w:tabs>
        <w:rPr>
          <w:snapToGrid w:val="0"/>
          <w:lang w:val="en-US"/>
        </w:rPr>
      </w:pPr>
    </w:p>
    <w:p w14:paraId="7B5987DF" w14:textId="77777777" w:rsidR="003525A0" w:rsidRDefault="003525A0" w:rsidP="003525A0">
      <w:pPr>
        <w:tabs>
          <w:tab w:val="left" w:pos="204"/>
        </w:tabs>
        <w:rPr>
          <w:snapToGrid w:val="0"/>
          <w:lang w:val="en-US"/>
        </w:rPr>
      </w:pPr>
    </w:p>
    <w:p w14:paraId="34BE60A3" w14:textId="77777777" w:rsidR="003525A0" w:rsidRPr="003525A0" w:rsidRDefault="003525A0" w:rsidP="003525A0">
      <w:pPr>
        <w:pBdr>
          <w:bottom w:val="single" w:sz="4" w:space="1" w:color="auto"/>
        </w:pBdr>
        <w:tabs>
          <w:tab w:val="left" w:pos="204"/>
        </w:tabs>
        <w:rPr>
          <w:snapToGrid w:val="0"/>
          <w:sz w:val="22"/>
          <w:szCs w:val="22"/>
          <w:lang w:val="en-US"/>
        </w:rPr>
      </w:pPr>
      <w:r w:rsidRPr="003525A0">
        <w:rPr>
          <w:b/>
          <w:snapToGrid w:val="0"/>
          <w:sz w:val="22"/>
          <w:szCs w:val="22"/>
          <w:lang w:val="en-US"/>
        </w:rPr>
        <w:t>B: The Teeter-Totter</w:t>
      </w:r>
    </w:p>
    <w:p w14:paraId="068E12FA" w14:textId="64C82F02" w:rsidR="003525A0" w:rsidRDefault="00D74B57" w:rsidP="003525A0">
      <w:pPr>
        <w:tabs>
          <w:tab w:val="left" w:pos="204"/>
        </w:tabs>
      </w:pPr>
      <w:r>
        <w:rPr>
          <w:noProof/>
          <w:lang w:val="en-US"/>
        </w:rPr>
        <w:drawing>
          <wp:anchor distT="0" distB="0" distL="114300" distR="114300" simplePos="0" relativeHeight="251659776" behindDoc="0" locked="0" layoutInCell="1" allowOverlap="1" wp14:anchorId="39766974" wp14:editId="676690A6">
            <wp:simplePos x="0" y="0"/>
            <wp:positionH relativeFrom="column">
              <wp:posOffset>5147310</wp:posOffset>
            </wp:positionH>
            <wp:positionV relativeFrom="paragraph">
              <wp:posOffset>28575</wp:posOffset>
            </wp:positionV>
            <wp:extent cx="1259205" cy="941070"/>
            <wp:effectExtent l="0" t="0" r="10795" b="0"/>
            <wp:wrapSquare wrapText="bothSides"/>
            <wp:docPr id="2032" name="Picture 2032" descr="2-Way Teeter Totters and See Saw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descr="2-Way Teeter Totters and See Saws"/>
                    <pic:cNvPicPr>
                      <a:picLocks noChangeAspect="1" noChangeArrowheads="1"/>
                    </pic:cNvPicPr>
                  </pic:nvPicPr>
                  <pic:blipFill>
                    <a:blip r:embed="rId11" r:link="rId12">
                      <a:extLst>
                        <a:ext uri="{28A0092B-C50C-407E-A947-70E740481C1C}">
                          <a14:useLocalDpi xmlns:a14="http://schemas.microsoft.com/office/drawing/2010/main" val="0"/>
                        </a:ext>
                      </a:extLst>
                    </a:blip>
                    <a:srcRect/>
                    <a:stretch>
                      <a:fillRect/>
                    </a:stretch>
                  </pic:blipFill>
                  <pic:spPr bwMode="auto">
                    <a:xfrm>
                      <a:off x="0" y="0"/>
                      <a:ext cx="1259205" cy="941070"/>
                    </a:xfrm>
                    <a:prstGeom prst="rect">
                      <a:avLst/>
                    </a:prstGeom>
                    <a:noFill/>
                    <a:ln>
                      <a:noFill/>
                    </a:ln>
                  </pic:spPr>
                </pic:pic>
              </a:graphicData>
            </a:graphic>
            <wp14:sizeRelH relativeFrom="page">
              <wp14:pctWidth>0</wp14:pctWidth>
            </wp14:sizeRelH>
            <wp14:sizeRelV relativeFrom="page">
              <wp14:pctHeight>0</wp14:pctHeight>
            </wp14:sizeRelV>
          </wp:anchor>
        </w:drawing>
      </w:r>
      <w:r w:rsidR="003525A0">
        <w:rPr>
          <w:snapToGrid w:val="0"/>
          <w:lang w:val="en-US"/>
        </w:rPr>
        <w:t>Who doesn’t like playing on the teeter-totter in the local park?</w:t>
      </w:r>
      <w:r w:rsidR="002115CF">
        <w:t xml:space="preserve"> Two kids are bouncing away and you measure that they bounce up and down 10 times in 17.9 s. </w:t>
      </w:r>
    </w:p>
    <w:p w14:paraId="137AB86C" w14:textId="77777777" w:rsidR="002115CF" w:rsidRDefault="002115CF" w:rsidP="003525A0">
      <w:pPr>
        <w:tabs>
          <w:tab w:val="left" w:pos="204"/>
        </w:tabs>
      </w:pPr>
    </w:p>
    <w:p w14:paraId="6601B22B" w14:textId="77777777" w:rsidR="002115CF" w:rsidRPr="00F60C5A" w:rsidRDefault="002115CF" w:rsidP="006C649F">
      <w:pPr>
        <w:numPr>
          <w:ilvl w:val="0"/>
          <w:numId w:val="18"/>
        </w:numPr>
        <w:tabs>
          <w:tab w:val="left" w:pos="360"/>
        </w:tabs>
        <w:rPr>
          <w:snapToGrid w:val="0"/>
          <w:lang w:val="en-US"/>
        </w:rPr>
      </w:pPr>
      <w:r>
        <w:rPr>
          <w:b/>
        </w:rPr>
        <w:t xml:space="preserve">Calculate. </w:t>
      </w:r>
      <w:r w:rsidR="00F60C5A">
        <w:t>What is the period and frequency of their motion?</w:t>
      </w:r>
    </w:p>
    <w:p w14:paraId="6A1CF888" w14:textId="77777777" w:rsidR="00F60C5A" w:rsidRDefault="00F60C5A" w:rsidP="00F60C5A">
      <w:pPr>
        <w:tabs>
          <w:tab w:val="left" w:pos="360"/>
        </w:tabs>
        <w:rPr>
          <w:snapToGrid w:val="0"/>
          <w:lang w:val="en-US"/>
        </w:rPr>
      </w:pPr>
    </w:p>
    <w:p w14:paraId="74775C3C" w14:textId="77777777" w:rsidR="00F60C5A" w:rsidRDefault="00F60C5A" w:rsidP="00F60C5A">
      <w:pPr>
        <w:tabs>
          <w:tab w:val="left" w:pos="360"/>
        </w:tabs>
        <w:rPr>
          <w:snapToGrid w:val="0"/>
          <w:lang w:val="en-US"/>
        </w:rPr>
      </w:pPr>
    </w:p>
    <w:p w14:paraId="221A5A0B" w14:textId="77777777" w:rsidR="00F60C5A" w:rsidRDefault="00F60C5A" w:rsidP="00F60C5A">
      <w:pPr>
        <w:tabs>
          <w:tab w:val="left" w:pos="360"/>
        </w:tabs>
        <w:rPr>
          <w:snapToGrid w:val="0"/>
          <w:lang w:val="en-US"/>
        </w:rPr>
      </w:pPr>
    </w:p>
    <w:p w14:paraId="67FD0F5E" w14:textId="77777777" w:rsidR="00F60C5A" w:rsidRPr="00F60C5A" w:rsidRDefault="00F60C5A" w:rsidP="00F60C5A">
      <w:pPr>
        <w:tabs>
          <w:tab w:val="left" w:pos="360"/>
        </w:tabs>
        <w:rPr>
          <w:snapToGrid w:val="0"/>
          <w:lang w:val="en-US"/>
        </w:rPr>
      </w:pPr>
    </w:p>
    <w:p w14:paraId="72436BE7" w14:textId="77777777" w:rsidR="00F60C5A" w:rsidRDefault="00F60C5A" w:rsidP="006C649F">
      <w:pPr>
        <w:numPr>
          <w:ilvl w:val="0"/>
          <w:numId w:val="18"/>
        </w:numPr>
        <w:tabs>
          <w:tab w:val="left" w:pos="360"/>
        </w:tabs>
        <w:rPr>
          <w:snapToGrid w:val="0"/>
          <w:lang w:val="en-US"/>
        </w:rPr>
      </w:pPr>
      <w:r>
        <w:rPr>
          <w:b/>
        </w:rPr>
        <w:t>Reason.</w:t>
      </w:r>
      <w:r>
        <w:rPr>
          <w:snapToGrid w:val="0"/>
          <w:lang w:val="en-US"/>
        </w:rPr>
        <w:t xml:space="preserve"> Two larger kids get on and start bouncing. Will the period increase or decrease? Explain.</w:t>
      </w:r>
    </w:p>
    <w:p w14:paraId="1F8F6632" w14:textId="77777777" w:rsidR="00F60C5A" w:rsidRDefault="00F60C5A" w:rsidP="00F60C5A">
      <w:pPr>
        <w:tabs>
          <w:tab w:val="left" w:pos="360"/>
        </w:tabs>
        <w:rPr>
          <w:snapToGrid w:val="0"/>
          <w:lang w:val="en-US"/>
        </w:rPr>
      </w:pPr>
    </w:p>
    <w:p w14:paraId="5B504795" w14:textId="77777777" w:rsidR="00F60C5A" w:rsidRDefault="00F60C5A" w:rsidP="00F60C5A">
      <w:pPr>
        <w:tabs>
          <w:tab w:val="left" w:pos="360"/>
        </w:tabs>
        <w:rPr>
          <w:snapToGrid w:val="0"/>
          <w:lang w:val="en-US"/>
        </w:rPr>
      </w:pPr>
    </w:p>
    <w:p w14:paraId="31D6FA8B" w14:textId="77777777" w:rsidR="00F60C5A" w:rsidRDefault="00F60C5A" w:rsidP="00F60C5A">
      <w:pPr>
        <w:tabs>
          <w:tab w:val="left" w:pos="360"/>
        </w:tabs>
        <w:rPr>
          <w:snapToGrid w:val="0"/>
          <w:lang w:val="en-US"/>
        </w:rPr>
      </w:pPr>
    </w:p>
    <w:p w14:paraId="1F56710D" w14:textId="77777777" w:rsidR="00F60C5A" w:rsidRDefault="00F60C5A" w:rsidP="006C649F">
      <w:pPr>
        <w:numPr>
          <w:ilvl w:val="0"/>
          <w:numId w:val="18"/>
        </w:numPr>
        <w:tabs>
          <w:tab w:val="left" w:pos="360"/>
        </w:tabs>
        <w:rPr>
          <w:snapToGrid w:val="0"/>
          <w:lang w:val="en-US"/>
        </w:rPr>
      </w:pPr>
      <w:r>
        <w:rPr>
          <w:b/>
        </w:rPr>
        <w:t>Reason.</w:t>
      </w:r>
      <w:r>
        <w:rPr>
          <w:snapToGrid w:val="0"/>
          <w:lang w:val="en-US"/>
        </w:rPr>
        <w:t xml:space="preserve"> With the new</w:t>
      </w:r>
      <w:r w:rsidR="00EE3883">
        <w:rPr>
          <w:snapToGrid w:val="0"/>
          <w:lang w:val="en-US"/>
        </w:rPr>
        <w:t>, older</w:t>
      </w:r>
      <w:r>
        <w:rPr>
          <w:snapToGrid w:val="0"/>
          <w:lang w:val="en-US"/>
        </w:rPr>
        <w:t xml:space="preserve"> kids, the period </w:t>
      </w:r>
      <w:r w:rsidR="00EE3883">
        <w:rPr>
          <w:snapToGrid w:val="0"/>
          <w:lang w:val="en-US"/>
        </w:rPr>
        <w:t xml:space="preserve">of the teeter-totter </w:t>
      </w:r>
      <w:r>
        <w:rPr>
          <w:snapToGrid w:val="0"/>
          <w:lang w:val="en-US"/>
        </w:rPr>
        <w:t>is now double what it was before. Explain (don’t calculate) how the frequency will change.</w:t>
      </w:r>
    </w:p>
    <w:p w14:paraId="523BCF4C" w14:textId="77777777" w:rsidR="00F60C5A" w:rsidRDefault="00F60C5A" w:rsidP="00F60C5A">
      <w:pPr>
        <w:tabs>
          <w:tab w:val="left" w:pos="360"/>
        </w:tabs>
        <w:rPr>
          <w:snapToGrid w:val="0"/>
          <w:lang w:val="en-US"/>
        </w:rPr>
      </w:pPr>
    </w:p>
    <w:p w14:paraId="5B8C6CB3" w14:textId="77777777" w:rsidR="00F60C5A" w:rsidRDefault="00F60C5A" w:rsidP="00F60C5A">
      <w:pPr>
        <w:tabs>
          <w:tab w:val="left" w:pos="360"/>
        </w:tabs>
        <w:rPr>
          <w:snapToGrid w:val="0"/>
          <w:lang w:val="en-US"/>
        </w:rPr>
      </w:pPr>
    </w:p>
    <w:p w14:paraId="353303EB" w14:textId="77777777" w:rsidR="00F60C5A" w:rsidRDefault="00F60C5A" w:rsidP="00F60C5A">
      <w:pPr>
        <w:tabs>
          <w:tab w:val="left" w:pos="360"/>
        </w:tabs>
        <w:rPr>
          <w:snapToGrid w:val="0"/>
          <w:lang w:val="en-US"/>
        </w:rPr>
      </w:pPr>
    </w:p>
    <w:p w14:paraId="012A0FA3" w14:textId="77777777" w:rsidR="00F60C5A" w:rsidRDefault="00F60C5A" w:rsidP="00F60C5A">
      <w:pPr>
        <w:tabs>
          <w:tab w:val="left" w:pos="360"/>
        </w:tabs>
        <w:rPr>
          <w:snapToGrid w:val="0"/>
          <w:lang w:val="en-US"/>
        </w:rPr>
      </w:pPr>
    </w:p>
    <w:p w14:paraId="45A69BB5" w14:textId="77777777" w:rsidR="00F60C5A" w:rsidRPr="00F60C5A" w:rsidRDefault="00F60C5A" w:rsidP="006C649F">
      <w:pPr>
        <w:numPr>
          <w:ilvl w:val="0"/>
          <w:numId w:val="18"/>
        </w:numPr>
        <w:tabs>
          <w:tab w:val="left" w:pos="360"/>
        </w:tabs>
        <w:rPr>
          <w:snapToGrid w:val="0"/>
          <w:lang w:val="en-US"/>
        </w:rPr>
      </w:pPr>
      <w:r>
        <w:rPr>
          <w:b/>
        </w:rPr>
        <w:t>Reason.</w:t>
      </w:r>
      <w:r>
        <w:rPr>
          <w:snapToGrid w:val="0"/>
          <w:lang w:val="en-US"/>
        </w:rPr>
        <w:t xml:space="preserve"> How does the phase of the two kids who are bouncing together on the teeter totter compare with one another?</w:t>
      </w:r>
    </w:p>
    <w:p w14:paraId="23B05123" w14:textId="77777777" w:rsidR="00F60C5A" w:rsidRPr="00F60C5A" w:rsidRDefault="00F60C5A" w:rsidP="00F60C5A">
      <w:pPr>
        <w:tabs>
          <w:tab w:val="left" w:pos="204"/>
        </w:tabs>
        <w:ind w:left="360"/>
        <w:rPr>
          <w:snapToGrid w:val="0"/>
          <w:lang w:val="en-US"/>
        </w:rPr>
      </w:pPr>
    </w:p>
    <w:p w14:paraId="3E257D9D" w14:textId="77777777" w:rsidR="00B6208A" w:rsidRDefault="00B6208A" w:rsidP="00B6208A">
      <w:pPr>
        <w:tabs>
          <w:tab w:val="left" w:pos="204"/>
        </w:tabs>
        <w:rPr>
          <w:snapToGrid w:val="0"/>
          <w:lang w:val="en-US"/>
        </w:rPr>
      </w:pPr>
    </w:p>
    <w:p w14:paraId="3F50B7F7" w14:textId="77777777" w:rsidR="00B6208A" w:rsidRPr="00B6208A" w:rsidRDefault="00B6208A" w:rsidP="00B6208A">
      <w:pPr>
        <w:tabs>
          <w:tab w:val="left" w:pos="204"/>
        </w:tabs>
        <w:rPr>
          <w:snapToGrid w:val="0"/>
          <w:lang w:val="en-US"/>
        </w:rPr>
      </w:pPr>
    </w:p>
    <w:p w14:paraId="16AE66F5" w14:textId="77777777" w:rsidR="00B6208A" w:rsidRPr="00B6208A" w:rsidRDefault="00B6208A" w:rsidP="00B6208A">
      <w:pPr>
        <w:tabs>
          <w:tab w:val="left" w:pos="204"/>
        </w:tabs>
        <w:rPr>
          <w:snapToGrid w:val="0"/>
          <w:lang w:val="en-US"/>
        </w:rPr>
      </w:pPr>
    </w:p>
    <w:p w14:paraId="3BB091E2" w14:textId="77777777" w:rsidR="00B6208A" w:rsidRPr="00B6208A" w:rsidRDefault="00B6208A" w:rsidP="00B6208A">
      <w:pPr>
        <w:tabs>
          <w:tab w:val="left" w:pos="204"/>
        </w:tabs>
        <w:rPr>
          <w:snapToGrid w:val="0"/>
          <w:lang w:val="en-US"/>
        </w:rPr>
      </w:pPr>
    </w:p>
    <w:p w14:paraId="7FD94C83" w14:textId="77777777" w:rsidR="00B6208A" w:rsidRPr="00B6208A" w:rsidRDefault="00B6208A" w:rsidP="00B6208A">
      <w:pPr>
        <w:tabs>
          <w:tab w:val="left" w:pos="204"/>
        </w:tabs>
        <w:rPr>
          <w:snapToGrid w:val="0"/>
          <w:lang w:val="en-US"/>
        </w:rPr>
      </w:pPr>
    </w:p>
    <w:p w14:paraId="4E592D62" w14:textId="0A0C655F" w:rsidR="00B6208A" w:rsidRPr="00B6208A" w:rsidRDefault="00D74B57" w:rsidP="00B6208A">
      <w:pPr>
        <w:tabs>
          <w:tab w:val="left" w:pos="204"/>
        </w:tabs>
        <w:rPr>
          <w:snapToGrid w:val="0"/>
          <w:lang w:val="en-US"/>
        </w:rPr>
      </w:pPr>
      <w:r w:rsidRPr="00EF2C2F">
        <w:rPr>
          <w:b/>
          <w:noProof/>
          <w:lang w:val="en-US"/>
        </w:rPr>
        <mc:AlternateContent>
          <mc:Choice Requires="wps">
            <w:drawing>
              <wp:anchor distT="0" distB="0" distL="114300" distR="114300" simplePos="0" relativeHeight="251653632" behindDoc="0" locked="0" layoutInCell="1" allowOverlap="1" wp14:anchorId="0EB853CC" wp14:editId="34144E4B">
                <wp:simplePos x="0" y="0"/>
                <wp:positionH relativeFrom="column">
                  <wp:posOffset>5123815</wp:posOffset>
                </wp:positionH>
                <wp:positionV relativeFrom="paragraph">
                  <wp:posOffset>191770</wp:posOffset>
                </wp:positionV>
                <wp:extent cx="1024255" cy="251460"/>
                <wp:effectExtent l="0" t="0" r="17145" b="27940"/>
                <wp:wrapNone/>
                <wp:docPr id="2391" name="Text Box 22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4255" cy="251460"/>
                        </a:xfrm>
                        <a:prstGeom prst="rect">
                          <a:avLst/>
                        </a:prstGeom>
                        <a:solidFill>
                          <a:srgbClr val="FFFFFF"/>
                        </a:solidFill>
                        <a:ln w="9525">
                          <a:solidFill>
                            <a:srgbClr val="000000"/>
                          </a:solidFill>
                          <a:miter lim="800000"/>
                          <a:headEnd/>
                          <a:tailEnd/>
                        </a:ln>
                      </wps:spPr>
                      <wps:txbx>
                        <w:txbxContent>
                          <w:p w14:paraId="124DDF5C" w14:textId="77777777" w:rsidR="00FA2D3E" w:rsidRPr="003D4585" w:rsidRDefault="00FA2D3E" w:rsidP="00F60C5A">
                            <w:pPr>
                              <w:rPr>
                                <w:sz w:val="18"/>
                                <w:szCs w:val="18"/>
                              </w:rPr>
                            </w:pPr>
                            <w:r w:rsidRPr="003D4585">
                              <w:rPr>
                                <w:sz w:val="18"/>
                                <w:szCs w:val="18"/>
                              </w:rPr>
                              <w:t>© 201</w:t>
                            </w:r>
                            <w:r>
                              <w:rPr>
                                <w:sz w:val="18"/>
                                <w:szCs w:val="18"/>
                              </w:rPr>
                              <w:t>3</w:t>
                            </w:r>
                            <w:r w:rsidRPr="003D4585">
                              <w:rPr>
                                <w:sz w:val="18"/>
                                <w:szCs w:val="18"/>
                              </w:rPr>
                              <w:t xml:space="preserve"> C. Mey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EB853CC" id="_x0000_t202" coordsize="21600,21600" o:spt="202" path="m,l,21600r21600,l21600,xe">
                <v:stroke joinstyle="miter"/>
                <v:path gradientshapeok="t" o:connecttype="rect"/>
              </v:shapetype>
              <v:shape id="Text Box 2273" o:spid="_x0000_s1026" type="#_x0000_t202" style="position:absolute;margin-left:403.45pt;margin-top:15.1pt;width:80.65pt;height:19.8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">
                <v:textbox>
                  <w:txbxContent>
                    <w:p w14:paraId="124DDF5C" w14:textId="77777777" w:rsidR="00FA2D3E" w:rsidRPr="003D4585" w:rsidRDefault="00FA2D3E" w:rsidP="00F60C5A">
                      <w:pPr>
                        <w:rPr>
                          <w:sz w:val="18"/>
                          <w:szCs w:val="18"/>
                        </w:rPr>
                      </w:pPr>
                      <w:r w:rsidRPr="003D4585">
                        <w:rPr>
                          <w:sz w:val="18"/>
                          <w:szCs w:val="18"/>
                        </w:rPr>
                        <w:t>© 201</w:t>
                      </w:r>
                      <w:r>
                        <w:rPr>
                          <w:sz w:val="18"/>
                          <w:szCs w:val="18"/>
                        </w:rPr>
                        <w:t>3</w:t>
                      </w:r>
                      <w:r w:rsidRPr="003D4585">
                        <w:rPr>
                          <w:sz w:val="18"/>
                          <w:szCs w:val="18"/>
                        </w:rPr>
                        <w:t xml:space="preserve"> C. Meyer</w:t>
                      </w:r>
                    </w:p>
                  </w:txbxContent>
                </v:textbox>
              </v:shape>
            </w:pict>
          </mc:Fallback>
        </mc:AlternateContent>
      </w:r>
    </w:p>
    <w:p w14:paraId="2E775B29" w14:textId="3053FB07" w:rsidR="008E3B1D" w:rsidRPr="00900FF7" w:rsidRDefault="00F15C12" w:rsidP="007D2A97">
      <w:pPr>
        <w:pBdr>
          <w:top w:val="single" w:sz="4" w:space="1" w:color="auto"/>
          <w:left w:val="single" w:sz="4" w:space="4" w:color="auto"/>
          <w:bottom w:val="single" w:sz="4" w:space="1" w:color="auto"/>
          <w:right w:val="single" w:sz="4" w:space="4" w:color="auto"/>
        </w:pBdr>
        <w:tabs>
          <w:tab w:val="left" w:pos="204"/>
        </w:tabs>
        <w:rPr>
          <w:rFonts w:ascii="Arial" w:hAnsi="Arial" w:cs="Arial"/>
          <w:b/>
          <w:snapToGrid w:val="0"/>
          <w:sz w:val="28"/>
          <w:szCs w:val="28"/>
          <w:lang w:val="en-US"/>
        </w:rPr>
      </w:pPr>
      <w:r>
        <w:rPr>
          <w:rFonts w:ascii="Arial" w:hAnsi="Arial" w:cs="Arial"/>
          <w:b/>
          <w:snapToGrid w:val="0"/>
          <w:sz w:val="28"/>
          <w:szCs w:val="28"/>
          <w:lang w:val="en-US"/>
        </w:rPr>
        <w:br w:type="page"/>
      </w:r>
      <w:r w:rsidR="008E3B1D" w:rsidRPr="00900FF7">
        <w:rPr>
          <w:rFonts w:ascii="Arial" w:hAnsi="Arial" w:cs="Arial"/>
          <w:b/>
          <w:snapToGrid w:val="0"/>
          <w:sz w:val="28"/>
          <w:szCs w:val="28"/>
          <w:lang w:val="en-US"/>
        </w:rPr>
        <w:lastRenderedPageBreak/>
        <w:t xml:space="preserve">SPH3U: </w:t>
      </w:r>
      <w:r w:rsidR="008E3B1D">
        <w:rPr>
          <w:rFonts w:ascii="Arial" w:hAnsi="Arial" w:cs="Arial"/>
          <w:b/>
          <w:snapToGrid w:val="0"/>
          <w:sz w:val="28"/>
          <w:szCs w:val="28"/>
          <w:lang w:val="en-US"/>
        </w:rPr>
        <w:t>Making Waves</w:t>
      </w:r>
    </w:p>
    <w:p w14:paraId="33F10019" w14:textId="4CCA6CD2" w:rsidR="008E3B1D" w:rsidRDefault="008E3B1D" w:rsidP="008E3B1D">
      <w:pPr>
        <w:tabs>
          <w:tab w:val="left" w:pos="204"/>
        </w:tabs>
        <w:rPr>
          <w:b/>
          <w:snapToGrid w:val="0"/>
          <w:lang w:val="en-US"/>
        </w:rPr>
      </w:pPr>
    </w:p>
    <w:p w14:paraId="3F9D8E82" w14:textId="48D47DFB" w:rsidR="002E4B54" w:rsidRDefault="00372EE4" w:rsidP="009B333C">
      <w:pPr>
        <w:tabs>
          <w:tab w:val="left" w:pos="204"/>
        </w:tabs>
        <w:rPr>
          <w:snapToGrid w:val="0"/>
          <w:lang w:val="en-US"/>
        </w:rPr>
      </w:pPr>
      <w:r>
        <w:rPr>
          <w:snapToGrid w:val="0"/>
          <w:lang w:val="en-US"/>
        </w:rPr>
        <w:t xml:space="preserve">In our work so far, we have had only one particle to keep track of. Imagine now that </w:t>
      </w:r>
      <w:r w:rsidR="002E1F83">
        <w:rPr>
          <w:snapToGrid w:val="0"/>
          <w:lang w:val="en-US"/>
        </w:rPr>
        <w:t xml:space="preserve">we </w:t>
      </w:r>
      <w:r>
        <w:rPr>
          <w:snapToGrid w:val="0"/>
          <w:lang w:val="en-US"/>
        </w:rPr>
        <w:t xml:space="preserve">connect a whole series of particles together such that the movement of one particle affects the others around it. </w:t>
      </w:r>
      <w:r w:rsidR="00530D11">
        <w:rPr>
          <w:snapToGrid w:val="0"/>
          <w:lang w:val="en-US"/>
        </w:rPr>
        <w:t>When</w:t>
      </w:r>
      <w:r>
        <w:rPr>
          <w:snapToGrid w:val="0"/>
          <w:lang w:val="en-US"/>
        </w:rPr>
        <w:t xml:space="preserve"> we start a vibration in one particle, an effect will travel from one particle to the next – a </w:t>
      </w:r>
      <w:r w:rsidRPr="00372EE4">
        <w:rPr>
          <w:i/>
          <w:snapToGrid w:val="0"/>
          <w:lang w:val="en-US"/>
        </w:rPr>
        <w:t>wave</w:t>
      </w:r>
      <w:r>
        <w:rPr>
          <w:snapToGrid w:val="0"/>
          <w:lang w:val="en-US"/>
        </w:rPr>
        <w:t xml:space="preserve"> has been created. </w:t>
      </w:r>
      <w:r w:rsidR="005D6946">
        <w:rPr>
          <w:snapToGrid w:val="0"/>
          <w:lang w:val="en-US"/>
        </w:rPr>
        <w:br/>
        <w:t xml:space="preserve">We will use an online wave simulator to investigate this </w:t>
      </w:r>
      <w:proofErr w:type="spellStart"/>
      <w:r w:rsidR="005D6946">
        <w:rPr>
          <w:snapToGrid w:val="0"/>
          <w:lang w:val="en-US"/>
        </w:rPr>
        <w:t>behaviour</w:t>
      </w:r>
      <w:proofErr w:type="spellEnd"/>
      <w:r w:rsidR="005D6946">
        <w:rPr>
          <w:snapToGrid w:val="0"/>
          <w:lang w:val="en-US"/>
        </w:rPr>
        <w:t xml:space="preserve">: </w:t>
      </w:r>
      <w:hyperlink r:id="rId13" w:history="1">
        <w:r w:rsidR="005D6946" w:rsidRPr="00A0177B">
          <w:rPr>
            <w:rStyle w:val="Hyperlink"/>
            <w:lang w:val="en-US"/>
          </w:rPr>
          <w:t>phet.colorado.edu/</w:t>
        </w:r>
        <w:proofErr w:type="spellStart"/>
        <w:r w:rsidR="005D6946" w:rsidRPr="00A0177B">
          <w:rPr>
            <w:rStyle w:val="Hyperlink"/>
            <w:lang w:val="en-US"/>
          </w:rPr>
          <w:t>en</w:t>
        </w:r>
        <w:proofErr w:type="spellEnd"/>
        <w:r w:rsidR="005D6946" w:rsidRPr="00A0177B">
          <w:rPr>
            <w:rStyle w:val="Hyperlink"/>
            <w:lang w:val="en-US"/>
          </w:rPr>
          <w:t>/simulation/wave-on-a-string</w:t>
        </w:r>
      </w:hyperlink>
    </w:p>
    <w:p w14:paraId="1A70D963" w14:textId="77777777" w:rsidR="002E1F83" w:rsidRDefault="002E1F83" w:rsidP="009B333C">
      <w:pPr>
        <w:tabs>
          <w:tab w:val="left" w:pos="204"/>
        </w:tabs>
        <w:rPr>
          <w:snapToGrid w:val="0"/>
          <w:lang w:val="en-US"/>
        </w:rPr>
      </w:pPr>
    </w:p>
    <w:p w14:paraId="76505B5E" w14:textId="77777777" w:rsidR="002E1F83" w:rsidRPr="00C96BEE" w:rsidRDefault="002E1F83" w:rsidP="002E1F83">
      <w:pPr>
        <w:pBdr>
          <w:bottom w:val="single" w:sz="4" w:space="1" w:color="auto"/>
        </w:pBdr>
        <w:tabs>
          <w:tab w:val="left" w:pos="204"/>
        </w:tabs>
        <w:rPr>
          <w:snapToGrid w:val="0"/>
          <w:sz w:val="24"/>
          <w:szCs w:val="24"/>
          <w:lang w:val="en-US"/>
        </w:rPr>
      </w:pPr>
      <w:r w:rsidRPr="00C96BEE">
        <w:rPr>
          <w:b/>
          <w:snapToGrid w:val="0"/>
          <w:sz w:val="24"/>
          <w:szCs w:val="24"/>
          <w:lang w:val="en-US"/>
        </w:rPr>
        <w:t xml:space="preserve">A: </w:t>
      </w:r>
      <w:r w:rsidR="000312AA" w:rsidRPr="00C96BEE">
        <w:rPr>
          <w:b/>
          <w:snapToGrid w:val="0"/>
          <w:sz w:val="24"/>
          <w:szCs w:val="24"/>
          <w:lang w:val="en-US"/>
        </w:rPr>
        <w:t>Particle Motion</w:t>
      </w:r>
    </w:p>
    <w:p w14:paraId="03CE0C07" w14:textId="0ACDF157" w:rsidR="002E1F83" w:rsidRDefault="000A6118" w:rsidP="008E3B1D">
      <w:pPr>
        <w:tabs>
          <w:tab w:val="left" w:pos="204"/>
        </w:tabs>
        <w:rPr>
          <w:snapToGrid w:val="0"/>
          <w:lang w:val="en-US"/>
        </w:rPr>
      </w:pPr>
      <w:r w:rsidRPr="000A6118">
        <w:rPr>
          <w:noProof/>
          <w:snapToGrid w:val="0"/>
          <w:lang w:val="en-US"/>
        </w:rPr>
        <mc:AlternateContent>
          <mc:Choice Requires="wps">
            <w:drawing>
              <wp:anchor distT="45720" distB="45720" distL="114300" distR="114300" simplePos="0" relativeHeight="251718144" behindDoc="0" locked="0" layoutInCell="1" allowOverlap="1" wp14:anchorId="5E332A01" wp14:editId="6C775288">
                <wp:simplePos x="0" y="0"/>
                <wp:positionH relativeFrom="column">
                  <wp:posOffset>5285105</wp:posOffset>
                </wp:positionH>
                <wp:positionV relativeFrom="paragraph">
                  <wp:posOffset>85189</wp:posOffset>
                </wp:positionV>
                <wp:extent cx="1240790" cy="1404620"/>
                <wp:effectExtent l="0" t="0" r="16510" b="2032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0790" cy="1404620"/>
                        </a:xfrm>
                        <a:prstGeom prst="rect">
                          <a:avLst/>
                        </a:prstGeom>
                        <a:solidFill>
                          <a:srgbClr val="FFFFFF"/>
                        </a:solidFill>
                        <a:ln w="9525">
                          <a:solidFill>
                            <a:srgbClr val="000000"/>
                          </a:solidFill>
                          <a:miter lim="800000"/>
                          <a:headEnd/>
                          <a:tailEnd/>
                        </a:ln>
                      </wps:spPr>
                      <wps:txbx>
                        <w:txbxContent>
                          <w:p w14:paraId="240758A4" w14:textId="56E9D290" w:rsidR="00FA2D3E" w:rsidRDefault="00FA2D3E">
                            <w:r>
                              <w:t>Important Settings:</w:t>
                            </w:r>
                            <w:r>
                              <w:br/>
                            </w:r>
                            <w:proofErr w:type="gramStart"/>
                            <w:r>
                              <w:t>-“</w:t>
                            </w:r>
                            <w:proofErr w:type="gramEnd"/>
                            <w:r>
                              <w:t>Pulse” mode</w:t>
                            </w:r>
                            <w:r>
                              <w:br/>
                              <w:t>-“Damping” to none</w:t>
                            </w:r>
                            <w:r>
                              <w:br/>
                              <w:t>-Fixed En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E332A01" id="Text Box 2" o:spid="_x0000_s1027" type="#_x0000_t202" style="position:absolute;margin-left:416.15pt;margin-top:6.7pt;width:97.7pt;height:110.6pt;z-index:2517181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">
                <v:textbox style="mso-fit-shape-to-text:t">
                  <w:txbxContent>
                    <w:p w14:paraId="240758A4" w14:textId="56E9D290" w:rsidR="00FA2D3E" w:rsidRDefault="00FA2D3E">
                      <w:r>
                        <w:t>Important Settings:</w:t>
                      </w:r>
                      <w:r>
                        <w:br/>
                      </w:r>
                      <w:proofErr w:type="gramStart"/>
                      <w:r>
                        <w:t>-“</w:t>
                      </w:r>
                      <w:proofErr w:type="gramEnd"/>
                      <w:r>
                        <w:t>Pulse” mode</w:t>
                      </w:r>
                      <w:r>
                        <w:br/>
                        <w:t>-“Damping” to none</w:t>
                      </w:r>
                      <w:r>
                        <w:br/>
                        <w:t>-Fixed End</w:t>
                      </w:r>
                    </w:p>
                  </w:txbxContent>
                </v:textbox>
                <w10:wrap type="square"/>
              </v:shape>
            </w:pict>
          </mc:Fallback>
        </mc:AlternateContent>
      </w:r>
      <w:r>
        <w:rPr>
          <w:snapToGrid w:val="0"/>
          <w:lang w:val="en-US"/>
        </w:rPr>
        <w:t>Make a single pulse, which is</w:t>
      </w:r>
      <w:r w:rsidR="002E1F83">
        <w:rPr>
          <w:snapToGrid w:val="0"/>
          <w:lang w:val="en-US"/>
        </w:rPr>
        <w:t xml:space="preserve"> single bump </w:t>
      </w:r>
      <w:r w:rsidR="002E1F83" w:rsidRPr="000A6118">
        <w:rPr>
          <w:bCs/>
          <w:snapToGrid w:val="0"/>
          <w:lang w:val="en-US"/>
        </w:rPr>
        <w:t>above</w:t>
      </w:r>
      <w:r w:rsidR="002E1F83">
        <w:rPr>
          <w:snapToGrid w:val="0"/>
          <w:lang w:val="en-US"/>
        </w:rPr>
        <w:t xml:space="preserve"> the equilibrium position.</w:t>
      </w:r>
    </w:p>
    <w:p w14:paraId="0B74635E" w14:textId="7CC7B373" w:rsidR="002E1F83" w:rsidRDefault="002E1F83" w:rsidP="006C649F">
      <w:pPr>
        <w:numPr>
          <w:ilvl w:val="0"/>
          <w:numId w:val="5"/>
        </w:numPr>
        <w:tabs>
          <w:tab w:val="left" w:pos="204"/>
        </w:tabs>
        <w:rPr>
          <w:snapToGrid w:val="0"/>
          <w:lang w:val="en-US"/>
        </w:rPr>
      </w:pPr>
      <w:r>
        <w:rPr>
          <w:snapToGrid w:val="0"/>
          <w:lang w:val="en-US"/>
        </w:rPr>
        <w:t>Describe the motion of the pulse in the wave machine.</w:t>
      </w:r>
      <w:r w:rsidR="000A6118">
        <w:rPr>
          <w:snapToGrid w:val="0"/>
          <w:lang w:val="en-US"/>
        </w:rPr>
        <w:br/>
      </w:r>
    </w:p>
    <w:p w14:paraId="0B14CBB8" w14:textId="644E54B2" w:rsidR="002E1F83" w:rsidRDefault="002E1F83" w:rsidP="002E1F83">
      <w:pPr>
        <w:tabs>
          <w:tab w:val="left" w:pos="204"/>
        </w:tabs>
        <w:rPr>
          <w:snapToGrid w:val="0"/>
          <w:lang w:val="en-US"/>
        </w:rPr>
      </w:pPr>
    </w:p>
    <w:p w14:paraId="37D7F8A8" w14:textId="351E6589" w:rsidR="002E1F83" w:rsidRDefault="002E1F83" w:rsidP="002E1F83">
      <w:pPr>
        <w:tabs>
          <w:tab w:val="left" w:pos="204"/>
        </w:tabs>
        <w:rPr>
          <w:snapToGrid w:val="0"/>
          <w:lang w:val="en-US"/>
        </w:rPr>
      </w:pPr>
    </w:p>
    <w:p w14:paraId="736B2250" w14:textId="35AFF656" w:rsidR="002E1F83" w:rsidRDefault="000A6118" w:rsidP="002E1F83">
      <w:pPr>
        <w:tabs>
          <w:tab w:val="left" w:pos="204"/>
        </w:tabs>
        <w:rPr>
          <w:snapToGrid w:val="0"/>
          <w:lang w:val="en-US"/>
        </w:rPr>
      </w:pPr>
      <w:r>
        <w:rPr>
          <w:snapToGrid w:val="0"/>
          <w:lang w:val="en-US"/>
        </w:rPr>
        <w:br/>
      </w:r>
    </w:p>
    <w:p w14:paraId="70105CBB" w14:textId="511839E6" w:rsidR="002E1F83" w:rsidRDefault="00C13DE1" w:rsidP="002E1F83">
      <w:pPr>
        <w:tabs>
          <w:tab w:val="left" w:pos="204"/>
        </w:tabs>
        <w:rPr>
          <w:snapToGrid w:val="0"/>
          <w:lang w:val="en-US"/>
        </w:rPr>
      </w:pPr>
      <w:r>
        <w:rPr>
          <w:b/>
          <w:noProof/>
          <w:lang w:val="en-US"/>
        </w:rPr>
        <mc:AlternateContent>
          <mc:Choice Requires="wps">
            <w:drawing>
              <wp:anchor distT="0" distB="0" distL="114300" distR="114300" simplePos="0" relativeHeight="251727360" behindDoc="1" locked="0" layoutInCell="1" allowOverlap="1" wp14:anchorId="497E842B" wp14:editId="15A1477B">
                <wp:simplePos x="0" y="0"/>
                <wp:positionH relativeFrom="column">
                  <wp:posOffset>5284470</wp:posOffset>
                </wp:positionH>
                <wp:positionV relativeFrom="paragraph">
                  <wp:posOffset>179070</wp:posOffset>
                </wp:positionV>
                <wp:extent cx="1665605" cy="850265"/>
                <wp:effectExtent l="19050" t="228600" r="29845" b="45085"/>
                <wp:wrapTight wrapText="bothSides">
                  <wp:wrapPolygon edited="0">
                    <wp:start x="4447" y="-5807"/>
                    <wp:lineTo x="3212" y="-3388"/>
                    <wp:lineTo x="3212" y="2420"/>
                    <wp:lineTo x="-247" y="2420"/>
                    <wp:lineTo x="-247" y="10647"/>
                    <wp:lineTo x="1729" y="17906"/>
                    <wp:lineTo x="6917" y="21777"/>
                    <wp:lineTo x="7164" y="22261"/>
                    <wp:lineTo x="14329" y="22261"/>
                    <wp:lineTo x="14576" y="21777"/>
                    <wp:lineTo x="19764" y="17906"/>
                    <wp:lineTo x="21740" y="10647"/>
                    <wp:lineTo x="21246" y="2420"/>
                    <wp:lineTo x="18281" y="2420"/>
                    <wp:lineTo x="18775" y="-5323"/>
                    <wp:lineTo x="5929" y="-5807"/>
                    <wp:lineTo x="4447" y="-5807"/>
                  </wp:wrapPolygon>
                </wp:wrapTight>
                <wp:docPr id="202" name="Speech Bubble: Oval 202"/>
                <wp:cNvGraphicFramePr/>
                <a:graphic xmlns:a="http://schemas.openxmlformats.org/drawingml/2006/main">
                  <a:graphicData uri="http://schemas.microsoft.com/office/word/2010/wordprocessingShape">
                    <wps:wsp>
                      <wps:cNvSpPr/>
                      <wps:spPr>
                        <a:xfrm>
                          <a:off x="0" y="0"/>
                          <a:ext cx="1665605" cy="850265"/>
                        </a:xfrm>
                        <a:prstGeom prst="wedgeEllipseCallout">
                          <a:avLst>
                            <a:gd name="adj1" fmla="val -26827"/>
                            <a:gd name="adj2" fmla="val -75071"/>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9DF0501" w14:textId="77777777" w:rsidR="00C13DE1" w:rsidRPr="00C72282" w:rsidRDefault="00C13DE1" w:rsidP="00C13DE1">
                            <w:pPr>
                              <w:rPr>
                                <w:color w:val="000000" w:themeColor="text1"/>
                              </w:rPr>
                            </w:pPr>
                            <w:r w:rsidRPr="00C72282">
                              <w:rPr>
                                <w:color w:val="000000" w:themeColor="text1"/>
                              </w:rPr>
                              <w:t>Pro</w:t>
                            </w:r>
                            <w:r>
                              <w:rPr>
                                <w:color w:val="000000" w:themeColor="text1"/>
                              </w:rPr>
                              <w:t xml:space="preserve"> tip: to get rid of a wave, increase damping briefl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97E842B"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Speech Bubble: Oval 202" o:spid="_x0000_s1028" type="#_x0000_t63" style="position:absolute;margin-left:416.1pt;margin-top:14.1pt;width:131.15pt;height:66.95pt;z-index:-25158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" adj="5005,-5415" filled="f" strokecolor="black [3213]" strokeweight="1pt">
                <v:textbox>
                  <w:txbxContent>
                    <w:p w14:paraId="39DF0501" w14:textId="77777777" w:rsidR="00C13DE1" w:rsidRPr="00C72282" w:rsidRDefault="00C13DE1" w:rsidP="00C13DE1">
                      <w:pPr>
                        <w:rPr>
                          <w:color w:val="000000" w:themeColor="text1"/>
                        </w:rPr>
                      </w:pPr>
                      <w:r w:rsidRPr="00C72282">
                        <w:rPr>
                          <w:color w:val="000000" w:themeColor="text1"/>
                        </w:rPr>
                        <w:t>Pro</w:t>
                      </w:r>
                      <w:r>
                        <w:rPr>
                          <w:color w:val="000000" w:themeColor="text1"/>
                        </w:rPr>
                        <w:t xml:space="preserve"> tip: to get rid of a wave, increase damping briefly</w:t>
                      </w:r>
                    </w:p>
                  </w:txbxContent>
                </v:textbox>
                <w10:wrap type="tight"/>
              </v:shape>
            </w:pict>
          </mc:Fallback>
        </mc:AlternateContent>
      </w:r>
    </w:p>
    <w:p w14:paraId="3EC273EF" w14:textId="62797CA3" w:rsidR="002E1F83" w:rsidRDefault="000312AA" w:rsidP="006C649F">
      <w:pPr>
        <w:numPr>
          <w:ilvl w:val="0"/>
          <w:numId w:val="5"/>
        </w:numPr>
        <w:tabs>
          <w:tab w:val="left" w:pos="204"/>
        </w:tabs>
        <w:rPr>
          <w:snapToGrid w:val="0"/>
          <w:lang w:val="en-US"/>
        </w:rPr>
      </w:pPr>
      <w:r>
        <w:rPr>
          <w:snapToGrid w:val="0"/>
          <w:lang w:val="en-US"/>
        </w:rPr>
        <w:t xml:space="preserve">Watch one </w:t>
      </w:r>
      <w:r w:rsidR="000A6118">
        <w:rPr>
          <w:snapToGrid w:val="0"/>
          <w:lang w:val="en-US"/>
        </w:rPr>
        <w:t xml:space="preserve">green </w:t>
      </w:r>
      <w:r>
        <w:rPr>
          <w:snapToGrid w:val="0"/>
          <w:lang w:val="en-US"/>
        </w:rPr>
        <w:t xml:space="preserve">particle carefully as the pulse travels by it. </w:t>
      </w:r>
      <w:r w:rsidR="007D2EFB">
        <w:rPr>
          <w:snapToGrid w:val="0"/>
          <w:lang w:val="en-US"/>
        </w:rPr>
        <w:t>Compare the direction of a particle’s motion</w:t>
      </w:r>
      <w:r w:rsidR="00D829DB">
        <w:rPr>
          <w:snapToGrid w:val="0"/>
          <w:lang w:val="en-US"/>
        </w:rPr>
        <w:t xml:space="preserve"> </w:t>
      </w:r>
      <w:r w:rsidR="007D2EFB">
        <w:rPr>
          <w:snapToGrid w:val="0"/>
          <w:lang w:val="en-US"/>
        </w:rPr>
        <w:t>with the direction of the wave pulse’s motion.</w:t>
      </w:r>
      <w:r>
        <w:rPr>
          <w:snapToGrid w:val="0"/>
          <w:lang w:val="en-US"/>
        </w:rPr>
        <w:t xml:space="preserve"> Draw a simple illustration.</w:t>
      </w:r>
    </w:p>
    <w:p w14:paraId="44E6775C" w14:textId="0D3EA775" w:rsidR="000312AA" w:rsidRDefault="000312AA" w:rsidP="000312AA">
      <w:pPr>
        <w:tabs>
          <w:tab w:val="left" w:pos="204"/>
        </w:tabs>
        <w:rPr>
          <w:snapToGrid w:val="0"/>
          <w:lang w:val="en-US"/>
        </w:rPr>
      </w:pPr>
    </w:p>
    <w:p w14:paraId="587DCE9A" w14:textId="64CD13F2" w:rsidR="000312AA" w:rsidRDefault="000312AA" w:rsidP="000312AA">
      <w:pPr>
        <w:tabs>
          <w:tab w:val="left" w:pos="204"/>
        </w:tabs>
        <w:rPr>
          <w:snapToGrid w:val="0"/>
          <w:lang w:val="en-US"/>
        </w:rPr>
      </w:pPr>
    </w:p>
    <w:p w14:paraId="59401354" w14:textId="5F41E2F4" w:rsidR="000312AA" w:rsidRDefault="00C72282" w:rsidP="000312AA">
      <w:pPr>
        <w:tabs>
          <w:tab w:val="left" w:pos="204"/>
        </w:tabs>
        <w:rPr>
          <w:snapToGrid w:val="0"/>
          <w:lang w:val="en-US"/>
        </w:rPr>
      </w:pPr>
      <w:r>
        <w:rPr>
          <w:snapToGrid w:val="0"/>
          <w:lang w:val="en-US"/>
        </w:rPr>
        <w:br/>
      </w:r>
    </w:p>
    <w:p w14:paraId="0A327089" w14:textId="31ACF6D4" w:rsidR="000312AA" w:rsidRDefault="000312AA" w:rsidP="000312AA">
      <w:pPr>
        <w:tabs>
          <w:tab w:val="left" w:pos="204"/>
        </w:tabs>
        <w:rPr>
          <w:snapToGrid w:val="0"/>
          <w:lang w:val="en-US"/>
        </w:rPr>
      </w:pPr>
    </w:p>
    <w:p w14:paraId="4C13E447" w14:textId="7AA7DF10" w:rsidR="000312AA" w:rsidRDefault="000312AA" w:rsidP="000312AA">
      <w:pPr>
        <w:pBdr>
          <w:top w:val="single" w:sz="4" w:space="1" w:color="auto"/>
          <w:left w:val="single" w:sz="4" w:space="4" w:color="auto"/>
          <w:bottom w:val="single" w:sz="4" w:space="1" w:color="auto"/>
          <w:right w:val="single" w:sz="4" w:space="4" w:color="auto"/>
        </w:pBdr>
        <w:tabs>
          <w:tab w:val="left" w:pos="204"/>
        </w:tabs>
        <w:rPr>
          <w:snapToGrid w:val="0"/>
          <w:lang w:val="en-US"/>
        </w:rPr>
      </w:pPr>
      <w:r>
        <w:rPr>
          <w:snapToGrid w:val="0"/>
          <w:lang w:val="en-US"/>
        </w:rPr>
        <w:t xml:space="preserve">In a </w:t>
      </w:r>
      <w:r w:rsidRPr="000312AA">
        <w:rPr>
          <w:i/>
          <w:snapToGrid w:val="0"/>
          <w:lang w:val="en-US"/>
        </w:rPr>
        <w:t>transverse wave</w:t>
      </w:r>
      <w:r>
        <w:rPr>
          <w:snapToGrid w:val="0"/>
          <w:lang w:val="en-US"/>
        </w:rPr>
        <w:t xml:space="preserve">, the particles of the medium oscillate in a direction that is perpendicular to the direction of the wave motion. </w:t>
      </w:r>
    </w:p>
    <w:p w14:paraId="32294D96" w14:textId="4773376B" w:rsidR="000312AA" w:rsidRDefault="000A6118" w:rsidP="000312AA">
      <w:pPr>
        <w:tabs>
          <w:tab w:val="left" w:pos="204"/>
        </w:tabs>
        <w:rPr>
          <w:snapToGrid w:val="0"/>
          <w:lang w:val="en-US"/>
        </w:rPr>
      </w:pPr>
      <w:r w:rsidRPr="000A6118">
        <w:rPr>
          <w:noProof/>
          <w:snapToGrid w:val="0"/>
          <w:lang w:val="en-US"/>
        </w:rPr>
        <mc:AlternateContent>
          <mc:Choice Requires="wps">
            <w:drawing>
              <wp:anchor distT="45720" distB="45720" distL="114300" distR="114300" simplePos="0" relativeHeight="251720192" behindDoc="0" locked="0" layoutInCell="1" allowOverlap="1" wp14:anchorId="0FE7D737" wp14:editId="6F3AECAF">
                <wp:simplePos x="0" y="0"/>
                <wp:positionH relativeFrom="column">
                  <wp:posOffset>5362294</wp:posOffset>
                </wp:positionH>
                <wp:positionV relativeFrom="paragraph">
                  <wp:posOffset>94228</wp:posOffset>
                </wp:positionV>
                <wp:extent cx="1240790" cy="1404620"/>
                <wp:effectExtent l="0" t="0" r="16510" b="20320"/>
                <wp:wrapSquare wrapText="bothSides"/>
                <wp:docPr id="227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0790" cy="1404620"/>
                        </a:xfrm>
                        <a:prstGeom prst="rect">
                          <a:avLst/>
                        </a:prstGeom>
                        <a:solidFill>
                          <a:srgbClr val="FFFFFF"/>
                        </a:solidFill>
                        <a:ln w="9525">
                          <a:solidFill>
                            <a:srgbClr val="000000"/>
                          </a:solidFill>
                          <a:miter lim="800000"/>
                          <a:headEnd/>
                          <a:tailEnd/>
                        </a:ln>
                      </wps:spPr>
                      <wps:txbx>
                        <w:txbxContent>
                          <w:p w14:paraId="437CDFFC" w14:textId="333A45AC" w:rsidR="00FA2D3E" w:rsidRDefault="00FA2D3E">
                            <w:r>
                              <w:t>Important Settings:</w:t>
                            </w:r>
                            <w:r>
                              <w:br/>
                              <w:t>-Loose En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FE7D737" id="_x0000_s1029" type="#_x0000_t202" style="position:absolute;margin-left:422.25pt;margin-top:7.4pt;width:97.7pt;height:110.6pt;z-index:2517201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">
                <v:textbox style="mso-fit-shape-to-text:t">
                  <w:txbxContent>
                    <w:p w14:paraId="437CDFFC" w14:textId="333A45AC" w:rsidR="00FA2D3E" w:rsidRDefault="00FA2D3E">
                      <w:r>
                        <w:t>Important Settings:</w:t>
                      </w:r>
                      <w:r>
                        <w:br/>
                        <w:t>-Loose End</w:t>
                      </w:r>
                    </w:p>
                  </w:txbxContent>
                </v:textbox>
                <w10:wrap type="square"/>
              </v:shape>
            </w:pict>
          </mc:Fallback>
        </mc:AlternateContent>
      </w:r>
    </w:p>
    <w:p w14:paraId="7E7CED4C" w14:textId="49B4EAF6" w:rsidR="00D829DB" w:rsidRDefault="000A6118" w:rsidP="000A6118">
      <w:pPr>
        <w:numPr>
          <w:ilvl w:val="0"/>
          <w:numId w:val="5"/>
        </w:numPr>
        <w:tabs>
          <w:tab w:val="left" w:pos="204"/>
        </w:tabs>
        <w:rPr>
          <w:snapToGrid w:val="0"/>
          <w:lang w:val="en-US"/>
        </w:rPr>
      </w:pPr>
      <w:r>
        <w:rPr>
          <w:snapToGrid w:val="0"/>
          <w:lang w:val="en-US"/>
        </w:rPr>
        <w:t xml:space="preserve">Now switch your settings to “Loose End”, and send another pulse. Use a diagram to show how the waves with a fixed end and loose end differ. </w:t>
      </w:r>
      <w:r>
        <w:rPr>
          <w:snapToGrid w:val="0"/>
          <w:lang w:val="en-US"/>
        </w:rPr>
        <w:br/>
      </w:r>
      <w:r>
        <w:rPr>
          <w:snapToGrid w:val="0"/>
          <w:lang w:val="en-US"/>
        </w:rPr>
        <w:br/>
      </w:r>
      <w:r>
        <w:rPr>
          <w:snapToGrid w:val="0"/>
          <w:lang w:val="en-US"/>
        </w:rPr>
        <w:br/>
      </w:r>
      <w:r>
        <w:rPr>
          <w:snapToGrid w:val="0"/>
          <w:lang w:val="en-US"/>
        </w:rPr>
        <w:br/>
      </w:r>
      <w:r>
        <w:rPr>
          <w:snapToGrid w:val="0"/>
          <w:lang w:val="en-US"/>
        </w:rPr>
        <w:br/>
      </w:r>
    </w:p>
    <w:p w14:paraId="19A86596" w14:textId="20D53783" w:rsidR="00D829DB" w:rsidRDefault="00D829DB" w:rsidP="00D829DB">
      <w:pPr>
        <w:tabs>
          <w:tab w:val="decimal" w:pos="306"/>
          <w:tab w:val="left" w:pos="895"/>
          <w:tab w:val="left" w:pos="3123"/>
        </w:tabs>
        <w:rPr>
          <w:snapToGrid w:val="0"/>
          <w:lang w:val="en-US"/>
        </w:rPr>
      </w:pPr>
    </w:p>
    <w:p w14:paraId="6C4DF166" w14:textId="76133BF7" w:rsidR="00D829DB" w:rsidRDefault="00D74B57" w:rsidP="00D829DB">
      <w:pPr>
        <w:tabs>
          <w:tab w:val="decimal" w:pos="306"/>
          <w:tab w:val="left" w:pos="895"/>
          <w:tab w:val="left" w:pos="3123"/>
        </w:tabs>
        <w:rPr>
          <w:snapToGrid w:val="0"/>
          <w:lang w:val="en-US"/>
        </w:rPr>
      </w:pPr>
      <w:r>
        <w:rPr>
          <w:noProof/>
          <w:lang w:val="en-US"/>
        </w:rPr>
        <mc:AlternateContent>
          <mc:Choice Requires="wpg">
            <w:drawing>
              <wp:anchor distT="0" distB="0" distL="114300" distR="114300" simplePos="0" relativeHeight="251646464" behindDoc="0" locked="0" layoutInCell="1" allowOverlap="1" wp14:anchorId="1E388DDD" wp14:editId="5481B7A3">
                <wp:simplePos x="0" y="0"/>
                <wp:positionH relativeFrom="column">
                  <wp:posOffset>4657090</wp:posOffset>
                </wp:positionH>
                <wp:positionV relativeFrom="paragraph">
                  <wp:posOffset>133350</wp:posOffset>
                </wp:positionV>
                <wp:extent cx="1758315" cy="3108325"/>
                <wp:effectExtent l="0" t="6350" r="0" b="0"/>
                <wp:wrapSquare wrapText="bothSides"/>
                <wp:docPr id="987" name="Canvas 18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8315" cy="3108325"/>
                          <a:chOff x="8774" y="9727"/>
                          <a:chExt cx="2769" cy="4895"/>
                        </a:xfrm>
                      </wpg:grpSpPr>
                      <wps:wsp>
                        <wps:cNvPr id="988" name="AutoShape 66"/>
                        <wps:cNvSpPr>
                          <a:spLocks noChangeAspect="1" noChangeArrowheads="1"/>
                        </wps:cNvSpPr>
                        <wps:spPr bwMode="auto">
                          <a:xfrm>
                            <a:off x="8774" y="9727"/>
                            <a:ext cx="2769" cy="4895"/>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989" name="Picture 1861" descr="graphpaper0002"/>
                          <pic:cNvPicPr>
                            <a:picLocks noChangeAspect="1" noChangeArrowheads="1"/>
                          </pic:cNvPicPr>
                        </pic:nvPicPr>
                        <pic:blipFill>
                          <a:blip r:embed="rId14" cstate="print">
                            <a:extLst>
                              <a:ext uri="{28A0092B-C50C-407E-A947-70E740481C1C}">
                                <a14:useLocalDpi xmlns:a14="http://schemas.microsoft.com/office/drawing/2010/main" val="0"/>
                              </a:ext>
                            </a:extLst>
                          </a:blip>
                          <a:srcRect l="165" t="31784" r="49489" b="47755"/>
                          <a:stretch>
                            <a:fillRect/>
                          </a:stretch>
                        </pic:blipFill>
                        <pic:spPr bwMode="auto">
                          <a:xfrm>
                            <a:off x="8774" y="9982"/>
                            <a:ext cx="2758" cy="1340"/>
                          </a:xfrm>
                          <a:prstGeom prst="rect">
                            <a:avLst/>
                          </a:prstGeom>
                          <a:noFill/>
                          <a:extLst>
                            <a:ext uri="{909E8E84-426E-40DD-AFC4-6F175D3DCCD1}">
                              <a14:hiddenFill xmlns:a14="http://schemas.microsoft.com/office/drawing/2010/main">
                                <a:solidFill>
                                  <a:srgbClr val="FFFFFF"/>
                                </a:solidFill>
                              </a14:hiddenFill>
                            </a:ext>
                          </a:extLst>
                        </pic:spPr>
                      </pic:pic>
                      <wps:wsp>
                        <wps:cNvPr id="990" name="Line 1862"/>
                        <wps:cNvCnPr>
                          <a:cxnSpLocks noChangeShapeType="1"/>
                        </wps:cNvCnPr>
                        <wps:spPr bwMode="auto">
                          <a:xfrm>
                            <a:off x="10015" y="10263"/>
                            <a:ext cx="84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91" name="Freeform 1863"/>
                        <wps:cNvSpPr>
                          <a:spLocks/>
                        </wps:cNvSpPr>
                        <wps:spPr bwMode="auto">
                          <a:xfrm>
                            <a:off x="8792" y="10258"/>
                            <a:ext cx="2736" cy="795"/>
                          </a:xfrm>
                          <a:custGeom>
                            <a:avLst/>
                            <a:gdLst>
                              <a:gd name="T0" fmla="*/ 0 w 3963"/>
                              <a:gd name="T1" fmla="*/ 504825 h 1096"/>
                              <a:gd name="T2" fmla="*/ 156069 w 3963"/>
                              <a:gd name="T3" fmla="*/ 504825 h 1096"/>
                              <a:gd name="T4" fmla="*/ 469083 w 3963"/>
                              <a:gd name="T5" fmla="*/ 0 h 1096"/>
                              <a:gd name="T6" fmla="*/ 1262578 w 3963"/>
                              <a:gd name="T7" fmla="*/ 498837 h 1096"/>
                              <a:gd name="T8" fmla="*/ 1737360 w 3963"/>
                              <a:gd name="T9" fmla="*/ 498837 h 10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63" h="1096">
                                <a:moveTo>
                                  <a:pt x="0" y="1096"/>
                                </a:moveTo>
                                <a:cubicBezTo>
                                  <a:pt x="119" y="1096"/>
                                  <a:pt x="237" y="1096"/>
                                  <a:pt x="356" y="1096"/>
                                </a:cubicBezTo>
                                <a:lnTo>
                                  <a:pt x="1070" y="0"/>
                                </a:lnTo>
                                <a:lnTo>
                                  <a:pt x="2880" y="1083"/>
                                </a:lnTo>
                                <a:lnTo>
                                  <a:pt x="3963" y="1083"/>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3" name="Text Box 1864"/>
                        <wps:cNvSpPr txBox="1">
                          <a:spLocks noChangeArrowheads="1"/>
                        </wps:cNvSpPr>
                        <wps:spPr bwMode="auto">
                          <a:xfrm>
                            <a:off x="8827" y="10584"/>
                            <a:ext cx="673" cy="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E0DF10" w14:textId="77777777" w:rsidR="00FA2D3E" w:rsidRPr="00F96825" w:rsidRDefault="00FA2D3E" w:rsidP="00F96825">
                              <w:pPr>
                                <w:rPr>
                                  <w:rFonts w:ascii="Arial" w:hAnsi="Arial" w:cs="Arial"/>
                                  <w:b/>
                                  <w:lang w:val="en-US"/>
                                </w:rPr>
                              </w:pPr>
                              <w:r w:rsidRPr="00F96825">
                                <w:rPr>
                                  <w:rFonts w:ascii="Arial" w:hAnsi="Arial" w:cs="Arial"/>
                                  <w:b/>
                                  <w:lang w:val="en-US"/>
                                </w:rPr>
                                <w:t xml:space="preserve">A </w:t>
                              </w:r>
                            </w:p>
                            <w:p w14:paraId="3BDA37F0" w14:textId="77777777" w:rsidR="00FA2D3E" w:rsidRPr="000312AA" w:rsidRDefault="00FA2D3E" w:rsidP="00F96825">
                              <w:pPr>
                                <w:rPr>
                                  <w:rFonts w:ascii="Arial" w:hAnsi="Arial" w:cs="Arial"/>
                                  <w:b/>
                                  <w:sz w:val="16"/>
                                  <w:szCs w:val="16"/>
                                  <w:lang w:val="en-US"/>
                                </w:rPr>
                              </w:pPr>
                              <w:r w:rsidRPr="00844610">
                                <w:rPr>
                                  <w:rFonts w:ascii="Arial" w:hAnsi="Arial" w:cs="Arial"/>
                                  <w:b/>
                                  <w:sz w:val="24"/>
                                  <w:szCs w:val="24"/>
                                  <w:lang w:val="en-US"/>
                                </w:rPr>
                                <w:sym w:font="Symbol" w:char="F0B7"/>
                              </w:r>
                            </w:p>
                          </w:txbxContent>
                        </wps:txbx>
                        <wps:bodyPr rot="0" vert="horz" wrap="square" lIns="91440" tIns="45720" rIns="91440" bIns="45720" anchor="t" anchorCtr="0" upright="1">
                          <a:noAutofit/>
                        </wps:bodyPr>
                      </wps:wsp>
                      <wps:wsp>
                        <wps:cNvPr id="994" name="Text Box 1865"/>
                        <wps:cNvSpPr txBox="1">
                          <a:spLocks noChangeArrowheads="1"/>
                        </wps:cNvSpPr>
                        <wps:spPr bwMode="auto">
                          <a:xfrm>
                            <a:off x="9199" y="10025"/>
                            <a:ext cx="850"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AC06A1" w14:textId="77777777" w:rsidR="00FA2D3E" w:rsidRPr="001D2EE9" w:rsidRDefault="00FA2D3E" w:rsidP="00F96825">
                              <w:pPr>
                                <w:rPr>
                                  <w:rFonts w:ascii="Arial" w:hAnsi="Arial" w:cs="Arial"/>
                                  <w:b/>
                                  <w:lang w:val="en-US"/>
                                </w:rPr>
                              </w:pPr>
                              <w:r w:rsidRPr="00844610">
                                <w:rPr>
                                  <w:rFonts w:ascii="Arial" w:hAnsi="Arial" w:cs="Arial"/>
                                  <w:lang w:val="en-US"/>
                                </w:rPr>
                                <w:t>B</w:t>
                              </w:r>
                              <w:r w:rsidRPr="00844610">
                                <w:rPr>
                                  <w:rFonts w:ascii="Arial" w:hAnsi="Arial" w:cs="Arial"/>
                                  <w:b/>
                                  <w:sz w:val="24"/>
                                  <w:szCs w:val="24"/>
                                  <w:lang w:val="en-US"/>
                                </w:rPr>
                                <w:sym w:font="Symbol" w:char="F0B7"/>
                              </w:r>
                            </w:p>
                          </w:txbxContent>
                        </wps:txbx>
                        <wps:bodyPr rot="0" vert="horz" wrap="square" lIns="91440" tIns="45720" rIns="91440" bIns="45720" anchor="t" anchorCtr="0" upright="1">
                          <a:noAutofit/>
                        </wps:bodyPr>
                      </wps:wsp>
                      <wps:wsp>
                        <wps:cNvPr id="995" name="Text Box 1866"/>
                        <wps:cNvSpPr txBox="1">
                          <a:spLocks noChangeArrowheads="1"/>
                        </wps:cNvSpPr>
                        <wps:spPr bwMode="auto">
                          <a:xfrm>
                            <a:off x="10577" y="10576"/>
                            <a:ext cx="663" cy="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DD9C45" w14:textId="77777777" w:rsidR="00FA2D3E" w:rsidRDefault="00FA2D3E" w:rsidP="00F96825">
                              <w:pPr>
                                <w:rPr>
                                  <w:rFonts w:ascii="Arial" w:hAnsi="Arial" w:cs="Arial"/>
                                  <w:lang w:val="en-US"/>
                                </w:rPr>
                              </w:pPr>
                              <w:r w:rsidRPr="00844610">
                                <w:rPr>
                                  <w:rFonts w:ascii="Arial" w:hAnsi="Arial" w:cs="Arial"/>
                                  <w:lang w:val="en-US"/>
                                </w:rPr>
                                <w:t>C</w:t>
                              </w:r>
                            </w:p>
                            <w:p w14:paraId="52C0EDFD" w14:textId="77777777" w:rsidR="00FA2D3E" w:rsidRPr="001D2EE9" w:rsidRDefault="00FA2D3E" w:rsidP="00F96825">
                              <w:pPr>
                                <w:rPr>
                                  <w:rFonts w:ascii="Arial" w:hAnsi="Arial" w:cs="Arial"/>
                                  <w:b/>
                                  <w:lang w:val="en-US"/>
                                </w:rPr>
                              </w:pPr>
                              <w:r w:rsidRPr="00844610">
                                <w:rPr>
                                  <w:rFonts w:ascii="Arial" w:hAnsi="Arial" w:cs="Arial"/>
                                  <w:b/>
                                  <w:sz w:val="24"/>
                                  <w:szCs w:val="24"/>
                                  <w:lang w:val="en-US"/>
                                </w:rPr>
                                <w:sym w:font="Symbol" w:char="F0B7"/>
                              </w:r>
                            </w:p>
                          </w:txbxContent>
                        </wps:txbx>
                        <wps:bodyPr rot="0" vert="horz" wrap="square" lIns="91440" tIns="45720" rIns="91440" bIns="45720" anchor="t" anchorCtr="0" upright="1">
                          <a:noAutofit/>
                        </wps:bodyPr>
                      </wps:wsp>
                      <wps:wsp>
                        <wps:cNvPr id="996" name="Text Box 1867"/>
                        <wps:cNvSpPr txBox="1">
                          <a:spLocks noChangeArrowheads="1"/>
                        </wps:cNvSpPr>
                        <wps:spPr bwMode="auto">
                          <a:xfrm>
                            <a:off x="8783" y="9727"/>
                            <a:ext cx="1660"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2A75F9" w14:textId="77777777" w:rsidR="00FA2D3E" w:rsidRDefault="00FA2D3E" w:rsidP="00F96825">
                              <w:r>
                                <w:t>Time = 0.0 s</w:t>
                              </w:r>
                            </w:p>
                          </w:txbxContent>
                        </wps:txbx>
                        <wps:bodyPr rot="0" vert="horz" wrap="square" lIns="91440" tIns="45720" rIns="91440" bIns="45720" anchor="t" anchorCtr="0" upright="1">
                          <a:noAutofit/>
                        </wps:bodyPr>
                      </wps:wsp>
                      <pic:pic xmlns:pic="http://schemas.openxmlformats.org/drawingml/2006/picture">
                        <pic:nvPicPr>
                          <pic:cNvPr id="997" name="Picture 1868" descr="graphpaper0002"/>
                          <pic:cNvPicPr>
                            <a:picLocks noChangeAspect="1" noChangeArrowheads="1"/>
                          </pic:cNvPicPr>
                        </pic:nvPicPr>
                        <pic:blipFill>
                          <a:blip r:embed="rId14" cstate="print">
                            <a:extLst>
                              <a:ext uri="{28A0092B-C50C-407E-A947-70E740481C1C}">
                                <a14:useLocalDpi xmlns:a14="http://schemas.microsoft.com/office/drawing/2010/main" val="0"/>
                              </a:ext>
                            </a:extLst>
                          </a:blip>
                          <a:srcRect l="165" t="31784" r="49489" b="47755"/>
                          <a:stretch>
                            <a:fillRect/>
                          </a:stretch>
                        </pic:blipFill>
                        <pic:spPr bwMode="auto">
                          <a:xfrm>
                            <a:off x="8774" y="11592"/>
                            <a:ext cx="2758" cy="1340"/>
                          </a:xfrm>
                          <a:prstGeom prst="rect">
                            <a:avLst/>
                          </a:prstGeom>
                          <a:noFill/>
                          <a:extLst>
                            <a:ext uri="{909E8E84-426E-40DD-AFC4-6F175D3DCCD1}">
                              <a14:hiddenFill xmlns:a14="http://schemas.microsoft.com/office/drawing/2010/main">
                                <a:solidFill>
                                  <a:srgbClr val="FFFFFF"/>
                                </a:solidFill>
                              </a14:hiddenFill>
                            </a:ext>
                          </a:extLst>
                        </pic:spPr>
                      </pic:pic>
                      <wps:wsp>
                        <wps:cNvPr id="998" name="Text Box 1873"/>
                        <wps:cNvSpPr txBox="1">
                          <a:spLocks noChangeArrowheads="1"/>
                        </wps:cNvSpPr>
                        <wps:spPr bwMode="auto">
                          <a:xfrm>
                            <a:off x="10577" y="12036"/>
                            <a:ext cx="663" cy="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362071" w14:textId="77777777" w:rsidR="00FA2D3E" w:rsidRDefault="00FA2D3E" w:rsidP="00F96825">
                              <w:pPr>
                                <w:rPr>
                                  <w:rFonts w:ascii="Arial" w:hAnsi="Arial" w:cs="Arial"/>
                                  <w:lang w:val="en-US"/>
                                </w:rPr>
                              </w:pPr>
                              <w:r w:rsidRPr="00844610">
                                <w:rPr>
                                  <w:rFonts w:ascii="Arial" w:hAnsi="Arial" w:cs="Arial"/>
                                  <w:lang w:val="en-US"/>
                                </w:rPr>
                                <w:t>C</w:t>
                              </w:r>
                            </w:p>
                            <w:p w14:paraId="2B8745D3" w14:textId="77777777" w:rsidR="00FA2D3E" w:rsidRPr="001D2EE9" w:rsidRDefault="00FA2D3E" w:rsidP="00F96825">
                              <w:pPr>
                                <w:rPr>
                                  <w:rFonts w:ascii="Arial" w:hAnsi="Arial" w:cs="Arial"/>
                                  <w:b/>
                                  <w:lang w:val="en-US"/>
                                </w:rPr>
                              </w:pPr>
                              <w:r w:rsidRPr="00844610">
                                <w:rPr>
                                  <w:rFonts w:ascii="Arial" w:hAnsi="Arial" w:cs="Arial"/>
                                  <w:b/>
                                  <w:sz w:val="24"/>
                                  <w:szCs w:val="24"/>
                                  <w:lang w:val="en-US"/>
                                </w:rPr>
                                <w:sym w:font="Symbol" w:char="F0B7"/>
                              </w:r>
                            </w:p>
                          </w:txbxContent>
                        </wps:txbx>
                        <wps:bodyPr rot="0" vert="horz" wrap="square" lIns="91440" tIns="45720" rIns="91440" bIns="45720" anchor="t" anchorCtr="0" upright="1">
                          <a:noAutofit/>
                        </wps:bodyPr>
                      </wps:wsp>
                      <wps:wsp>
                        <wps:cNvPr id="999" name="Text Box 1874"/>
                        <wps:cNvSpPr txBox="1">
                          <a:spLocks noChangeArrowheads="1"/>
                        </wps:cNvSpPr>
                        <wps:spPr bwMode="auto">
                          <a:xfrm>
                            <a:off x="8783" y="11337"/>
                            <a:ext cx="1660"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F8A710" w14:textId="77777777" w:rsidR="00FA2D3E" w:rsidRDefault="00FA2D3E" w:rsidP="00F96825">
                              <w:r>
                                <w:t>Time = 0.1 s</w:t>
                              </w:r>
                            </w:p>
                          </w:txbxContent>
                        </wps:txbx>
                        <wps:bodyPr rot="0" vert="horz" wrap="square" lIns="91440" tIns="45720" rIns="91440" bIns="45720" anchor="t" anchorCtr="0" upright="1">
                          <a:noAutofit/>
                        </wps:bodyPr>
                      </wps:wsp>
                      <pic:pic xmlns:pic="http://schemas.openxmlformats.org/drawingml/2006/picture">
                        <pic:nvPicPr>
                          <pic:cNvPr id="1000" name="Picture 1875" descr="graphpaper0002"/>
                          <pic:cNvPicPr>
                            <a:picLocks noChangeAspect="1" noChangeArrowheads="1"/>
                          </pic:cNvPicPr>
                        </pic:nvPicPr>
                        <pic:blipFill>
                          <a:blip r:embed="rId14" cstate="print">
                            <a:extLst>
                              <a:ext uri="{28A0092B-C50C-407E-A947-70E740481C1C}">
                                <a14:useLocalDpi xmlns:a14="http://schemas.microsoft.com/office/drawing/2010/main" val="0"/>
                              </a:ext>
                            </a:extLst>
                          </a:blip>
                          <a:srcRect l="165" t="31784" r="49489" b="47755"/>
                          <a:stretch>
                            <a:fillRect/>
                          </a:stretch>
                        </pic:blipFill>
                        <pic:spPr bwMode="auto">
                          <a:xfrm>
                            <a:off x="8774" y="13282"/>
                            <a:ext cx="2758" cy="1340"/>
                          </a:xfrm>
                          <a:prstGeom prst="rect">
                            <a:avLst/>
                          </a:prstGeom>
                          <a:noFill/>
                          <a:extLst>
                            <a:ext uri="{909E8E84-426E-40DD-AFC4-6F175D3DCCD1}">
                              <a14:hiddenFill xmlns:a14="http://schemas.microsoft.com/office/drawing/2010/main">
                                <a:solidFill>
                                  <a:srgbClr val="FFFFFF"/>
                                </a:solidFill>
                              </a14:hiddenFill>
                            </a:ext>
                          </a:extLst>
                        </pic:spPr>
                      </pic:pic>
                      <wps:wsp>
                        <wps:cNvPr id="1001" name="Text Box 1876"/>
                        <wps:cNvSpPr txBox="1">
                          <a:spLocks noChangeArrowheads="1"/>
                        </wps:cNvSpPr>
                        <wps:spPr bwMode="auto">
                          <a:xfrm>
                            <a:off x="8786" y="13005"/>
                            <a:ext cx="1660"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8DD404" w14:textId="77777777" w:rsidR="00FA2D3E" w:rsidRDefault="00FA2D3E" w:rsidP="00F96825">
                              <w:r>
                                <w:t>Time = 0.2 s</w:t>
                              </w:r>
                            </w:p>
                          </w:txbxContent>
                        </wps:txbx>
                        <wps:bodyPr rot="0" vert="horz" wrap="square" lIns="91440" tIns="45720" rIns="91440" bIns="45720" anchor="t" anchorCtr="0" upright="1">
                          <a:noAutofit/>
                        </wps:bodyPr>
                      </wps:wsp>
                      <wps:wsp>
                        <wps:cNvPr id="1002" name="Freeform 1870"/>
                        <wps:cNvSpPr>
                          <a:spLocks/>
                        </wps:cNvSpPr>
                        <wps:spPr bwMode="auto">
                          <a:xfrm>
                            <a:off x="8828" y="11868"/>
                            <a:ext cx="2681" cy="800"/>
                          </a:xfrm>
                          <a:custGeom>
                            <a:avLst/>
                            <a:gdLst>
                              <a:gd name="T0" fmla="*/ 0 w 2681"/>
                              <a:gd name="T1" fmla="*/ 508000 h 800"/>
                              <a:gd name="T2" fmla="*/ 292100 w 2681"/>
                              <a:gd name="T3" fmla="*/ 504825 h 800"/>
                              <a:gd name="T4" fmla="*/ 605155 w 2681"/>
                              <a:gd name="T5" fmla="*/ 0 h 800"/>
                              <a:gd name="T6" fmla="*/ 1398270 w 2681"/>
                              <a:gd name="T7" fmla="*/ 499110 h 800"/>
                              <a:gd name="T8" fmla="*/ 1702435 w 2681"/>
                              <a:gd name="T9" fmla="*/ 504825 h 8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81" h="800">
                                <a:moveTo>
                                  <a:pt x="0" y="800"/>
                                </a:moveTo>
                                <a:cubicBezTo>
                                  <a:pt x="82" y="800"/>
                                  <a:pt x="378" y="795"/>
                                  <a:pt x="460" y="795"/>
                                </a:cubicBezTo>
                                <a:lnTo>
                                  <a:pt x="953" y="0"/>
                                </a:lnTo>
                                <a:lnTo>
                                  <a:pt x="2202" y="786"/>
                                </a:lnTo>
                                <a:lnTo>
                                  <a:pt x="2681" y="795"/>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3" name="Text Box 1877"/>
                        <wps:cNvSpPr txBox="1">
                          <a:spLocks noChangeArrowheads="1"/>
                        </wps:cNvSpPr>
                        <wps:spPr bwMode="auto">
                          <a:xfrm>
                            <a:off x="9192" y="12017"/>
                            <a:ext cx="850"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168E81" w14:textId="77777777" w:rsidR="00FA2D3E" w:rsidRPr="001D2EE9" w:rsidRDefault="00FA2D3E" w:rsidP="00F96825">
                              <w:pPr>
                                <w:rPr>
                                  <w:rFonts w:ascii="Arial" w:hAnsi="Arial" w:cs="Arial"/>
                                  <w:b/>
                                  <w:lang w:val="en-US"/>
                                </w:rPr>
                              </w:pPr>
                              <w:r w:rsidRPr="00844610">
                                <w:rPr>
                                  <w:rFonts w:ascii="Arial" w:hAnsi="Arial" w:cs="Arial"/>
                                  <w:lang w:val="en-US"/>
                                </w:rPr>
                                <w:t>B</w:t>
                              </w:r>
                              <w:r w:rsidRPr="00844610">
                                <w:rPr>
                                  <w:rFonts w:ascii="Arial" w:hAnsi="Arial" w:cs="Arial"/>
                                  <w:b/>
                                  <w:sz w:val="24"/>
                                  <w:szCs w:val="24"/>
                                  <w:lang w:val="en-US"/>
                                </w:rPr>
                                <w:sym w:font="Symbol" w:char="F0B7"/>
                              </w:r>
                            </w:p>
                          </w:txbxContent>
                        </wps:txbx>
                        <wps:bodyPr rot="0" vert="horz" wrap="square" lIns="91440" tIns="45720" rIns="91440" bIns="45720" anchor="t" anchorCtr="0" upright="1">
                          <a:noAutofit/>
                        </wps:bodyPr>
                      </wps:wsp>
                      <wps:wsp>
                        <wps:cNvPr id="1004" name="Text Box 1878"/>
                        <wps:cNvSpPr txBox="1">
                          <a:spLocks noChangeArrowheads="1"/>
                        </wps:cNvSpPr>
                        <wps:spPr bwMode="auto">
                          <a:xfrm>
                            <a:off x="8834" y="12202"/>
                            <a:ext cx="673" cy="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D0AF3A" w14:textId="77777777" w:rsidR="00FA2D3E" w:rsidRPr="00F96825" w:rsidRDefault="00FA2D3E" w:rsidP="00F96825">
                              <w:pPr>
                                <w:rPr>
                                  <w:rFonts w:ascii="Arial" w:hAnsi="Arial" w:cs="Arial"/>
                                  <w:b/>
                                  <w:lang w:val="en-US"/>
                                </w:rPr>
                              </w:pPr>
                              <w:r w:rsidRPr="00F96825">
                                <w:rPr>
                                  <w:rFonts w:ascii="Arial" w:hAnsi="Arial" w:cs="Arial"/>
                                  <w:b/>
                                  <w:lang w:val="en-US"/>
                                </w:rPr>
                                <w:t xml:space="preserve">A </w:t>
                              </w:r>
                            </w:p>
                            <w:p w14:paraId="36DF2DF2" w14:textId="77777777" w:rsidR="00FA2D3E" w:rsidRPr="000312AA" w:rsidRDefault="00FA2D3E" w:rsidP="00F96825">
                              <w:pPr>
                                <w:rPr>
                                  <w:rFonts w:ascii="Arial" w:hAnsi="Arial" w:cs="Arial"/>
                                  <w:b/>
                                  <w:sz w:val="16"/>
                                  <w:szCs w:val="16"/>
                                  <w:lang w:val="en-US"/>
                                </w:rPr>
                              </w:pPr>
                              <w:r w:rsidRPr="00844610">
                                <w:rPr>
                                  <w:rFonts w:ascii="Arial" w:hAnsi="Arial" w:cs="Arial"/>
                                  <w:b/>
                                  <w:sz w:val="24"/>
                                  <w:szCs w:val="24"/>
                                  <w:lang w:val="en-US"/>
                                </w:rPr>
                                <w:sym w:font="Symbol" w:char="F0B7"/>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E388DDD" id="Canvas 1859" o:spid="_x0000_s1030" style="position:absolute;margin-left:366.7pt;margin-top:10.5pt;width:138.45pt;height:244.75pt;z-index:251646464" coordorigin="8774,9727" coordsize="2769,489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">
                <v:rect id="AutoShape 66" o:spid="_x0000_s1031" style="position:absolute;left:8774;top:9727;width:2769;height:4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" filled="f" stroked="f">
                  <o:lock v:ext="edit" aspectratio="t"/>
                </v:r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861" o:spid="_x0000_s1032" type="#_x0000_t75" alt="graphpaper0002" style="position:absolute;left:8774;top:9982;width:2758;height:13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">
                  <v:imagedata r:id="rId15" o:title="graphpaper0002" croptop="20830f" cropbottom="31297f" cropleft="108f" cropright="32433f"/>
                </v:shape>
                <v:line id="Line 1862" o:spid="_x0000_s1033" style="position:absolute;visibility:visible;mso-wrap-style:square" from="10015,10263" to="10861,10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">
                  <v:stroke endarrow="block"/>
                </v:line>
                <v:shape id="Freeform 1863" o:spid="_x0000_s1034" style="position:absolute;left:8792;top:10258;width:2736;height:795;visibility:visible;mso-wrap-style:square;v-text-anchor:top" coordsize="3963,1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" path="m,1096v119,,237,,356,l1070,,2880,1083r1083,e" filled="f" strokeweight="1.5pt">
                  <v:path arrowok="t" o:connecttype="custom" o:connectlocs="0,366182;107748,366182;323848,0;871666,361839;1199449,361839" o:connectangles="0,0,0,0,0"/>
                </v:shape>
                <v:shape id="Text Box 1864" o:spid="_x0000_s1035" type="#_x0000_t202" style="position:absolute;left:8827;top:10584;width:673;height:6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" filled="f" stroked="f">
                  <v:textbox>
                    <w:txbxContent>
                      <w:p w14:paraId="46E0DF10" w14:textId="77777777" w:rsidR="00FA2D3E" w:rsidRPr="00F96825" w:rsidRDefault="00FA2D3E" w:rsidP="00F96825">
                        <w:pPr>
                          <w:rPr>
                            <w:rFonts w:ascii="Arial" w:hAnsi="Arial" w:cs="Arial"/>
                            <w:b/>
                            <w:lang w:val="en-US"/>
                          </w:rPr>
                        </w:pPr>
                        <w:r w:rsidRPr="00F96825">
                          <w:rPr>
                            <w:rFonts w:ascii="Arial" w:hAnsi="Arial" w:cs="Arial"/>
                            <w:b/>
                            <w:lang w:val="en-US"/>
                          </w:rPr>
                          <w:t xml:space="preserve">A </w:t>
                        </w:r>
                      </w:p>
                      <w:p w14:paraId="3BDA37F0" w14:textId="77777777" w:rsidR="00FA2D3E" w:rsidRPr="000312AA" w:rsidRDefault="00FA2D3E" w:rsidP="00F96825">
                        <w:pPr>
                          <w:rPr>
                            <w:rFonts w:ascii="Arial" w:hAnsi="Arial" w:cs="Arial"/>
                            <w:b/>
                            <w:sz w:val="16"/>
                            <w:szCs w:val="16"/>
                            <w:lang w:val="en-US"/>
                          </w:rPr>
                        </w:pPr>
                        <w:r w:rsidRPr="00844610">
                          <w:rPr>
                            <w:rFonts w:ascii="Arial" w:hAnsi="Arial" w:cs="Arial"/>
                            <w:b/>
                            <w:sz w:val="24"/>
                            <w:szCs w:val="24"/>
                            <w:lang w:val="en-US"/>
                          </w:rPr>
                          <w:sym w:font="Symbol" w:char="F0B7"/>
                        </w:r>
                      </w:p>
                    </w:txbxContent>
                  </v:textbox>
                </v:shape>
                <v:shape id="Text Box 1865" o:spid="_x0000_s1036" type="#_x0000_t202" style="position:absolute;left:9199;top:10025;width:850;height: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" filled="f" stroked="f">
                  <v:textbox>
                    <w:txbxContent>
                      <w:p w14:paraId="5BAC06A1" w14:textId="77777777" w:rsidR="00FA2D3E" w:rsidRPr="001D2EE9" w:rsidRDefault="00FA2D3E" w:rsidP="00F96825">
                        <w:pPr>
                          <w:rPr>
                            <w:rFonts w:ascii="Arial" w:hAnsi="Arial" w:cs="Arial"/>
                            <w:b/>
                            <w:lang w:val="en-US"/>
                          </w:rPr>
                        </w:pPr>
                        <w:r w:rsidRPr="00844610">
                          <w:rPr>
                            <w:rFonts w:ascii="Arial" w:hAnsi="Arial" w:cs="Arial"/>
                            <w:lang w:val="en-US"/>
                          </w:rPr>
                          <w:t>B</w:t>
                        </w:r>
                        <w:r w:rsidRPr="00844610">
                          <w:rPr>
                            <w:rFonts w:ascii="Arial" w:hAnsi="Arial" w:cs="Arial"/>
                            <w:b/>
                            <w:sz w:val="24"/>
                            <w:szCs w:val="24"/>
                            <w:lang w:val="en-US"/>
                          </w:rPr>
                          <w:sym w:font="Symbol" w:char="F0B7"/>
                        </w:r>
                      </w:p>
                    </w:txbxContent>
                  </v:textbox>
                </v:shape>
                <v:shape id="Text Box 1866" o:spid="_x0000_s1037" type="#_x0000_t202" style="position:absolute;left:10577;top:10576;width:663;height:6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" filled="f" stroked="f">
                  <v:textbox>
                    <w:txbxContent>
                      <w:p w14:paraId="6ADD9C45" w14:textId="77777777" w:rsidR="00FA2D3E" w:rsidRDefault="00FA2D3E" w:rsidP="00F96825">
                        <w:pPr>
                          <w:rPr>
                            <w:rFonts w:ascii="Arial" w:hAnsi="Arial" w:cs="Arial"/>
                            <w:lang w:val="en-US"/>
                          </w:rPr>
                        </w:pPr>
                        <w:r w:rsidRPr="00844610">
                          <w:rPr>
                            <w:rFonts w:ascii="Arial" w:hAnsi="Arial" w:cs="Arial"/>
                            <w:lang w:val="en-US"/>
                          </w:rPr>
                          <w:t>C</w:t>
                        </w:r>
                      </w:p>
                      <w:p w14:paraId="52C0EDFD" w14:textId="77777777" w:rsidR="00FA2D3E" w:rsidRPr="001D2EE9" w:rsidRDefault="00FA2D3E" w:rsidP="00F96825">
                        <w:pPr>
                          <w:rPr>
                            <w:rFonts w:ascii="Arial" w:hAnsi="Arial" w:cs="Arial"/>
                            <w:b/>
                            <w:lang w:val="en-US"/>
                          </w:rPr>
                        </w:pPr>
                        <w:r w:rsidRPr="00844610">
                          <w:rPr>
                            <w:rFonts w:ascii="Arial" w:hAnsi="Arial" w:cs="Arial"/>
                            <w:b/>
                            <w:sz w:val="24"/>
                            <w:szCs w:val="24"/>
                            <w:lang w:val="en-US"/>
                          </w:rPr>
                          <w:sym w:font="Symbol" w:char="F0B7"/>
                        </w:r>
                      </w:p>
                    </w:txbxContent>
                  </v:textbox>
                </v:shape>
                <v:shape id="Text Box 1867" o:spid="_x0000_s1038" type="#_x0000_t202" style="position:absolute;left:8783;top:9727;width:1660;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" filled="f" stroked="f">
                  <v:textbox>
                    <w:txbxContent>
                      <w:p w14:paraId="422A75F9" w14:textId="77777777" w:rsidR="00FA2D3E" w:rsidRDefault="00FA2D3E" w:rsidP="00F96825">
                        <w:r>
                          <w:t>Time = 0.0 s</w:t>
                        </w:r>
                      </w:p>
                    </w:txbxContent>
                  </v:textbox>
                </v:shape>
                <v:shape id="Picture 1868" o:spid="_x0000_s1039" type="#_x0000_t75" alt="graphpaper0002" style="position:absolute;left:8774;top:11592;width:2758;height:13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">
                  <v:imagedata r:id="rId15" o:title="graphpaper0002" croptop="20830f" cropbottom="31297f" cropleft="108f" cropright="32433f"/>
                </v:shape>
                <v:shape id="Text Box 1873" o:spid="_x0000_s1040" type="#_x0000_t202" style="position:absolute;left:10577;top:12036;width:663;height:6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" filled="f" stroked="f">
                  <v:textbox>
                    <w:txbxContent>
                      <w:p w14:paraId="04362071" w14:textId="77777777" w:rsidR="00FA2D3E" w:rsidRDefault="00FA2D3E" w:rsidP="00F96825">
                        <w:pPr>
                          <w:rPr>
                            <w:rFonts w:ascii="Arial" w:hAnsi="Arial" w:cs="Arial"/>
                            <w:lang w:val="en-US"/>
                          </w:rPr>
                        </w:pPr>
                        <w:r w:rsidRPr="00844610">
                          <w:rPr>
                            <w:rFonts w:ascii="Arial" w:hAnsi="Arial" w:cs="Arial"/>
                            <w:lang w:val="en-US"/>
                          </w:rPr>
                          <w:t>C</w:t>
                        </w:r>
                      </w:p>
                      <w:p w14:paraId="2B8745D3" w14:textId="77777777" w:rsidR="00FA2D3E" w:rsidRPr="001D2EE9" w:rsidRDefault="00FA2D3E" w:rsidP="00F96825">
                        <w:pPr>
                          <w:rPr>
                            <w:rFonts w:ascii="Arial" w:hAnsi="Arial" w:cs="Arial"/>
                            <w:b/>
                            <w:lang w:val="en-US"/>
                          </w:rPr>
                        </w:pPr>
                        <w:r w:rsidRPr="00844610">
                          <w:rPr>
                            <w:rFonts w:ascii="Arial" w:hAnsi="Arial" w:cs="Arial"/>
                            <w:b/>
                            <w:sz w:val="24"/>
                            <w:szCs w:val="24"/>
                            <w:lang w:val="en-US"/>
                          </w:rPr>
                          <w:sym w:font="Symbol" w:char="F0B7"/>
                        </w:r>
                      </w:p>
                    </w:txbxContent>
                  </v:textbox>
                </v:shape>
                <v:shape id="Text Box 1874" o:spid="_x0000_s1041" type="#_x0000_t202" style="position:absolute;left:8783;top:11337;width:1660;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" filled="f" stroked="f">
                  <v:textbox>
                    <w:txbxContent>
                      <w:p w14:paraId="18F8A710" w14:textId="77777777" w:rsidR="00FA2D3E" w:rsidRDefault="00FA2D3E" w:rsidP="00F96825">
                        <w:r>
                          <w:t>Time = 0.1 s</w:t>
                        </w:r>
                      </w:p>
                    </w:txbxContent>
                  </v:textbox>
                </v:shape>
                <v:shape id="Picture 1875" o:spid="_x0000_s1042" type="#_x0000_t75" alt="graphpaper0002" style="position:absolute;left:8774;top:13282;width:2758;height:13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">
                  <v:imagedata r:id="rId15" o:title="graphpaper0002" croptop="20830f" cropbottom="31297f" cropleft="108f" cropright="32433f"/>
                </v:shape>
                <v:shape id="Text Box 1876" o:spid="_x0000_s1043" type="#_x0000_t202" style="position:absolute;left:8786;top:13005;width:1660;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" filled="f" stroked="f">
                  <v:textbox>
                    <w:txbxContent>
                      <w:p w14:paraId="758DD404" w14:textId="77777777" w:rsidR="00FA2D3E" w:rsidRDefault="00FA2D3E" w:rsidP="00F96825">
                        <w:r>
                          <w:t>Time = 0.2 s</w:t>
                        </w:r>
                      </w:p>
                    </w:txbxContent>
                  </v:textbox>
                </v:shape>
                <v:shape id="Freeform 1870" o:spid="_x0000_s1044" style="position:absolute;left:8828;top:11868;width:2681;height:800;visibility:visible;mso-wrap-style:square;v-text-anchor:top" coordsize="268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" path="m,800v82,,378,-5,460,-5l953,,2202,786r479,9e" filled="f" strokeweight="1.5pt">
                  <v:path arrowok="t" o:connecttype="custom" o:connectlocs="0,508000;292100,504825;605155,0;1398270,499110;1702435,504825" o:connectangles="0,0,0,0,0"/>
                </v:shape>
                <v:shape id="Text Box 1877" o:spid="_x0000_s1045" type="#_x0000_t202" style="position:absolute;left:9192;top:12017;width:850;height: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" filled="f" stroked="f">
                  <v:textbox>
                    <w:txbxContent>
                      <w:p w14:paraId="21168E81" w14:textId="77777777" w:rsidR="00FA2D3E" w:rsidRPr="001D2EE9" w:rsidRDefault="00FA2D3E" w:rsidP="00F96825">
                        <w:pPr>
                          <w:rPr>
                            <w:rFonts w:ascii="Arial" w:hAnsi="Arial" w:cs="Arial"/>
                            <w:b/>
                            <w:lang w:val="en-US"/>
                          </w:rPr>
                        </w:pPr>
                        <w:r w:rsidRPr="00844610">
                          <w:rPr>
                            <w:rFonts w:ascii="Arial" w:hAnsi="Arial" w:cs="Arial"/>
                            <w:lang w:val="en-US"/>
                          </w:rPr>
                          <w:t>B</w:t>
                        </w:r>
                        <w:r w:rsidRPr="00844610">
                          <w:rPr>
                            <w:rFonts w:ascii="Arial" w:hAnsi="Arial" w:cs="Arial"/>
                            <w:b/>
                            <w:sz w:val="24"/>
                            <w:szCs w:val="24"/>
                            <w:lang w:val="en-US"/>
                          </w:rPr>
                          <w:sym w:font="Symbol" w:char="F0B7"/>
                        </w:r>
                      </w:p>
                    </w:txbxContent>
                  </v:textbox>
                </v:shape>
                <v:shape id="Text Box 1878" o:spid="_x0000_s1046" type="#_x0000_t202" style="position:absolute;left:8834;top:12202;width:673;height:6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" filled="f" stroked="f">
                  <v:textbox>
                    <w:txbxContent>
                      <w:p w14:paraId="4ED0AF3A" w14:textId="77777777" w:rsidR="00FA2D3E" w:rsidRPr="00F96825" w:rsidRDefault="00FA2D3E" w:rsidP="00F96825">
                        <w:pPr>
                          <w:rPr>
                            <w:rFonts w:ascii="Arial" w:hAnsi="Arial" w:cs="Arial"/>
                            <w:b/>
                            <w:lang w:val="en-US"/>
                          </w:rPr>
                        </w:pPr>
                        <w:r w:rsidRPr="00F96825">
                          <w:rPr>
                            <w:rFonts w:ascii="Arial" w:hAnsi="Arial" w:cs="Arial"/>
                            <w:b/>
                            <w:lang w:val="en-US"/>
                          </w:rPr>
                          <w:t xml:space="preserve">A </w:t>
                        </w:r>
                      </w:p>
                      <w:p w14:paraId="36DF2DF2" w14:textId="77777777" w:rsidR="00FA2D3E" w:rsidRPr="000312AA" w:rsidRDefault="00FA2D3E" w:rsidP="00F96825">
                        <w:pPr>
                          <w:rPr>
                            <w:rFonts w:ascii="Arial" w:hAnsi="Arial" w:cs="Arial"/>
                            <w:b/>
                            <w:sz w:val="16"/>
                            <w:szCs w:val="16"/>
                            <w:lang w:val="en-US"/>
                          </w:rPr>
                        </w:pPr>
                        <w:r w:rsidRPr="00844610">
                          <w:rPr>
                            <w:rFonts w:ascii="Arial" w:hAnsi="Arial" w:cs="Arial"/>
                            <w:b/>
                            <w:sz w:val="24"/>
                            <w:szCs w:val="24"/>
                            <w:lang w:val="en-US"/>
                          </w:rPr>
                          <w:sym w:font="Symbol" w:char="F0B7"/>
                        </w:r>
                      </w:p>
                    </w:txbxContent>
                  </v:textbox>
                </v:shape>
                <w10:wrap type="square"/>
              </v:group>
            </w:pict>
          </mc:Fallback>
        </mc:AlternateContent>
      </w:r>
    </w:p>
    <w:p w14:paraId="0532C1F5" w14:textId="653655C9" w:rsidR="00844610" w:rsidRDefault="00547CAC" w:rsidP="006C649F">
      <w:pPr>
        <w:numPr>
          <w:ilvl w:val="0"/>
          <w:numId w:val="5"/>
        </w:numPr>
        <w:tabs>
          <w:tab w:val="decimal" w:pos="306"/>
          <w:tab w:val="left" w:pos="895"/>
          <w:tab w:val="left" w:pos="3123"/>
        </w:tabs>
        <w:rPr>
          <w:snapToGrid w:val="0"/>
          <w:lang w:val="en-US"/>
        </w:rPr>
      </w:pPr>
      <w:r>
        <w:rPr>
          <w:snapToGrid w:val="0"/>
          <w:lang w:val="en-US"/>
        </w:rPr>
        <w:t xml:space="preserve">A “snapshot” of a </w:t>
      </w:r>
      <w:r w:rsidR="000312AA">
        <w:rPr>
          <w:snapToGrid w:val="0"/>
          <w:lang w:val="en-US"/>
        </w:rPr>
        <w:t xml:space="preserve">transverse pulse </w:t>
      </w:r>
      <w:r>
        <w:rPr>
          <w:snapToGrid w:val="0"/>
          <w:lang w:val="en-US"/>
        </w:rPr>
        <w:t xml:space="preserve">travelling through a wave machine is </w:t>
      </w:r>
      <w:r w:rsidR="000312AA">
        <w:rPr>
          <w:snapToGrid w:val="0"/>
          <w:lang w:val="en-US"/>
        </w:rPr>
        <w:t xml:space="preserve">shown in the diagram </w:t>
      </w:r>
      <w:r w:rsidR="00844610">
        <w:rPr>
          <w:snapToGrid w:val="0"/>
          <w:lang w:val="en-US"/>
        </w:rPr>
        <w:t>to the right</w:t>
      </w:r>
      <w:r>
        <w:rPr>
          <w:snapToGrid w:val="0"/>
          <w:lang w:val="en-US"/>
        </w:rPr>
        <w:t xml:space="preserve">. The pulse </w:t>
      </w:r>
      <w:r w:rsidR="000312AA">
        <w:rPr>
          <w:snapToGrid w:val="0"/>
          <w:lang w:val="en-US"/>
        </w:rPr>
        <w:t xml:space="preserve">is traveling to the right at 50 cm/s. Three particles </w:t>
      </w:r>
      <w:r>
        <w:rPr>
          <w:snapToGrid w:val="0"/>
          <w:lang w:val="en-US"/>
        </w:rPr>
        <w:t>in</w:t>
      </w:r>
      <w:r w:rsidR="000312AA">
        <w:rPr>
          <w:snapToGrid w:val="0"/>
          <w:lang w:val="en-US"/>
        </w:rPr>
        <w:t xml:space="preserve"> the medium are marked with tape, A, B, and C. Each square in the diagram is 5.0 cm.</w:t>
      </w:r>
    </w:p>
    <w:p w14:paraId="074776B3" w14:textId="5FA9E789" w:rsidR="000312AA" w:rsidRDefault="00F96825" w:rsidP="006C649F">
      <w:pPr>
        <w:numPr>
          <w:ilvl w:val="0"/>
          <w:numId w:val="6"/>
        </w:numPr>
        <w:tabs>
          <w:tab w:val="decimal" w:pos="306"/>
          <w:tab w:val="left" w:pos="895"/>
          <w:tab w:val="left" w:pos="3123"/>
        </w:tabs>
        <w:rPr>
          <w:snapToGrid w:val="0"/>
          <w:lang w:val="en-US"/>
        </w:rPr>
      </w:pPr>
      <w:r>
        <w:rPr>
          <w:snapToGrid w:val="0"/>
          <w:lang w:val="en-US"/>
        </w:rPr>
        <w:t>Between 0.0 s and 0.1 s, in what direction did each particle move?</w:t>
      </w:r>
    </w:p>
    <w:p w14:paraId="5BA16853" w14:textId="653F1F23" w:rsidR="00844610" w:rsidRDefault="00844610" w:rsidP="00844610">
      <w:pPr>
        <w:tabs>
          <w:tab w:val="decimal" w:pos="306"/>
          <w:tab w:val="left" w:pos="895"/>
          <w:tab w:val="left" w:pos="3123"/>
        </w:tabs>
        <w:ind w:left="360"/>
        <w:rPr>
          <w:snapToGrid w:val="0"/>
          <w:lang w:val="en-US"/>
        </w:rPr>
      </w:pPr>
    </w:p>
    <w:p w14:paraId="5A2C13F0" w14:textId="489B59A0" w:rsidR="00A42884" w:rsidRDefault="00A42884" w:rsidP="00844610">
      <w:pPr>
        <w:tabs>
          <w:tab w:val="decimal" w:pos="306"/>
          <w:tab w:val="left" w:pos="895"/>
          <w:tab w:val="left" w:pos="3123"/>
        </w:tabs>
        <w:ind w:left="360"/>
        <w:rPr>
          <w:snapToGrid w:val="0"/>
          <w:lang w:val="en-US"/>
        </w:rPr>
      </w:pPr>
    </w:p>
    <w:p w14:paraId="6805CB95" w14:textId="77777777" w:rsidR="00844610" w:rsidRDefault="00F96825" w:rsidP="006C649F">
      <w:pPr>
        <w:numPr>
          <w:ilvl w:val="0"/>
          <w:numId w:val="6"/>
        </w:numPr>
        <w:rPr>
          <w:lang w:val="en-US"/>
        </w:rPr>
      </w:pPr>
      <w:r>
        <w:rPr>
          <w:lang w:val="en-US"/>
        </w:rPr>
        <w:t>How in what direction did the “peak” of the wave move? How far did it travel?</w:t>
      </w:r>
    </w:p>
    <w:p w14:paraId="415FF476" w14:textId="4A62D4BB" w:rsidR="00F96825" w:rsidRDefault="00F96825" w:rsidP="00F96825">
      <w:pPr>
        <w:rPr>
          <w:lang w:val="en-US"/>
        </w:rPr>
      </w:pPr>
    </w:p>
    <w:p w14:paraId="19322AD6" w14:textId="77777777" w:rsidR="00A42884" w:rsidRDefault="00A42884" w:rsidP="00F96825">
      <w:pPr>
        <w:rPr>
          <w:lang w:val="en-US"/>
        </w:rPr>
      </w:pPr>
    </w:p>
    <w:p w14:paraId="34A210A9" w14:textId="77777777" w:rsidR="00F96825" w:rsidRDefault="00F96825" w:rsidP="006C649F">
      <w:pPr>
        <w:numPr>
          <w:ilvl w:val="0"/>
          <w:numId w:val="6"/>
        </w:numPr>
        <w:rPr>
          <w:lang w:val="en-US"/>
        </w:rPr>
      </w:pPr>
      <w:r>
        <w:rPr>
          <w:lang w:val="en-US"/>
        </w:rPr>
        <w:t>Draw the pulse and label the position of the t</w:t>
      </w:r>
      <w:r w:rsidR="00B23D30">
        <w:rPr>
          <w:lang w:val="en-US"/>
        </w:rPr>
        <w:t>h</w:t>
      </w:r>
      <w:r>
        <w:rPr>
          <w:lang w:val="en-US"/>
        </w:rPr>
        <w:t>ree particles at the time of 0.2 s.</w:t>
      </w:r>
    </w:p>
    <w:p w14:paraId="4865F0B8" w14:textId="70EB92E8" w:rsidR="00F96825" w:rsidRDefault="00F96825" w:rsidP="00844610">
      <w:pPr>
        <w:rPr>
          <w:lang w:val="en-US"/>
        </w:rPr>
      </w:pPr>
    </w:p>
    <w:p w14:paraId="09D0AE12" w14:textId="77777777" w:rsidR="00511A35" w:rsidRDefault="00B23D30" w:rsidP="006C649F">
      <w:pPr>
        <w:numPr>
          <w:ilvl w:val="0"/>
          <w:numId w:val="6"/>
        </w:numPr>
        <w:rPr>
          <w:lang w:val="en-US"/>
        </w:rPr>
      </w:pPr>
      <w:r>
        <w:rPr>
          <w:lang w:val="en-US"/>
        </w:rPr>
        <w:t>At what time will the</w:t>
      </w:r>
      <w:r w:rsidR="00F96825">
        <w:rPr>
          <w:lang w:val="en-US"/>
        </w:rPr>
        <w:t xml:space="preserve"> complete pulse </w:t>
      </w:r>
      <w:r>
        <w:rPr>
          <w:lang w:val="en-US"/>
        </w:rPr>
        <w:t xml:space="preserve">have </w:t>
      </w:r>
      <w:r w:rsidR="00F96825">
        <w:rPr>
          <w:lang w:val="en-US"/>
        </w:rPr>
        <w:t>pass</w:t>
      </w:r>
      <w:r>
        <w:rPr>
          <w:lang w:val="en-US"/>
        </w:rPr>
        <w:t>ed</w:t>
      </w:r>
      <w:r w:rsidR="00F96825">
        <w:rPr>
          <w:lang w:val="en-US"/>
        </w:rPr>
        <w:t xml:space="preserve"> through particle C?</w:t>
      </w:r>
    </w:p>
    <w:p w14:paraId="25B2993F" w14:textId="77777777" w:rsidR="00511A35" w:rsidRDefault="00511A35" w:rsidP="00511A35">
      <w:pPr>
        <w:ind w:left="360"/>
        <w:rPr>
          <w:lang w:val="en-US"/>
        </w:rPr>
      </w:pPr>
    </w:p>
    <w:p w14:paraId="4FADBBE9" w14:textId="31202E98" w:rsidR="00A42884" w:rsidRDefault="00A42884" w:rsidP="00511A35">
      <w:pPr>
        <w:ind w:left="360"/>
        <w:rPr>
          <w:lang w:val="en-US"/>
        </w:rPr>
      </w:pPr>
    </w:p>
    <w:p w14:paraId="570EB20F" w14:textId="4FE115D1" w:rsidR="00844610" w:rsidRDefault="00A42884" w:rsidP="006C649F">
      <w:pPr>
        <w:numPr>
          <w:ilvl w:val="0"/>
          <w:numId w:val="6"/>
        </w:numPr>
        <w:rPr>
          <w:lang w:val="en-US"/>
        </w:rPr>
      </w:pPr>
      <w:r>
        <w:rPr>
          <w:lang w:val="en-US"/>
        </w:rPr>
        <w:t xml:space="preserve">What is </w:t>
      </w:r>
      <w:r w:rsidR="00D829DB">
        <w:rPr>
          <w:lang w:val="en-US"/>
        </w:rPr>
        <w:t>the total distance</w:t>
      </w:r>
      <w:r w:rsidR="00E62709">
        <w:rPr>
          <w:lang w:val="en-US"/>
        </w:rPr>
        <w:t xml:space="preserve"> </w:t>
      </w:r>
      <w:r w:rsidR="00D829DB">
        <w:rPr>
          <w:lang w:val="en-US"/>
        </w:rPr>
        <w:t xml:space="preserve">that </w:t>
      </w:r>
      <w:r>
        <w:rPr>
          <w:lang w:val="en-US"/>
        </w:rPr>
        <w:t>particle C will move</w:t>
      </w:r>
      <w:r w:rsidR="00B23D30">
        <w:rPr>
          <w:lang w:val="en-US"/>
        </w:rPr>
        <w:t xml:space="preserve"> by the time the pulse completely passed</w:t>
      </w:r>
      <w:r>
        <w:rPr>
          <w:lang w:val="en-US"/>
        </w:rPr>
        <w:t>?</w:t>
      </w:r>
    </w:p>
    <w:p w14:paraId="69D1D02C" w14:textId="01F370B9" w:rsidR="00844610" w:rsidRDefault="00844610" w:rsidP="00844610">
      <w:pPr>
        <w:rPr>
          <w:lang w:val="en-US"/>
        </w:rPr>
      </w:pPr>
    </w:p>
    <w:p w14:paraId="312C2950" w14:textId="3177C96C" w:rsidR="00844610" w:rsidRDefault="00B23D30" w:rsidP="006C649F">
      <w:pPr>
        <w:numPr>
          <w:ilvl w:val="0"/>
          <w:numId w:val="6"/>
        </w:numPr>
        <w:rPr>
          <w:lang w:val="en-US"/>
        </w:rPr>
      </w:pPr>
      <w:r>
        <w:rPr>
          <w:lang w:val="en-US"/>
        </w:rPr>
        <w:t xml:space="preserve">At what time will </w:t>
      </w:r>
      <w:r w:rsidR="00844610">
        <w:rPr>
          <w:lang w:val="en-US"/>
        </w:rPr>
        <w:t>particle B return to the rest position?</w:t>
      </w:r>
    </w:p>
    <w:p w14:paraId="0639A92C" w14:textId="3472B255" w:rsidR="00844610" w:rsidRDefault="00844610" w:rsidP="00844610">
      <w:pPr>
        <w:rPr>
          <w:lang w:val="en-US"/>
        </w:rPr>
      </w:pPr>
    </w:p>
    <w:p w14:paraId="6D1BBEEB" w14:textId="7FF55091" w:rsidR="00844610" w:rsidRDefault="00844610" w:rsidP="006C649F">
      <w:pPr>
        <w:numPr>
          <w:ilvl w:val="0"/>
          <w:numId w:val="6"/>
        </w:numPr>
        <w:rPr>
          <w:lang w:val="en-US"/>
        </w:rPr>
      </w:pPr>
      <w:r>
        <w:rPr>
          <w:lang w:val="en-US"/>
        </w:rPr>
        <w:t>What is the average velocity of particle B between t = 0s and t = 0.1 s?</w:t>
      </w:r>
    </w:p>
    <w:p w14:paraId="5C783794" w14:textId="36F7E6EA" w:rsidR="00486E3C" w:rsidRDefault="00486E3C" w:rsidP="00A42884">
      <w:pPr>
        <w:ind w:left="360"/>
        <w:rPr>
          <w:lang w:val="en-US"/>
        </w:rPr>
      </w:pPr>
    </w:p>
    <w:p w14:paraId="0AF90C80" w14:textId="16C39596" w:rsidR="00A42884" w:rsidRDefault="000A6118" w:rsidP="00A42884">
      <w:pPr>
        <w:ind w:left="360"/>
        <w:rPr>
          <w:lang w:val="en-US"/>
        </w:rPr>
      </w:pPr>
      <w:r w:rsidRPr="00EF2C2F">
        <w:rPr>
          <w:b/>
          <w:noProof/>
          <w:lang w:val="en-US"/>
        </w:rPr>
        <mc:AlternateContent>
          <mc:Choice Requires="wps">
            <w:drawing>
              <wp:anchor distT="0" distB="0" distL="114300" distR="114300" simplePos="0" relativeHeight="251649536" behindDoc="0" locked="0" layoutInCell="1" allowOverlap="1" wp14:anchorId="7AA7238F" wp14:editId="2234EF5E">
                <wp:simplePos x="0" y="0"/>
                <wp:positionH relativeFrom="column">
                  <wp:posOffset>2251562</wp:posOffset>
                </wp:positionH>
                <wp:positionV relativeFrom="paragraph">
                  <wp:posOffset>395852</wp:posOffset>
                </wp:positionV>
                <wp:extent cx="4452092" cy="278765"/>
                <wp:effectExtent l="0" t="0" r="24765" b="26035"/>
                <wp:wrapNone/>
                <wp:docPr id="986" name="Text Box 2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52092" cy="278765"/>
                        </a:xfrm>
                        <a:prstGeom prst="rect">
                          <a:avLst/>
                        </a:prstGeom>
                        <a:solidFill>
                          <a:srgbClr val="FFFFFF"/>
                        </a:solidFill>
                        <a:ln w="9525">
                          <a:solidFill>
                            <a:srgbClr val="000000"/>
                          </a:solidFill>
                          <a:miter lim="800000"/>
                          <a:headEnd/>
                          <a:tailEnd/>
                        </a:ln>
                      </wps:spPr>
                      <wps:txbx>
                        <w:txbxContent>
                          <w:p w14:paraId="30CB926B" w14:textId="2386824F" w:rsidR="00FA2D3E" w:rsidRPr="00430054" w:rsidRDefault="00FA2D3E" w:rsidP="00430054">
                            <w:proofErr w:type="gramStart"/>
                            <w:r>
                              <w:rPr>
                                <w:rFonts w:ascii="Cambria" w:hAnsi="Cambria"/>
                              </w:rPr>
                              <w:t>So</w:t>
                            </w:r>
                            <w:proofErr w:type="gramEnd"/>
                            <w:r>
                              <w:rPr>
                                <w:rFonts w:ascii="Cambria" w:hAnsi="Cambria"/>
                              </w:rPr>
                              <w:t xml:space="preserve"> what exactly is a wave? What is travelling down the string? We’ll discus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A7238F" id="Text Box 2226" o:spid="_x0000_s1047" type="#_x0000_t202" style="position:absolute;left:0;text-align:left;margin-left:177.3pt;margin-top:31.15pt;width:350.55pt;height:21.9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">
                <v:textbox>
                  <w:txbxContent>
                    <w:p w14:paraId="30CB926B" w14:textId="2386824F" w:rsidR="00FA2D3E" w:rsidRPr="00430054" w:rsidRDefault="00FA2D3E" w:rsidP="00430054">
                      <w:proofErr w:type="gramStart"/>
                      <w:r>
                        <w:rPr>
                          <w:rFonts w:ascii="Cambria" w:hAnsi="Cambria"/>
                        </w:rPr>
                        <w:t>So</w:t>
                      </w:r>
                      <w:proofErr w:type="gramEnd"/>
                      <w:r>
                        <w:rPr>
                          <w:rFonts w:ascii="Cambria" w:hAnsi="Cambria"/>
                        </w:rPr>
                        <w:t xml:space="preserve"> what exactly is a wave? What is travelling down the string? We’ll discuss…</w:t>
                      </w:r>
                    </w:p>
                  </w:txbxContent>
                </v:textbox>
              </v:shape>
            </w:pict>
          </mc:Fallback>
        </mc:AlternateContent>
      </w:r>
      <w:r>
        <w:rPr>
          <w:lang w:val="en-US"/>
        </w:rPr>
        <w:br/>
      </w:r>
      <w:r>
        <w:rPr>
          <w:lang w:val="en-US"/>
        </w:rPr>
        <w:br/>
      </w:r>
    </w:p>
    <w:p w14:paraId="61E366EA" w14:textId="404D98AD" w:rsidR="00C72282" w:rsidRPr="00430054" w:rsidRDefault="00C72282" w:rsidP="00A42884">
      <w:pPr>
        <w:ind w:left="360"/>
        <w:rPr>
          <w:lang w:val="en-US"/>
        </w:rPr>
      </w:pPr>
    </w:p>
    <w:p w14:paraId="0F6134EA" w14:textId="47A3B59E" w:rsidR="001C1ED3" w:rsidRPr="00547CAC" w:rsidRDefault="00F15C12" w:rsidP="001C1ED3">
      <w:pPr>
        <w:pBdr>
          <w:bottom w:val="single" w:sz="4" w:space="1" w:color="auto"/>
        </w:pBdr>
        <w:tabs>
          <w:tab w:val="decimal" w:pos="306"/>
          <w:tab w:val="left" w:pos="895"/>
          <w:tab w:val="left" w:pos="3123"/>
        </w:tabs>
        <w:rPr>
          <w:snapToGrid w:val="0"/>
          <w:sz w:val="22"/>
          <w:szCs w:val="22"/>
          <w:lang w:val="en-US"/>
        </w:rPr>
      </w:pPr>
      <w:r>
        <w:rPr>
          <w:b/>
          <w:snapToGrid w:val="0"/>
          <w:sz w:val="22"/>
          <w:szCs w:val="22"/>
          <w:lang w:val="en-US"/>
        </w:rPr>
        <w:lastRenderedPageBreak/>
        <w:t>B</w:t>
      </w:r>
      <w:r w:rsidR="001C1ED3" w:rsidRPr="00547CAC">
        <w:rPr>
          <w:b/>
          <w:snapToGrid w:val="0"/>
          <w:sz w:val="22"/>
          <w:szCs w:val="22"/>
          <w:lang w:val="en-US"/>
        </w:rPr>
        <w:t>: The Periodic Wave</w:t>
      </w:r>
    </w:p>
    <w:p w14:paraId="342DBB65" w14:textId="40E7DD28" w:rsidR="00E75679" w:rsidRDefault="007064B8" w:rsidP="0029585C">
      <w:pPr>
        <w:tabs>
          <w:tab w:val="decimal" w:pos="306"/>
          <w:tab w:val="left" w:pos="895"/>
          <w:tab w:val="left" w:pos="3123"/>
        </w:tabs>
        <w:rPr>
          <w:snapToGrid w:val="0"/>
          <w:lang w:val="en-US"/>
        </w:rPr>
      </w:pPr>
      <w:r>
        <w:rPr>
          <w:snapToGrid w:val="0"/>
          <w:lang w:val="en-US"/>
        </w:rPr>
        <w:t>Use the settings to the right, and c</w:t>
      </w:r>
      <w:r w:rsidR="001C1ED3">
        <w:rPr>
          <w:snapToGrid w:val="0"/>
          <w:lang w:val="en-US"/>
        </w:rPr>
        <w:t xml:space="preserve">reate a </w:t>
      </w:r>
      <w:r w:rsidR="00C72282">
        <w:rPr>
          <w:snapToGrid w:val="0"/>
          <w:lang w:val="en-US"/>
        </w:rPr>
        <w:t xml:space="preserve">single </w:t>
      </w:r>
      <w:r w:rsidR="001C1ED3">
        <w:rPr>
          <w:snapToGrid w:val="0"/>
          <w:lang w:val="en-US"/>
        </w:rPr>
        <w:t>gentle, continuous, periodic wave.</w:t>
      </w:r>
      <w:r>
        <w:rPr>
          <w:snapToGrid w:val="0"/>
          <w:lang w:val="en-US"/>
        </w:rPr>
        <w:t xml:space="preserve"> </w:t>
      </w:r>
      <w:r>
        <w:rPr>
          <w:snapToGrid w:val="0"/>
          <w:lang w:val="en-US"/>
        </w:rPr>
        <w:br/>
      </w:r>
    </w:p>
    <w:p w14:paraId="597AD8F2" w14:textId="0B0EFC5C" w:rsidR="001C1ED3" w:rsidRPr="004D2ADE" w:rsidRDefault="009040E5" w:rsidP="00E75679">
      <w:pPr>
        <w:pBdr>
          <w:top w:val="single" w:sz="4" w:space="1" w:color="auto"/>
          <w:left w:val="single" w:sz="4" w:space="4" w:color="auto"/>
          <w:bottom w:val="single" w:sz="4" w:space="1" w:color="auto"/>
          <w:right w:val="single" w:sz="4" w:space="4" w:color="auto"/>
        </w:pBdr>
        <w:tabs>
          <w:tab w:val="decimal" w:pos="306"/>
          <w:tab w:val="left" w:pos="895"/>
          <w:tab w:val="left" w:pos="3123"/>
        </w:tabs>
        <w:rPr>
          <w:snapToGrid w:val="0"/>
          <w:lang w:val="en-US"/>
        </w:rPr>
      </w:pPr>
      <w:r w:rsidRPr="000A6118">
        <w:rPr>
          <w:noProof/>
          <w:snapToGrid w:val="0"/>
          <w:lang w:val="en-US"/>
        </w:rPr>
        <mc:AlternateContent>
          <mc:Choice Requires="wps">
            <w:drawing>
              <wp:anchor distT="45720" distB="45720" distL="114300" distR="114300" simplePos="0" relativeHeight="251722240" behindDoc="0" locked="0" layoutInCell="1" allowOverlap="1" wp14:anchorId="37B205C9" wp14:editId="04E3227E">
                <wp:simplePos x="0" y="0"/>
                <wp:positionH relativeFrom="margin">
                  <wp:posOffset>5495010</wp:posOffset>
                </wp:positionH>
                <wp:positionV relativeFrom="paragraph">
                  <wp:posOffset>22687</wp:posOffset>
                </wp:positionV>
                <wp:extent cx="1240790" cy="1404620"/>
                <wp:effectExtent l="0" t="0" r="16510" b="20320"/>
                <wp:wrapSquare wrapText="bothSides"/>
                <wp:docPr id="22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0790" cy="1404620"/>
                        </a:xfrm>
                        <a:prstGeom prst="rect">
                          <a:avLst/>
                        </a:prstGeom>
                        <a:solidFill>
                          <a:srgbClr val="FFFFFF"/>
                        </a:solidFill>
                        <a:ln w="9525">
                          <a:solidFill>
                            <a:srgbClr val="000000"/>
                          </a:solidFill>
                          <a:miter lim="800000"/>
                          <a:headEnd/>
                          <a:tailEnd/>
                        </a:ln>
                      </wps:spPr>
                      <wps:txbx>
                        <w:txbxContent>
                          <w:p w14:paraId="27C13E4E" w14:textId="2D4C4E22" w:rsidR="00FA2D3E" w:rsidRDefault="00FA2D3E" w:rsidP="001069FF">
                            <w:r>
                              <w:t>Important Settings:</w:t>
                            </w:r>
                            <w:r>
                              <w:br/>
                            </w:r>
                            <w:proofErr w:type="gramStart"/>
                            <w:r>
                              <w:t>-“</w:t>
                            </w:r>
                            <w:proofErr w:type="gramEnd"/>
                            <w:r>
                              <w:t>Oscillate” mode</w:t>
                            </w:r>
                            <w:r>
                              <w:br/>
                              <w:t>-“Damping” to none</w:t>
                            </w:r>
                            <w:r>
                              <w:br/>
                              <w:t xml:space="preserve">-No End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7B205C9" id="_x0000_s1048" type="#_x0000_t202" style="position:absolute;margin-left:432.7pt;margin-top:1.8pt;width:97.7pt;height:110.6pt;z-index:25172224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">
                <v:textbox style="mso-fit-shape-to-text:t">
                  <w:txbxContent>
                    <w:p w14:paraId="27C13E4E" w14:textId="2D4C4E22" w:rsidR="00FA2D3E" w:rsidRDefault="00FA2D3E" w:rsidP="001069FF">
                      <w:r>
                        <w:t>Important Settings:</w:t>
                      </w:r>
                      <w:r>
                        <w:br/>
                      </w:r>
                      <w:proofErr w:type="gramStart"/>
                      <w:r>
                        <w:t>-“</w:t>
                      </w:r>
                      <w:proofErr w:type="gramEnd"/>
                      <w:r>
                        <w:t>Oscillate” mode</w:t>
                      </w:r>
                      <w:r>
                        <w:br/>
                        <w:t>-“Damping” to none</w:t>
                      </w:r>
                      <w:r>
                        <w:br/>
                        <w:t xml:space="preserve">-No End </w:t>
                      </w:r>
                    </w:p>
                  </w:txbxContent>
                </v:textbox>
                <w10:wrap type="square" anchorx="margin"/>
              </v:shape>
            </w:pict>
          </mc:Fallback>
        </mc:AlternateContent>
      </w:r>
      <w:r w:rsidR="00E75679">
        <w:rPr>
          <w:snapToGrid w:val="0"/>
          <w:lang w:val="en-US"/>
        </w:rPr>
        <w:t xml:space="preserve">A </w:t>
      </w:r>
      <w:r w:rsidR="00E75679" w:rsidRPr="00A42884">
        <w:rPr>
          <w:snapToGrid w:val="0"/>
          <w:lang w:val="en-US"/>
        </w:rPr>
        <w:t>continuous</w:t>
      </w:r>
      <w:r w:rsidR="00E62709">
        <w:rPr>
          <w:snapToGrid w:val="0"/>
          <w:lang w:val="en-US"/>
        </w:rPr>
        <w:t xml:space="preserve"> </w:t>
      </w:r>
      <w:r w:rsidR="00A42884" w:rsidRPr="00A42884">
        <w:rPr>
          <w:snapToGrid w:val="0"/>
          <w:lang w:val="en-US"/>
        </w:rPr>
        <w:t>or</w:t>
      </w:r>
      <w:r w:rsidR="00A42884">
        <w:rPr>
          <w:i/>
          <w:snapToGrid w:val="0"/>
          <w:lang w:val="en-US"/>
        </w:rPr>
        <w:t xml:space="preserve"> periodic </w:t>
      </w:r>
      <w:r w:rsidR="00E75679" w:rsidRPr="00547CAC">
        <w:rPr>
          <w:i/>
          <w:snapToGrid w:val="0"/>
          <w:lang w:val="en-US"/>
        </w:rPr>
        <w:t>wave</w:t>
      </w:r>
      <w:r w:rsidR="00E75679">
        <w:rPr>
          <w:snapToGrid w:val="0"/>
          <w:lang w:val="en-US"/>
        </w:rPr>
        <w:t xml:space="preserve"> has two parts that we call the </w:t>
      </w:r>
      <w:r w:rsidR="004D2ADE">
        <w:rPr>
          <w:i/>
          <w:snapToGrid w:val="0"/>
          <w:lang w:val="en-US"/>
        </w:rPr>
        <w:t>crest</w:t>
      </w:r>
      <w:r w:rsidR="00E75679">
        <w:rPr>
          <w:snapToGrid w:val="0"/>
          <w:lang w:val="en-US"/>
        </w:rPr>
        <w:t xml:space="preserve"> and </w:t>
      </w:r>
      <w:r w:rsidR="00E75679" w:rsidRPr="00E75679">
        <w:rPr>
          <w:i/>
          <w:snapToGrid w:val="0"/>
          <w:lang w:val="en-US"/>
        </w:rPr>
        <w:t>trough</w:t>
      </w:r>
      <w:r w:rsidR="00E75679">
        <w:rPr>
          <w:snapToGrid w:val="0"/>
          <w:lang w:val="en-US"/>
        </w:rPr>
        <w:t xml:space="preserve"> of the wave which correspond to the </w:t>
      </w:r>
      <w:r w:rsidR="004D2ADE">
        <w:rPr>
          <w:snapToGrid w:val="0"/>
          <w:lang w:val="en-US"/>
        </w:rPr>
        <w:t xml:space="preserve">top of the </w:t>
      </w:r>
      <w:r w:rsidR="00E75679">
        <w:rPr>
          <w:snapToGrid w:val="0"/>
          <w:lang w:val="en-US"/>
        </w:rPr>
        <w:t xml:space="preserve">positive and </w:t>
      </w:r>
      <w:r w:rsidR="004D2ADE">
        <w:rPr>
          <w:snapToGrid w:val="0"/>
          <w:lang w:val="en-US"/>
        </w:rPr>
        <w:t xml:space="preserve">bottom of the </w:t>
      </w:r>
      <w:r w:rsidR="00E75679">
        <w:rPr>
          <w:snapToGrid w:val="0"/>
          <w:lang w:val="en-US"/>
        </w:rPr>
        <w:t xml:space="preserve">negative displacements. </w:t>
      </w:r>
      <w:r w:rsidR="004D2ADE">
        <w:rPr>
          <w:snapToGrid w:val="0"/>
          <w:lang w:val="en-US"/>
        </w:rPr>
        <w:t xml:space="preserve">The distance the wave travels in one cycle is </w:t>
      </w:r>
      <w:r w:rsidR="00E11C1E">
        <w:rPr>
          <w:snapToGrid w:val="0"/>
          <w:lang w:val="en-US"/>
        </w:rPr>
        <w:t>equal to</w:t>
      </w:r>
      <w:r w:rsidR="004D2ADE">
        <w:rPr>
          <w:snapToGrid w:val="0"/>
          <w:lang w:val="en-US"/>
        </w:rPr>
        <w:t xml:space="preserve"> the distance between the two nearest points of equal phase. This distance is called the </w:t>
      </w:r>
      <w:r w:rsidR="004D2ADE">
        <w:rPr>
          <w:i/>
          <w:snapToGrid w:val="0"/>
          <w:lang w:val="en-US"/>
        </w:rPr>
        <w:t>wavelength</w:t>
      </w:r>
      <w:r w:rsidR="004D2ADE">
        <w:rPr>
          <w:snapToGrid w:val="0"/>
          <w:lang w:val="en-US"/>
        </w:rPr>
        <w:t xml:space="preserve"> and is represented by the </w:t>
      </w:r>
      <w:proofErr w:type="spellStart"/>
      <w:r w:rsidR="004D2ADE">
        <w:rPr>
          <w:snapToGrid w:val="0"/>
          <w:lang w:val="en-US"/>
        </w:rPr>
        <w:t>greek</w:t>
      </w:r>
      <w:proofErr w:type="spellEnd"/>
      <w:r w:rsidR="004D2ADE">
        <w:rPr>
          <w:snapToGrid w:val="0"/>
          <w:lang w:val="en-US"/>
        </w:rPr>
        <w:t xml:space="preserve"> letter </w:t>
      </w:r>
      <w:r w:rsidR="004D2ADE">
        <w:rPr>
          <w:i/>
          <w:snapToGrid w:val="0"/>
          <w:lang w:val="en-US"/>
        </w:rPr>
        <w:t>lambda</w:t>
      </w:r>
      <w:r w:rsidR="004D2ADE">
        <w:rPr>
          <w:snapToGrid w:val="0"/>
          <w:lang w:val="en-US"/>
        </w:rPr>
        <w:t xml:space="preserve"> (</w:t>
      </w:r>
      <w:r w:rsidR="004D2ADE" w:rsidRPr="004D2ADE">
        <w:rPr>
          <w:i/>
          <w:snapToGrid w:val="0"/>
          <w:lang w:val="en-US"/>
        </w:rPr>
        <w:t>λ</w:t>
      </w:r>
      <w:r w:rsidR="004D2ADE">
        <w:rPr>
          <w:snapToGrid w:val="0"/>
          <w:lang w:val="en-US"/>
        </w:rPr>
        <w:t xml:space="preserve">). To measure such a distance, </w:t>
      </w:r>
      <w:r>
        <w:rPr>
          <w:snapToGrid w:val="0"/>
          <w:lang w:val="en-US"/>
        </w:rPr>
        <w:t xml:space="preserve">you can </w:t>
      </w:r>
      <w:r w:rsidR="004D2ADE">
        <w:rPr>
          <w:snapToGrid w:val="0"/>
          <w:lang w:val="en-US"/>
        </w:rPr>
        <w:t>choose two adjacent crests as the nearest points of equal phase.</w:t>
      </w:r>
    </w:p>
    <w:p w14:paraId="58E1B226" w14:textId="77777777" w:rsidR="001C1ED3" w:rsidRDefault="001C1ED3" w:rsidP="0029585C">
      <w:pPr>
        <w:tabs>
          <w:tab w:val="decimal" w:pos="306"/>
          <w:tab w:val="left" w:pos="895"/>
          <w:tab w:val="left" w:pos="3123"/>
        </w:tabs>
        <w:rPr>
          <w:snapToGrid w:val="0"/>
          <w:lang w:val="en-US"/>
        </w:rPr>
      </w:pPr>
    </w:p>
    <w:p w14:paraId="62CB5CAC" w14:textId="3655E38A" w:rsidR="00FE7D7D" w:rsidRPr="009040E5" w:rsidRDefault="007064B8" w:rsidP="006C649F">
      <w:pPr>
        <w:numPr>
          <w:ilvl w:val="0"/>
          <w:numId w:val="7"/>
        </w:numPr>
        <w:tabs>
          <w:tab w:val="left" w:pos="204"/>
        </w:tabs>
        <w:rPr>
          <w:snapToGrid w:val="0"/>
          <w:lang w:val="en-US"/>
        </w:rPr>
      </w:pPr>
      <w:r w:rsidRPr="009040E5">
        <w:rPr>
          <w:snapToGrid w:val="0"/>
          <w:lang w:val="en-US"/>
        </w:rPr>
        <w:t>Freeze the wave using the pause button. Turn on rulers</w:t>
      </w:r>
      <w:r w:rsidR="00D062A8" w:rsidRPr="009040E5">
        <w:rPr>
          <w:snapToGrid w:val="0"/>
          <w:lang w:val="en-US"/>
        </w:rPr>
        <w:t xml:space="preserve"> and </w:t>
      </w:r>
      <w:r w:rsidR="0064107C" w:rsidRPr="009040E5">
        <w:rPr>
          <w:snapToGrid w:val="0"/>
          <w:lang w:val="en-US"/>
        </w:rPr>
        <w:t xml:space="preserve">measure </w:t>
      </w:r>
      <w:r w:rsidR="009040E5" w:rsidRPr="009040E5">
        <w:rPr>
          <w:snapToGrid w:val="0"/>
          <w:lang w:val="en-US"/>
        </w:rPr>
        <w:t xml:space="preserve">the </w:t>
      </w:r>
      <w:r w:rsidR="0064107C" w:rsidRPr="009040E5">
        <w:rPr>
          <w:snapToGrid w:val="0"/>
          <w:lang w:val="en-US"/>
        </w:rPr>
        <w:t>amplitude and wavelength</w:t>
      </w:r>
      <w:r w:rsidR="009040E5" w:rsidRPr="009040E5">
        <w:rPr>
          <w:snapToGrid w:val="0"/>
          <w:lang w:val="en-US"/>
        </w:rPr>
        <w:t xml:space="preserve"> of the wave. Then</w:t>
      </w:r>
      <w:r w:rsidR="009040E5">
        <w:rPr>
          <w:snapToGrid w:val="0"/>
          <w:lang w:val="en-US"/>
        </w:rPr>
        <w:t xml:space="preserve"> s</w:t>
      </w:r>
      <w:r w:rsidR="0064107C" w:rsidRPr="009040E5">
        <w:rPr>
          <w:snapToGrid w:val="0"/>
          <w:lang w:val="en-US"/>
        </w:rPr>
        <w:t xml:space="preserve">ketch a </w:t>
      </w:r>
      <w:r w:rsidR="001C1ED3" w:rsidRPr="009040E5">
        <w:rPr>
          <w:snapToGrid w:val="0"/>
          <w:lang w:val="en-US"/>
        </w:rPr>
        <w:t xml:space="preserve">position </w:t>
      </w:r>
      <w:r w:rsidR="0064107C" w:rsidRPr="009040E5">
        <w:rPr>
          <w:snapToGrid w:val="0"/>
          <w:lang w:val="en-US"/>
        </w:rPr>
        <w:t xml:space="preserve">picture </w:t>
      </w:r>
      <w:r w:rsidR="001C1ED3" w:rsidRPr="009040E5">
        <w:rPr>
          <w:snapToGrid w:val="0"/>
          <w:lang w:val="en-US"/>
        </w:rPr>
        <w:t xml:space="preserve">for </w:t>
      </w:r>
      <w:r w:rsidR="00E75679" w:rsidRPr="009040E5">
        <w:rPr>
          <w:snapToGrid w:val="0"/>
          <w:lang w:val="en-US"/>
        </w:rPr>
        <w:t>your</w:t>
      </w:r>
      <w:r w:rsidR="001C1ED3" w:rsidRPr="009040E5">
        <w:rPr>
          <w:snapToGrid w:val="0"/>
          <w:lang w:val="en-US"/>
        </w:rPr>
        <w:t xml:space="preserve"> wave</w:t>
      </w:r>
      <w:r w:rsidR="00E75679" w:rsidRPr="009040E5">
        <w:rPr>
          <w:snapToGrid w:val="0"/>
          <w:lang w:val="en-US"/>
        </w:rPr>
        <w:t>.</w:t>
      </w:r>
      <w:r w:rsidR="00E62709" w:rsidRPr="009040E5">
        <w:rPr>
          <w:snapToGrid w:val="0"/>
          <w:lang w:val="en-US"/>
        </w:rPr>
        <w:t xml:space="preserve"> </w:t>
      </w:r>
      <w:r w:rsidR="0064107C" w:rsidRPr="009040E5">
        <w:rPr>
          <w:snapToGrid w:val="0"/>
          <w:lang w:val="en-US"/>
        </w:rPr>
        <w:t>Label your measurements and the axes of the graph.</w:t>
      </w:r>
      <w:r w:rsidR="009040E5">
        <w:rPr>
          <w:snapToGrid w:val="0"/>
          <w:lang w:val="en-US"/>
        </w:rPr>
        <w:br/>
      </w:r>
      <w:r w:rsidR="009040E5">
        <w:rPr>
          <w:noProof/>
        </w:rPr>
        <w:drawing>
          <wp:inline distT="0" distB="0" distL="0" distR="0" wp14:anchorId="7A4A47ED" wp14:editId="7016B190">
            <wp:extent cx="5480462" cy="1358646"/>
            <wp:effectExtent l="0" t="0" r="6350" b="0"/>
            <wp:docPr id="2282" name="Picture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507539" cy="1365359"/>
                    </a:xfrm>
                    <a:prstGeom prst="rect">
                      <a:avLst/>
                    </a:prstGeom>
                  </pic:spPr>
                </pic:pic>
              </a:graphicData>
            </a:graphic>
          </wp:inline>
        </w:drawing>
      </w:r>
    </w:p>
    <w:p w14:paraId="0E13AB55" w14:textId="29066075" w:rsidR="001C1ED3" w:rsidRDefault="001C1ED3" w:rsidP="001C1ED3">
      <w:pPr>
        <w:tabs>
          <w:tab w:val="left" w:pos="204"/>
        </w:tabs>
        <w:rPr>
          <w:snapToGrid w:val="0"/>
          <w:lang w:val="en-US"/>
        </w:rPr>
      </w:pPr>
    </w:p>
    <w:p w14:paraId="5DF0A77C" w14:textId="614CF682" w:rsidR="009040E5" w:rsidRDefault="009040E5" w:rsidP="009040E5">
      <w:pPr>
        <w:numPr>
          <w:ilvl w:val="0"/>
          <w:numId w:val="7"/>
        </w:numPr>
        <w:tabs>
          <w:tab w:val="left" w:pos="204"/>
        </w:tabs>
        <w:rPr>
          <w:snapToGrid w:val="0"/>
          <w:lang w:val="en-US"/>
        </w:rPr>
      </w:pPr>
      <w:r>
        <w:rPr>
          <w:snapToGrid w:val="0"/>
          <w:lang w:val="en-US"/>
        </w:rPr>
        <w:t xml:space="preserve">Choose one green particle and find the period </w:t>
      </w:r>
      <w:r w:rsidR="00C431A5">
        <w:rPr>
          <w:snapToGrid w:val="0"/>
          <w:lang w:val="en-US"/>
        </w:rPr>
        <w:t xml:space="preserve">of the </w:t>
      </w:r>
      <w:r>
        <w:rPr>
          <w:snapToGrid w:val="0"/>
          <w:lang w:val="en-US"/>
        </w:rPr>
        <w:t xml:space="preserve">oscillations </w:t>
      </w:r>
      <w:r w:rsidR="00C431A5">
        <w:rPr>
          <w:snapToGrid w:val="0"/>
          <w:lang w:val="en-US"/>
        </w:rPr>
        <w:t>– in other words, how long for one cycle. C</w:t>
      </w:r>
      <w:r>
        <w:rPr>
          <w:snapToGrid w:val="0"/>
          <w:lang w:val="en-US"/>
        </w:rPr>
        <w:t xml:space="preserve">aution – this moves quickly, and trying to measure the time for a single oscillation is not very accurate…try to find a </w:t>
      </w:r>
      <w:r w:rsidR="00C431A5">
        <w:rPr>
          <w:snapToGrid w:val="0"/>
          <w:lang w:val="en-US"/>
        </w:rPr>
        <w:t>more accurate method</w:t>
      </w:r>
      <w:r>
        <w:rPr>
          <w:snapToGrid w:val="0"/>
          <w:lang w:val="en-US"/>
        </w:rPr>
        <w:t>.</w:t>
      </w:r>
      <w:r>
        <w:rPr>
          <w:snapToGrid w:val="0"/>
          <w:lang w:val="en-US"/>
        </w:rPr>
        <w:br/>
      </w:r>
      <w:r>
        <w:rPr>
          <w:snapToGrid w:val="0"/>
          <w:lang w:val="en-US"/>
        </w:rPr>
        <w:br/>
      </w:r>
      <w:r>
        <w:rPr>
          <w:snapToGrid w:val="0"/>
          <w:lang w:val="en-US"/>
        </w:rPr>
        <w:br/>
      </w:r>
    </w:p>
    <w:p w14:paraId="38A31E02" w14:textId="6099B948" w:rsidR="009040E5" w:rsidRPr="009040E5" w:rsidRDefault="00C431A5" w:rsidP="009040E5">
      <w:pPr>
        <w:pStyle w:val="ListParagraph"/>
        <w:tabs>
          <w:tab w:val="left" w:pos="204"/>
        </w:tabs>
        <w:ind w:left="288"/>
        <w:rPr>
          <w:snapToGrid w:val="0"/>
          <w:lang w:val="en-US"/>
        </w:rPr>
      </w:pPr>
      <w:r>
        <w:rPr>
          <w:snapToGrid w:val="0"/>
          <w:lang w:val="en-US"/>
        </w:rPr>
        <w:br/>
      </w:r>
    </w:p>
    <w:p w14:paraId="457F874D" w14:textId="72AEDB69" w:rsidR="00C03B34" w:rsidRPr="00900FF7" w:rsidRDefault="00C03B34" w:rsidP="00C03B34">
      <w:pPr>
        <w:pBdr>
          <w:top w:val="single" w:sz="4" w:space="1" w:color="auto"/>
          <w:left w:val="single" w:sz="4" w:space="4" w:color="auto"/>
          <w:bottom w:val="single" w:sz="4" w:space="1" w:color="auto"/>
          <w:right w:val="single" w:sz="4" w:space="4" w:color="auto"/>
        </w:pBdr>
        <w:tabs>
          <w:tab w:val="left" w:pos="204"/>
        </w:tabs>
        <w:rPr>
          <w:rFonts w:ascii="Arial" w:hAnsi="Arial" w:cs="Arial"/>
          <w:b/>
          <w:snapToGrid w:val="0"/>
          <w:sz w:val="28"/>
          <w:szCs w:val="28"/>
          <w:lang w:val="en-US"/>
        </w:rPr>
      </w:pPr>
      <w:r w:rsidRPr="00900FF7">
        <w:rPr>
          <w:rFonts w:ascii="Arial" w:hAnsi="Arial" w:cs="Arial"/>
          <w:b/>
          <w:snapToGrid w:val="0"/>
          <w:sz w:val="28"/>
          <w:szCs w:val="28"/>
          <w:lang w:val="en-US"/>
        </w:rPr>
        <w:t xml:space="preserve">SPH3U: </w:t>
      </w:r>
      <w:r>
        <w:rPr>
          <w:rFonts w:ascii="Arial" w:hAnsi="Arial" w:cs="Arial"/>
          <w:b/>
          <w:snapToGrid w:val="0"/>
          <w:sz w:val="28"/>
          <w:szCs w:val="28"/>
          <w:lang w:val="en-US"/>
        </w:rPr>
        <w:t>Making Waves Homework</w:t>
      </w:r>
      <w:r>
        <w:rPr>
          <w:rFonts w:ascii="Arial" w:hAnsi="Arial" w:cs="Arial"/>
          <w:b/>
          <w:snapToGrid w:val="0"/>
          <w:sz w:val="28"/>
          <w:szCs w:val="28"/>
          <w:lang w:val="en-US"/>
        </w:rPr>
        <w:tab/>
      </w:r>
      <w:r>
        <w:rPr>
          <w:rFonts w:ascii="Arial" w:hAnsi="Arial" w:cs="Arial"/>
          <w:b/>
          <w:snapToGrid w:val="0"/>
          <w:sz w:val="28"/>
          <w:szCs w:val="28"/>
          <w:lang w:val="en-US"/>
        </w:rPr>
        <w:tab/>
      </w:r>
      <w:r>
        <w:rPr>
          <w:rFonts w:ascii="Arial" w:hAnsi="Arial" w:cs="Arial"/>
          <w:b/>
          <w:snapToGrid w:val="0"/>
          <w:sz w:val="28"/>
          <w:szCs w:val="28"/>
          <w:lang w:val="en-US"/>
        </w:rPr>
        <w:tab/>
      </w:r>
      <w:r>
        <w:rPr>
          <w:rFonts w:ascii="Arial" w:hAnsi="Arial" w:cs="Arial"/>
          <w:b/>
          <w:snapToGrid w:val="0"/>
          <w:sz w:val="28"/>
          <w:szCs w:val="28"/>
          <w:lang w:val="en-US"/>
        </w:rPr>
        <w:tab/>
        <w:t>Name:</w:t>
      </w:r>
    </w:p>
    <w:p w14:paraId="487664FF" w14:textId="21130B1E" w:rsidR="00C03B34" w:rsidRDefault="00C03B34" w:rsidP="00C03B34">
      <w:pPr>
        <w:tabs>
          <w:tab w:val="decimal" w:pos="306"/>
          <w:tab w:val="left" w:pos="895"/>
          <w:tab w:val="left" w:pos="3123"/>
        </w:tabs>
        <w:rPr>
          <w:snapToGrid w:val="0"/>
          <w:lang w:val="en-US"/>
        </w:rPr>
      </w:pPr>
    </w:p>
    <w:p w14:paraId="010D642E" w14:textId="376360C0" w:rsidR="00C03B34" w:rsidRPr="00C56774" w:rsidRDefault="00C03B34" w:rsidP="00C03B34">
      <w:pPr>
        <w:pBdr>
          <w:bottom w:val="single" w:sz="4" w:space="1" w:color="auto"/>
        </w:pBdr>
        <w:tabs>
          <w:tab w:val="decimal" w:pos="306"/>
          <w:tab w:val="left" w:pos="895"/>
          <w:tab w:val="left" w:pos="3123"/>
        </w:tabs>
        <w:rPr>
          <w:snapToGrid w:val="0"/>
          <w:sz w:val="22"/>
          <w:szCs w:val="22"/>
          <w:lang w:val="en-US"/>
        </w:rPr>
      </w:pPr>
      <w:r w:rsidRPr="00C56774">
        <w:rPr>
          <w:b/>
          <w:snapToGrid w:val="0"/>
          <w:sz w:val="22"/>
          <w:szCs w:val="22"/>
          <w:lang w:val="en-US"/>
        </w:rPr>
        <w:t>A: Tracking the Particles</w:t>
      </w:r>
    </w:p>
    <w:p w14:paraId="79C8EE82" w14:textId="5775DE31" w:rsidR="00C03B34" w:rsidRDefault="00C03B34" w:rsidP="00C03B34">
      <w:pPr>
        <w:tabs>
          <w:tab w:val="decimal" w:pos="306"/>
          <w:tab w:val="left" w:pos="895"/>
          <w:tab w:val="left" w:pos="3123"/>
        </w:tabs>
        <w:rPr>
          <w:snapToGrid w:val="0"/>
          <w:lang w:val="en-US"/>
        </w:rPr>
      </w:pPr>
      <w:r>
        <w:rPr>
          <w:noProof/>
          <w:lang w:val="en-US"/>
        </w:rPr>
        <mc:AlternateContent>
          <mc:Choice Requires="wpg">
            <w:drawing>
              <wp:anchor distT="0" distB="0" distL="114300" distR="114300" simplePos="0" relativeHeight="251715072" behindDoc="0" locked="0" layoutInCell="1" allowOverlap="1" wp14:anchorId="6C2CEFFB" wp14:editId="427A8887">
                <wp:simplePos x="0" y="0"/>
                <wp:positionH relativeFrom="column">
                  <wp:posOffset>4707890</wp:posOffset>
                </wp:positionH>
                <wp:positionV relativeFrom="paragraph">
                  <wp:posOffset>71755</wp:posOffset>
                </wp:positionV>
                <wp:extent cx="1758315" cy="3108325"/>
                <wp:effectExtent l="8890" t="0" r="0" b="0"/>
                <wp:wrapSquare wrapText="bothSides"/>
                <wp:docPr id="2375" name="Canvas 22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8315" cy="3108325"/>
                          <a:chOff x="8134" y="1728"/>
                          <a:chExt cx="2769" cy="4895"/>
                        </a:xfrm>
                      </wpg:grpSpPr>
                      <wps:wsp>
                        <wps:cNvPr id="2376" name="AutoShape 2081"/>
                        <wps:cNvSpPr>
                          <a:spLocks noChangeAspect="1" noChangeArrowheads="1"/>
                        </wps:cNvSpPr>
                        <wps:spPr bwMode="auto">
                          <a:xfrm>
                            <a:off x="8134" y="1728"/>
                            <a:ext cx="2769" cy="4895"/>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377" name="Picture 2277" descr="graphpaper0002"/>
                          <pic:cNvPicPr>
                            <a:picLocks noChangeAspect="1" noChangeArrowheads="1"/>
                          </pic:cNvPicPr>
                        </pic:nvPicPr>
                        <pic:blipFill>
                          <a:blip r:embed="rId14" cstate="print">
                            <a:extLst>
                              <a:ext uri="{28A0092B-C50C-407E-A947-70E740481C1C}">
                                <a14:useLocalDpi xmlns:a14="http://schemas.microsoft.com/office/drawing/2010/main" val="0"/>
                              </a:ext>
                            </a:extLst>
                          </a:blip>
                          <a:srcRect l="165" t="31784" r="49489" b="47755"/>
                          <a:stretch>
                            <a:fillRect/>
                          </a:stretch>
                        </pic:blipFill>
                        <pic:spPr bwMode="auto">
                          <a:xfrm>
                            <a:off x="8134" y="1983"/>
                            <a:ext cx="2758" cy="1340"/>
                          </a:xfrm>
                          <a:prstGeom prst="rect">
                            <a:avLst/>
                          </a:prstGeom>
                          <a:noFill/>
                          <a:extLst>
                            <a:ext uri="{909E8E84-426E-40DD-AFC4-6F175D3DCCD1}">
                              <a14:hiddenFill xmlns:a14="http://schemas.microsoft.com/office/drawing/2010/main">
                                <a:solidFill>
                                  <a:srgbClr val="FFFFFF"/>
                                </a:solidFill>
                              </a14:hiddenFill>
                            </a:ext>
                          </a:extLst>
                        </pic:spPr>
                      </pic:pic>
                      <wps:wsp>
                        <wps:cNvPr id="2378" name="Text Box 2280"/>
                        <wps:cNvSpPr txBox="1">
                          <a:spLocks noChangeArrowheads="1"/>
                        </wps:cNvSpPr>
                        <wps:spPr bwMode="auto">
                          <a:xfrm>
                            <a:off x="8293" y="2273"/>
                            <a:ext cx="731" cy="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3247F6" w14:textId="77777777" w:rsidR="00FA2D3E" w:rsidRPr="000312AA" w:rsidRDefault="00FA2D3E" w:rsidP="00C03B34">
                              <w:pPr>
                                <w:rPr>
                                  <w:rFonts w:ascii="Arial" w:hAnsi="Arial" w:cs="Arial"/>
                                  <w:b/>
                                  <w:sz w:val="16"/>
                                  <w:szCs w:val="16"/>
                                  <w:lang w:val="en-US"/>
                                </w:rPr>
                              </w:pPr>
                              <w:r w:rsidRPr="00F96825">
                                <w:rPr>
                                  <w:rFonts w:ascii="Arial" w:hAnsi="Arial" w:cs="Arial"/>
                                  <w:b/>
                                  <w:lang w:val="en-US"/>
                                </w:rPr>
                                <w:t>A</w:t>
                              </w:r>
                              <w:r w:rsidRPr="00844610">
                                <w:rPr>
                                  <w:rFonts w:ascii="Arial" w:hAnsi="Arial" w:cs="Arial"/>
                                  <w:b/>
                                  <w:sz w:val="24"/>
                                  <w:szCs w:val="24"/>
                                  <w:lang w:val="en-US"/>
                                </w:rPr>
                                <w:sym w:font="Symbol" w:char="F0B7"/>
                              </w:r>
                            </w:p>
                          </w:txbxContent>
                        </wps:txbx>
                        <wps:bodyPr rot="0" vert="horz" wrap="square" lIns="91440" tIns="45720" rIns="91440" bIns="45720" anchor="t" anchorCtr="0" upright="1">
                          <a:noAutofit/>
                        </wps:bodyPr>
                      </wps:wsp>
                      <wps:wsp>
                        <wps:cNvPr id="2379" name="Text Box 2281"/>
                        <wps:cNvSpPr txBox="1">
                          <a:spLocks noChangeArrowheads="1"/>
                        </wps:cNvSpPr>
                        <wps:spPr bwMode="auto">
                          <a:xfrm>
                            <a:off x="8548" y="2000"/>
                            <a:ext cx="671"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FF862E" w14:textId="77777777" w:rsidR="00FA2D3E" w:rsidRDefault="00FA2D3E" w:rsidP="00C03B34">
                              <w:pPr>
                                <w:rPr>
                                  <w:rFonts w:ascii="Arial" w:hAnsi="Arial" w:cs="Arial"/>
                                  <w:b/>
                                  <w:sz w:val="24"/>
                                  <w:szCs w:val="24"/>
                                  <w:lang w:val="en-US"/>
                                </w:rPr>
                              </w:pPr>
                              <w:r w:rsidRPr="005B185A">
                                <w:rPr>
                                  <w:rFonts w:ascii="Arial" w:hAnsi="Arial" w:cs="Arial"/>
                                  <w:b/>
                                  <w:lang w:val="en-US"/>
                                </w:rPr>
                                <w:t>B</w:t>
                              </w:r>
                              <w:r w:rsidRPr="00844610">
                                <w:rPr>
                                  <w:rFonts w:ascii="Arial" w:hAnsi="Arial" w:cs="Arial"/>
                                  <w:b/>
                                  <w:sz w:val="24"/>
                                  <w:szCs w:val="24"/>
                                  <w:lang w:val="en-US"/>
                                </w:rPr>
                                <w:sym w:font="Symbol" w:char="F0B7"/>
                              </w:r>
                            </w:p>
                            <w:p w14:paraId="4CCB5612" w14:textId="77777777" w:rsidR="00FA2D3E" w:rsidRPr="00A94062" w:rsidRDefault="00FA2D3E" w:rsidP="00C03B34">
                              <w:pPr>
                                <w:rPr>
                                  <w:rFonts w:ascii="Arial" w:hAnsi="Arial" w:cs="Arial"/>
                                  <w:b/>
                                  <w:sz w:val="24"/>
                                  <w:szCs w:val="24"/>
                                  <w:lang w:val="en-US"/>
                                </w:rPr>
                              </w:pPr>
                            </w:p>
                          </w:txbxContent>
                        </wps:txbx>
                        <wps:bodyPr rot="0" vert="horz" wrap="square" lIns="91440" tIns="45720" rIns="91440" bIns="45720" anchor="t" anchorCtr="0" upright="1">
                          <a:noAutofit/>
                        </wps:bodyPr>
                      </wps:wsp>
                      <wps:wsp>
                        <wps:cNvPr id="2380" name="Text Box 2282"/>
                        <wps:cNvSpPr txBox="1">
                          <a:spLocks noChangeArrowheads="1"/>
                        </wps:cNvSpPr>
                        <wps:spPr bwMode="auto">
                          <a:xfrm>
                            <a:off x="9181" y="2307"/>
                            <a:ext cx="663" cy="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B1D5B2" w14:textId="77777777" w:rsidR="00FA2D3E" w:rsidRPr="005B185A" w:rsidRDefault="00FA2D3E" w:rsidP="00C03B34">
                              <w:pPr>
                                <w:rPr>
                                  <w:rFonts w:ascii="Arial" w:hAnsi="Arial" w:cs="Arial"/>
                                  <w:b/>
                                  <w:lang w:val="en-US"/>
                                </w:rPr>
                              </w:pPr>
                              <w:r w:rsidRPr="005B185A">
                                <w:rPr>
                                  <w:rFonts w:ascii="Arial" w:hAnsi="Arial" w:cs="Arial"/>
                                  <w:b/>
                                  <w:lang w:val="en-US"/>
                                </w:rPr>
                                <w:t>C</w:t>
                              </w:r>
                            </w:p>
                            <w:p w14:paraId="545FC962" w14:textId="77777777" w:rsidR="00FA2D3E" w:rsidRPr="001D2EE9" w:rsidRDefault="00FA2D3E" w:rsidP="00C03B34">
                              <w:pPr>
                                <w:rPr>
                                  <w:rFonts w:ascii="Arial" w:hAnsi="Arial" w:cs="Arial"/>
                                  <w:b/>
                                  <w:lang w:val="en-US"/>
                                </w:rPr>
                              </w:pPr>
                              <w:r w:rsidRPr="00844610">
                                <w:rPr>
                                  <w:rFonts w:ascii="Arial" w:hAnsi="Arial" w:cs="Arial"/>
                                  <w:b/>
                                  <w:sz w:val="24"/>
                                  <w:szCs w:val="24"/>
                                  <w:lang w:val="en-US"/>
                                </w:rPr>
                                <w:sym w:font="Symbol" w:char="F0B7"/>
                              </w:r>
                            </w:p>
                          </w:txbxContent>
                        </wps:txbx>
                        <wps:bodyPr rot="0" vert="horz" wrap="square" lIns="91440" tIns="45720" rIns="91440" bIns="45720" anchor="t" anchorCtr="0" upright="1">
                          <a:noAutofit/>
                        </wps:bodyPr>
                      </wps:wsp>
                      <wps:wsp>
                        <wps:cNvPr id="2381" name="Text Box 2283"/>
                        <wps:cNvSpPr txBox="1">
                          <a:spLocks noChangeArrowheads="1"/>
                        </wps:cNvSpPr>
                        <wps:spPr bwMode="auto">
                          <a:xfrm>
                            <a:off x="8143" y="1728"/>
                            <a:ext cx="1660"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BD8585" w14:textId="77777777" w:rsidR="00FA2D3E" w:rsidRDefault="00FA2D3E" w:rsidP="00C03B34">
                              <w:r>
                                <w:t>Time = 0.0 s</w:t>
                              </w:r>
                            </w:p>
                          </w:txbxContent>
                        </wps:txbx>
                        <wps:bodyPr rot="0" vert="horz" wrap="square" lIns="91440" tIns="45720" rIns="91440" bIns="45720" anchor="t" anchorCtr="0" upright="1">
                          <a:noAutofit/>
                        </wps:bodyPr>
                      </wps:wsp>
                      <pic:pic xmlns:pic="http://schemas.openxmlformats.org/drawingml/2006/picture">
                        <pic:nvPicPr>
                          <pic:cNvPr id="2382" name="Picture 2284" descr="graphpaper0002"/>
                          <pic:cNvPicPr>
                            <a:picLocks noChangeAspect="1" noChangeArrowheads="1"/>
                          </pic:cNvPicPr>
                        </pic:nvPicPr>
                        <pic:blipFill>
                          <a:blip r:embed="rId14" cstate="print">
                            <a:extLst>
                              <a:ext uri="{28A0092B-C50C-407E-A947-70E740481C1C}">
                                <a14:useLocalDpi xmlns:a14="http://schemas.microsoft.com/office/drawing/2010/main" val="0"/>
                              </a:ext>
                            </a:extLst>
                          </a:blip>
                          <a:srcRect l="165" t="31784" r="49489" b="47755"/>
                          <a:stretch>
                            <a:fillRect/>
                          </a:stretch>
                        </pic:blipFill>
                        <pic:spPr bwMode="auto">
                          <a:xfrm>
                            <a:off x="8134" y="3593"/>
                            <a:ext cx="2758" cy="1340"/>
                          </a:xfrm>
                          <a:prstGeom prst="rect">
                            <a:avLst/>
                          </a:prstGeom>
                          <a:noFill/>
                          <a:extLst>
                            <a:ext uri="{909E8E84-426E-40DD-AFC4-6F175D3DCCD1}">
                              <a14:hiddenFill xmlns:a14="http://schemas.microsoft.com/office/drawing/2010/main">
                                <a:solidFill>
                                  <a:srgbClr val="FFFFFF"/>
                                </a:solidFill>
                              </a14:hiddenFill>
                            </a:ext>
                          </a:extLst>
                        </pic:spPr>
                      </pic:pic>
                      <wps:wsp>
                        <wps:cNvPr id="2383" name="Text Box 2286"/>
                        <wps:cNvSpPr txBox="1">
                          <a:spLocks noChangeArrowheads="1"/>
                        </wps:cNvSpPr>
                        <wps:spPr bwMode="auto">
                          <a:xfrm>
                            <a:off x="8143" y="3338"/>
                            <a:ext cx="1660"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B8461C" w14:textId="77777777" w:rsidR="00FA2D3E" w:rsidRDefault="00FA2D3E" w:rsidP="00C03B34">
                              <w:r>
                                <w:t>Time = 0.1 s</w:t>
                              </w:r>
                            </w:p>
                          </w:txbxContent>
                        </wps:txbx>
                        <wps:bodyPr rot="0" vert="horz" wrap="square" lIns="91440" tIns="45720" rIns="91440" bIns="45720" anchor="t" anchorCtr="0" upright="1">
                          <a:noAutofit/>
                        </wps:bodyPr>
                      </wps:wsp>
                      <pic:pic xmlns:pic="http://schemas.openxmlformats.org/drawingml/2006/picture">
                        <pic:nvPicPr>
                          <pic:cNvPr id="2384" name="Picture 2287" descr="graphpaper0002"/>
                          <pic:cNvPicPr>
                            <a:picLocks noChangeAspect="1" noChangeArrowheads="1"/>
                          </pic:cNvPicPr>
                        </pic:nvPicPr>
                        <pic:blipFill>
                          <a:blip r:embed="rId14" cstate="print">
                            <a:extLst>
                              <a:ext uri="{28A0092B-C50C-407E-A947-70E740481C1C}">
                                <a14:useLocalDpi xmlns:a14="http://schemas.microsoft.com/office/drawing/2010/main" val="0"/>
                              </a:ext>
                            </a:extLst>
                          </a:blip>
                          <a:srcRect l="165" t="31784" r="49489" b="47755"/>
                          <a:stretch>
                            <a:fillRect/>
                          </a:stretch>
                        </pic:blipFill>
                        <pic:spPr bwMode="auto">
                          <a:xfrm>
                            <a:off x="8134" y="5283"/>
                            <a:ext cx="2758" cy="1340"/>
                          </a:xfrm>
                          <a:prstGeom prst="rect">
                            <a:avLst/>
                          </a:prstGeom>
                          <a:noFill/>
                          <a:extLst>
                            <a:ext uri="{909E8E84-426E-40DD-AFC4-6F175D3DCCD1}">
                              <a14:hiddenFill xmlns:a14="http://schemas.microsoft.com/office/drawing/2010/main">
                                <a:solidFill>
                                  <a:srgbClr val="FFFFFF"/>
                                </a:solidFill>
                              </a14:hiddenFill>
                            </a:ext>
                          </a:extLst>
                        </pic:spPr>
                      </pic:pic>
                      <wps:wsp>
                        <wps:cNvPr id="2385" name="Text Box 2288"/>
                        <wps:cNvSpPr txBox="1">
                          <a:spLocks noChangeArrowheads="1"/>
                        </wps:cNvSpPr>
                        <wps:spPr bwMode="auto">
                          <a:xfrm>
                            <a:off x="8146" y="5006"/>
                            <a:ext cx="1660"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6697AF" w14:textId="77777777" w:rsidR="00FA2D3E" w:rsidRDefault="00FA2D3E" w:rsidP="00C03B34">
                              <w:r>
                                <w:t>Time = 0.2 s</w:t>
                              </w:r>
                            </w:p>
                          </w:txbxContent>
                        </wps:txbx>
                        <wps:bodyPr rot="0" vert="horz" wrap="square" lIns="91440" tIns="45720" rIns="91440" bIns="45720" anchor="t" anchorCtr="0" upright="1">
                          <a:noAutofit/>
                        </wps:bodyPr>
                      </wps:wsp>
                      <wps:wsp>
                        <wps:cNvPr id="2386" name="Freeform 2292"/>
                        <wps:cNvSpPr>
                          <a:spLocks/>
                        </wps:cNvSpPr>
                        <wps:spPr bwMode="auto">
                          <a:xfrm>
                            <a:off x="8146" y="2241"/>
                            <a:ext cx="2723" cy="789"/>
                          </a:xfrm>
                          <a:custGeom>
                            <a:avLst/>
                            <a:gdLst>
                              <a:gd name="T0" fmla="*/ 0 w 2723"/>
                              <a:gd name="T1" fmla="*/ 342265 h 789"/>
                              <a:gd name="T2" fmla="*/ 154940 w 2723"/>
                              <a:gd name="T3" fmla="*/ 342265 h 789"/>
                              <a:gd name="T4" fmla="*/ 472440 w 2723"/>
                              <a:gd name="T5" fmla="*/ 0 h 789"/>
                              <a:gd name="T6" fmla="*/ 949960 w 2723"/>
                              <a:gd name="T7" fmla="*/ 501015 h 789"/>
                              <a:gd name="T8" fmla="*/ 1275715 w 2723"/>
                              <a:gd name="T9" fmla="*/ 342265 h 789"/>
                              <a:gd name="T10" fmla="*/ 1729105 w 2723"/>
                              <a:gd name="T11" fmla="*/ 342265 h 7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723" h="789">
                                <a:moveTo>
                                  <a:pt x="0" y="539"/>
                                </a:moveTo>
                                <a:lnTo>
                                  <a:pt x="244" y="539"/>
                                </a:lnTo>
                                <a:lnTo>
                                  <a:pt x="744" y="0"/>
                                </a:lnTo>
                                <a:lnTo>
                                  <a:pt x="1496" y="789"/>
                                </a:lnTo>
                                <a:lnTo>
                                  <a:pt x="2009" y="539"/>
                                </a:lnTo>
                                <a:lnTo>
                                  <a:pt x="2723" y="539"/>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87" name="Text Box 2293"/>
                        <wps:cNvSpPr txBox="1">
                          <a:spLocks noChangeArrowheads="1"/>
                        </wps:cNvSpPr>
                        <wps:spPr bwMode="auto">
                          <a:xfrm>
                            <a:off x="9940" y="2320"/>
                            <a:ext cx="663" cy="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D5E39F" w14:textId="77777777" w:rsidR="00FA2D3E" w:rsidRPr="005B185A" w:rsidRDefault="00FA2D3E" w:rsidP="00C03B34">
                              <w:pPr>
                                <w:rPr>
                                  <w:rFonts w:ascii="Arial" w:hAnsi="Arial" w:cs="Arial"/>
                                  <w:b/>
                                  <w:lang w:val="en-US"/>
                                </w:rPr>
                              </w:pPr>
                              <w:r>
                                <w:rPr>
                                  <w:rFonts w:ascii="Arial" w:hAnsi="Arial" w:cs="Arial"/>
                                  <w:b/>
                                  <w:lang w:val="en-US"/>
                                </w:rPr>
                                <w:t>D</w:t>
                              </w:r>
                            </w:p>
                            <w:p w14:paraId="408A3CCE" w14:textId="77777777" w:rsidR="00FA2D3E" w:rsidRPr="001D2EE9" w:rsidRDefault="00FA2D3E" w:rsidP="00C03B34">
                              <w:pPr>
                                <w:rPr>
                                  <w:rFonts w:ascii="Arial" w:hAnsi="Arial" w:cs="Arial"/>
                                  <w:b/>
                                  <w:lang w:val="en-US"/>
                                </w:rPr>
                              </w:pPr>
                              <w:r w:rsidRPr="00844610">
                                <w:rPr>
                                  <w:rFonts w:ascii="Arial" w:hAnsi="Arial" w:cs="Arial"/>
                                  <w:b/>
                                  <w:sz w:val="24"/>
                                  <w:szCs w:val="24"/>
                                  <w:lang w:val="en-US"/>
                                </w:rPr>
                                <w:sym w:font="Symbol" w:char="F0B7"/>
                              </w:r>
                            </w:p>
                          </w:txbxContent>
                        </wps:txbx>
                        <wps:bodyPr rot="0" vert="horz" wrap="square" lIns="91440" tIns="45720" rIns="91440" bIns="45720" anchor="t" anchorCtr="0" upright="1">
                          <a:noAutofit/>
                        </wps:bodyPr>
                      </wps:wsp>
                      <wps:wsp>
                        <wps:cNvPr id="2388" name="AutoShape 2295"/>
                        <wps:cNvCnPr>
                          <a:cxnSpLocks noChangeShapeType="1"/>
                        </wps:cNvCnPr>
                        <wps:spPr bwMode="auto">
                          <a:xfrm>
                            <a:off x="9352" y="2104"/>
                            <a:ext cx="561"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89" name="Freeform 2296"/>
                        <wps:cNvSpPr>
                          <a:spLocks/>
                        </wps:cNvSpPr>
                        <wps:spPr bwMode="auto">
                          <a:xfrm>
                            <a:off x="8152" y="3859"/>
                            <a:ext cx="2709" cy="789"/>
                          </a:xfrm>
                          <a:custGeom>
                            <a:avLst/>
                            <a:gdLst>
                              <a:gd name="T0" fmla="*/ 0 w 2709"/>
                              <a:gd name="T1" fmla="*/ 340360 h 789"/>
                              <a:gd name="T2" fmla="*/ 469900 w 2709"/>
                              <a:gd name="T3" fmla="*/ 342265 h 789"/>
                              <a:gd name="T4" fmla="*/ 787400 w 2709"/>
                              <a:gd name="T5" fmla="*/ 0 h 789"/>
                              <a:gd name="T6" fmla="*/ 1264920 w 2709"/>
                              <a:gd name="T7" fmla="*/ 501015 h 789"/>
                              <a:gd name="T8" fmla="*/ 1590675 w 2709"/>
                              <a:gd name="T9" fmla="*/ 342265 h 789"/>
                              <a:gd name="T10" fmla="*/ 1720215 w 2709"/>
                              <a:gd name="T11" fmla="*/ 339725 h 7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709" h="789">
                                <a:moveTo>
                                  <a:pt x="0" y="536"/>
                                </a:moveTo>
                                <a:lnTo>
                                  <a:pt x="740" y="539"/>
                                </a:lnTo>
                                <a:lnTo>
                                  <a:pt x="1240" y="0"/>
                                </a:lnTo>
                                <a:lnTo>
                                  <a:pt x="1992" y="789"/>
                                </a:lnTo>
                                <a:lnTo>
                                  <a:pt x="2505" y="539"/>
                                </a:lnTo>
                                <a:lnTo>
                                  <a:pt x="2709" y="535"/>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0" name="AutoShape 2297"/>
                        <wps:cNvCnPr>
                          <a:cxnSpLocks noChangeShapeType="1"/>
                        </wps:cNvCnPr>
                        <wps:spPr bwMode="auto">
                          <a:xfrm>
                            <a:off x="10042" y="3713"/>
                            <a:ext cx="561"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C2CEFFB" id="Canvas 2275" o:spid="_x0000_s1049" style="position:absolute;margin-left:370.7pt;margin-top:5.65pt;width:138.45pt;height:244.75pt;z-index:251715072" coordorigin="8134,1728" coordsize="2769,489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">
                <v:rect id="AutoShape 2081" o:spid="_x0000_s1050" style="position:absolute;left:8134;top:1728;width:2769;height:4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" filled="f" stroked="f">
                  <o:lock v:ext="edit" aspectratio="t"/>
                </v:rect>
                <v:shape id="Picture 2277" o:spid="_x0000_s1051" type="#_x0000_t75" alt="graphpaper0002" style="position:absolute;left:8134;top:1983;width:2758;height:13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">
                  <v:imagedata r:id="rId15" o:title="graphpaper0002" croptop="20830f" cropbottom="31297f" cropleft="108f" cropright="32433f"/>
                </v:shape>
                <v:shape id="Text Box 2280" o:spid="_x0000_s1052" type="#_x0000_t202" style="position:absolute;left:8293;top:2273;width:731;height:6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" filled="f" stroked="f">
                  <v:textbox>
                    <w:txbxContent>
                      <w:p w14:paraId="303247F6" w14:textId="77777777" w:rsidR="00FA2D3E" w:rsidRPr="000312AA" w:rsidRDefault="00FA2D3E" w:rsidP="00C03B34">
                        <w:pPr>
                          <w:rPr>
                            <w:rFonts w:ascii="Arial" w:hAnsi="Arial" w:cs="Arial"/>
                            <w:b/>
                            <w:sz w:val="16"/>
                            <w:szCs w:val="16"/>
                            <w:lang w:val="en-US"/>
                          </w:rPr>
                        </w:pPr>
                        <w:r w:rsidRPr="00F96825">
                          <w:rPr>
                            <w:rFonts w:ascii="Arial" w:hAnsi="Arial" w:cs="Arial"/>
                            <w:b/>
                            <w:lang w:val="en-US"/>
                          </w:rPr>
                          <w:t>A</w:t>
                        </w:r>
                        <w:r w:rsidRPr="00844610">
                          <w:rPr>
                            <w:rFonts w:ascii="Arial" w:hAnsi="Arial" w:cs="Arial"/>
                            <w:b/>
                            <w:sz w:val="24"/>
                            <w:szCs w:val="24"/>
                            <w:lang w:val="en-US"/>
                          </w:rPr>
                          <w:sym w:font="Symbol" w:char="F0B7"/>
                        </w:r>
                      </w:p>
                    </w:txbxContent>
                  </v:textbox>
                </v:shape>
                <v:shape id="Text Box 2281" o:spid="_x0000_s1053" type="#_x0000_t202" style="position:absolute;left:8548;top:2000;width:671;height:4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" filled="f" stroked="f">
                  <v:textbox>
                    <w:txbxContent>
                      <w:p w14:paraId="13FF862E" w14:textId="77777777" w:rsidR="00FA2D3E" w:rsidRDefault="00FA2D3E" w:rsidP="00C03B34">
                        <w:pPr>
                          <w:rPr>
                            <w:rFonts w:ascii="Arial" w:hAnsi="Arial" w:cs="Arial"/>
                            <w:b/>
                            <w:sz w:val="24"/>
                            <w:szCs w:val="24"/>
                            <w:lang w:val="en-US"/>
                          </w:rPr>
                        </w:pPr>
                        <w:r w:rsidRPr="005B185A">
                          <w:rPr>
                            <w:rFonts w:ascii="Arial" w:hAnsi="Arial" w:cs="Arial"/>
                            <w:b/>
                            <w:lang w:val="en-US"/>
                          </w:rPr>
                          <w:t>B</w:t>
                        </w:r>
                        <w:r w:rsidRPr="00844610">
                          <w:rPr>
                            <w:rFonts w:ascii="Arial" w:hAnsi="Arial" w:cs="Arial"/>
                            <w:b/>
                            <w:sz w:val="24"/>
                            <w:szCs w:val="24"/>
                            <w:lang w:val="en-US"/>
                          </w:rPr>
                          <w:sym w:font="Symbol" w:char="F0B7"/>
                        </w:r>
                      </w:p>
                      <w:p w14:paraId="4CCB5612" w14:textId="77777777" w:rsidR="00FA2D3E" w:rsidRPr="00A94062" w:rsidRDefault="00FA2D3E" w:rsidP="00C03B34">
                        <w:pPr>
                          <w:rPr>
                            <w:rFonts w:ascii="Arial" w:hAnsi="Arial" w:cs="Arial"/>
                            <w:b/>
                            <w:sz w:val="24"/>
                            <w:szCs w:val="24"/>
                            <w:lang w:val="en-US"/>
                          </w:rPr>
                        </w:pPr>
                      </w:p>
                    </w:txbxContent>
                  </v:textbox>
                </v:shape>
                <v:shape id="Text Box 2282" o:spid="_x0000_s1054" type="#_x0000_t202" style="position:absolute;left:9181;top:2307;width:663;height:6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" filled="f" stroked="f">
                  <v:textbox>
                    <w:txbxContent>
                      <w:p w14:paraId="2FB1D5B2" w14:textId="77777777" w:rsidR="00FA2D3E" w:rsidRPr="005B185A" w:rsidRDefault="00FA2D3E" w:rsidP="00C03B34">
                        <w:pPr>
                          <w:rPr>
                            <w:rFonts w:ascii="Arial" w:hAnsi="Arial" w:cs="Arial"/>
                            <w:b/>
                            <w:lang w:val="en-US"/>
                          </w:rPr>
                        </w:pPr>
                        <w:r w:rsidRPr="005B185A">
                          <w:rPr>
                            <w:rFonts w:ascii="Arial" w:hAnsi="Arial" w:cs="Arial"/>
                            <w:b/>
                            <w:lang w:val="en-US"/>
                          </w:rPr>
                          <w:t>C</w:t>
                        </w:r>
                      </w:p>
                      <w:p w14:paraId="545FC962" w14:textId="77777777" w:rsidR="00FA2D3E" w:rsidRPr="001D2EE9" w:rsidRDefault="00FA2D3E" w:rsidP="00C03B34">
                        <w:pPr>
                          <w:rPr>
                            <w:rFonts w:ascii="Arial" w:hAnsi="Arial" w:cs="Arial"/>
                            <w:b/>
                            <w:lang w:val="en-US"/>
                          </w:rPr>
                        </w:pPr>
                        <w:r w:rsidRPr="00844610">
                          <w:rPr>
                            <w:rFonts w:ascii="Arial" w:hAnsi="Arial" w:cs="Arial"/>
                            <w:b/>
                            <w:sz w:val="24"/>
                            <w:szCs w:val="24"/>
                            <w:lang w:val="en-US"/>
                          </w:rPr>
                          <w:sym w:font="Symbol" w:char="F0B7"/>
                        </w:r>
                      </w:p>
                    </w:txbxContent>
                  </v:textbox>
                </v:shape>
                <v:shape id="Text Box 2283" o:spid="_x0000_s1055" type="#_x0000_t202" style="position:absolute;left:8143;top:1728;width:1660;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" filled="f" stroked="f">
                  <v:textbox>
                    <w:txbxContent>
                      <w:p w14:paraId="79BD8585" w14:textId="77777777" w:rsidR="00FA2D3E" w:rsidRDefault="00FA2D3E" w:rsidP="00C03B34">
                        <w:r>
                          <w:t>Time = 0.0 s</w:t>
                        </w:r>
                      </w:p>
                    </w:txbxContent>
                  </v:textbox>
                </v:shape>
                <v:shape id="Picture 2284" o:spid="_x0000_s1056" type="#_x0000_t75" alt="graphpaper0002" style="position:absolute;left:8134;top:3593;width:2758;height:13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">
                  <v:imagedata r:id="rId15" o:title="graphpaper0002" croptop="20830f" cropbottom="31297f" cropleft="108f" cropright="32433f"/>
                </v:shape>
                <v:shape id="Text Box 2286" o:spid="_x0000_s1057" type="#_x0000_t202" style="position:absolute;left:8143;top:3338;width:1660;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" filled="f" stroked="f">
                  <v:textbox>
                    <w:txbxContent>
                      <w:p w14:paraId="76B8461C" w14:textId="77777777" w:rsidR="00FA2D3E" w:rsidRDefault="00FA2D3E" w:rsidP="00C03B34">
                        <w:r>
                          <w:t>Time = 0.1 s</w:t>
                        </w:r>
                      </w:p>
                    </w:txbxContent>
                  </v:textbox>
                </v:shape>
                <v:shape id="Picture 2287" o:spid="_x0000_s1058" type="#_x0000_t75" alt="graphpaper0002" style="position:absolute;left:8134;top:5283;width:2758;height:13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">
                  <v:imagedata r:id="rId15" o:title="graphpaper0002" croptop="20830f" cropbottom="31297f" cropleft="108f" cropright="32433f"/>
                </v:shape>
                <v:shape id="Text Box 2288" o:spid="_x0000_s1059" type="#_x0000_t202" style="position:absolute;left:8146;top:5006;width:1660;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" filled="f" stroked="f">
                  <v:textbox>
                    <w:txbxContent>
                      <w:p w14:paraId="166697AF" w14:textId="77777777" w:rsidR="00FA2D3E" w:rsidRDefault="00FA2D3E" w:rsidP="00C03B34">
                        <w:r>
                          <w:t>Time = 0.2 s</w:t>
                        </w:r>
                      </w:p>
                    </w:txbxContent>
                  </v:textbox>
                </v:shape>
                <v:shape id="Freeform 2292" o:spid="_x0000_s1060" style="position:absolute;left:8146;top:2241;width:2723;height:789;visibility:visible;mso-wrap-style:square;v-text-anchor:top" coordsize="2723,7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" path="m,539r244,l744,r752,789l2009,539r714,e" filled="f" strokeweight="1.5pt">
                  <v:path arrowok="t" o:connecttype="custom" o:connectlocs="0,342265;154940,342265;472440,0;949960,501015;1275715,342265;1729105,342265" o:connectangles="0,0,0,0,0,0"/>
                </v:shape>
                <v:shape id="Text Box 2293" o:spid="_x0000_s1061" type="#_x0000_t202" style="position:absolute;left:9940;top:2320;width:663;height:6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" filled="f" stroked="f">
                  <v:textbox>
                    <w:txbxContent>
                      <w:p w14:paraId="78D5E39F" w14:textId="77777777" w:rsidR="00FA2D3E" w:rsidRPr="005B185A" w:rsidRDefault="00FA2D3E" w:rsidP="00C03B34">
                        <w:pPr>
                          <w:rPr>
                            <w:rFonts w:ascii="Arial" w:hAnsi="Arial" w:cs="Arial"/>
                            <w:b/>
                            <w:lang w:val="en-US"/>
                          </w:rPr>
                        </w:pPr>
                        <w:r>
                          <w:rPr>
                            <w:rFonts w:ascii="Arial" w:hAnsi="Arial" w:cs="Arial"/>
                            <w:b/>
                            <w:lang w:val="en-US"/>
                          </w:rPr>
                          <w:t>D</w:t>
                        </w:r>
                      </w:p>
                      <w:p w14:paraId="408A3CCE" w14:textId="77777777" w:rsidR="00FA2D3E" w:rsidRPr="001D2EE9" w:rsidRDefault="00FA2D3E" w:rsidP="00C03B34">
                        <w:pPr>
                          <w:rPr>
                            <w:rFonts w:ascii="Arial" w:hAnsi="Arial" w:cs="Arial"/>
                            <w:b/>
                            <w:lang w:val="en-US"/>
                          </w:rPr>
                        </w:pPr>
                        <w:r w:rsidRPr="00844610">
                          <w:rPr>
                            <w:rFonts w:ascii="Arial" w:hAnsi="Arial" w:cs="Arial"/>
                            <w:b/>
                            <w:sz w:val="24"/>
                            <w:szCs w:val="24"/>
                            <w:lang w:val="en-US"/>
                          </w:rPr>
                          <w:sym w:font="Symbol" w:char="F0B7"/>
                        </w:r>
                      </w:p>
                    </w:txbxContent>
                  </v:textbox>
                </v:shape>
                <v:shapetype id="_x0000_t32" coordsize="21600,21600" o:spt="32" o:oned="t" path="m,l21600,21600e" filled="f">
                  <v:path arrowok="t" fillok="f" o:connecttype="none"/>
                  <o:lock v:ext="edit" shapetype="t"/>
                </v:shapetype>
                <v:shape id="AutoShape 2295" o:spid="_x0000_s1062" type="#_x0000_t32" style="position:absolute;left:9352;top:2104;width:56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">
                  <v:stroke endarrow="block"/>
                </v:shape>
                <v:shape id="Freeform 2296" o:spid="_x0000_s1063" style="position:absolute;left:8152;top:3859;width:2709;height:789;visibility:visible;mso-wrap-style:square;v-text-anchor:top" coordsize="2709,7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" path="m,536r740,3l1240,r752,789l2505,539r204,-4e" filled="f" strokeweight="1.5pt">
                  <v:path arrowok="t" o:connecttype="custom" o:connectlocs="0,340360;469900,342265;787400,0;1264920,501015;1590675,342265;1720215,339725" o:connectangles="0,0,0,0,0,0"/>
                </v:shape>
                <v:shape id="AutoShape 2297" o:spid="_x0000_s1064" type="#_x0000_t32" style="position:absolute;left:10042;top:3713;width:56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">
                  <v:stroke endarrow="block"/>
                </v:shape>
                <w10:wrap type="square"/>
              </v:group>
            </w:pict>
          </mc:Fallback>
        </mc:AlternateContent>
      </w:r>
      <w:r>
        <w:rPr>
          <w:snapToGrid w:val="0"/>
          <w:lang w:val="en-US"/>
        </w:rPr>
        <w:t xml:space="preserve">A pulse travels through a spring as illustrated in the diagram to the right. Four particles of the spring are labeled A, B, C and D. (Imagine a piece of tape is attached to label those particles.) Each box of the gird represents a distance of 5.0 cm. </w:t>
      </w:r>
    </w:p>
    <w:p w14:paraId="2C72DB1A" w14:textId="7A552D3E" w:rsidR="00C03B34" w:rsidRDefault="00C03B34" w:rsidP="00C03B34">
      <w:pPr>
        <w:tabs>
          <w:tab w:val="decimal" w:pos="306"/>
          <w:tab w:val="left" w:pos="895"/>
          <w:tab w:val="left" w:pos="3123"/>
        </w:tabs>
        <w:rPr>
          <w:snapToGrid w:val="0"/>
          <w:lang w:val="en-US"/>
        </w:rPr>
      </w:pPr>
    </w:p>
    <w:p w14:paraId="4D4C4CC9" w14:textId="0D2B3766" w:rsidR="00C03B34" w:rsidRDefault="00C03B34" w:rsidP="00C03B34">
      <w:pPr>
        <w:numPr>
          <w:ilvl w:val="0"/>
          <w:numId w:val="19"/>
        </w:numPr>
        <w:tabs>
          <w:tab w:val="decimal" w:pos="360"/>
          <w:tab w:val="left" w:pos="895"/>
          <w:tab w:val="left" w:pos="3123"/>
        </w:tabs>
        <w:rPr>
          <w:snapToGrid w:val="0"/>
          <w:lang w:val="en-US"/>
        </w:rPr>
      </w:pPr>
      <w:r>
        <w:rPr>
          <w:b/>
          <w:snapToGrid w:val="0"/>
          <w:lang w:val="en-US"/>
        </w:rPr>
        <w:t xml:space="preserve">Represent. </w:t>
      </w:r>
      <w:r>
        <w:rPr>
          <w:snapToGrid w:val="0"/>
          <w:lang w:val="en-US"/>
        </w:rPr>
        <w:t>The pulse is shown in the second diagram at a time of 0.1 s after the first. Label the four particles A, B, C and D in the second diagram.</w:t>
      </w:r>
    </w:p>
    <w:p w14:paraId="032A9AC8" w14:textId="7EB3BE15" w:rsidR="00C03B34" w:rsidRDefault="00C03B34" w:rsidP="00C03B34">
      <w:pPr>
        <w:tabs>
          <w:tab w:val="decimal" w:pos="360"/>
          <w:tab w:val="left" w:pos="895"/>
          <w:tab w:val="left" w:pos="3123"/>
        </w:tabs>
        <w:ind w:left="360"/>
        <w:rPr>
          <w:snapToGrid w:val="0"/>
          <w:lang w:val="en-US"/>
        </w:rPr>
      </w:pPr>
    </w:p>
    <w:p w14:paraId="1480A361" w14:textId="116E9270" w:rsidR="00C03B34" w:rsidRDefault="00C03B34" w:rsidP="00C03B34">
      <w:pPr>
        <w:numPr>
          <w:ilvl w:val="0"/>
          <w:numId w:val="19"/>
        </w:numPr>
        <w:tabs>
          <w:tab w:val="decimal" w:pos="360"/>
          <w:tab w:val="left" w:pos="895"/>
          <w:tab w:val="left" w:pos="3123"/>
        </w:tabs>
        <w:rPr>
          <w:snapToGrid w:val="0"/>
          <w:lang w:val="en-US"/>
        </w:rPr>
      </w:pPr>
      <w:r>
        <w:rPr>
          <w:b/>
          <w:snapToGrid w:val="0"/>
          <w:lang w:val="en-US"/>
        </w:rPr>
        <w:t xml:space="preserve">Calculate. </w:t>
      </w:r>
      <w:r>
        <w:rPr>
          <w:snapToGrid w:val="0"/>
          <w:lang w:val="en-US"/>
        </w:rPr>
        <w:t>What is the speed of the wave?</w:t>
      </w:r>
    </w:p>
    <w:p w14:paraId="260886FA" w14:textId="12D2A6CD" w:rsidR="00C03B34" w:rsidRDefault="00C03B34" w:rsidP="00C03B34">
      <w:pPr>
        <w:pStyle w:val="ListParagraph"/>
        <w:rPr>
          <w:snapToGrid w:val="0"/>
          <w:lang w:val="en-US"/>
        </w:rPr>
      </w:pPr>
    </w:p>
    <w:p w14:paraId="302EDAEB" w14:textId="57390725" w:rsidR="00C03B34" w:rsidRDefault="00C431A5" w:rsidP="00C03B34">
      <w:pPr>
        <w:pStyle w:val="ListParagraph"/>
        <w:rPr>
          <w:snapToGrid w:val="0"/>
          <w:lang w:val="en-US"/>
        </w:rPr>
      </w:pPr>
      <w:r>
        <w:rPr>
          <w:snapToGrid w:val="0"/>
          <w:lang w:val="en-US"/>
        </w:rPr>
        <w:br/>
      </w:r>
    </w:p>
    <w:p w14:paraId="109148C2" w14:textId="0465FA1E" w:rsidR="00C03B34" w:rsidRDefault="00C03B34" w:rsidP="00C03B34">
      <w:pPr>
        <w:numPr>
          <w:ilvl w:val="0"/>
          <w:numId w:val="19"/>
        </w:numPr>
        <w:tabs>
          <w:tab w:val="decimal" w:pos="360"/>
          <w:tab w:val="left" w:pos="895"/>
          <w:tab w:val="left" w:pos="3123"/>
        </w:tabs>
        <w:rPr>
          <w:snapToGrid w:val="0"/>
          <w:lang w:val="en-US"/>
        </w:rPr>
      </w:pPr>
      <w:r>
        <w:rPr>
          <w:b/>
          <w:snapToGrid w:val="0"/>
          <w:lang w:val="en-US"/>
        </w:rPr>
        <w:t xml:space="preserve">Interpret. </w:t>
      </w:r>
      <w:r>
        <w:rPr>
          <w:snapToGrid w:val="0"/>
          <w:lang w:val="en-US"/>
        </w:rPr>
        <w:t>What distance did particle B move in the interval between 0 and 0.1 s?</w:t>
      </w:r>
    </w:p>
    <w:p w14:paraId="30A0F6B8" w14:textId="3A12851D" w:rsidR="00C03B34" w:rsidRDefault="00C03B34" w:rsidP="00C03B34">
      <w:pPr>
        <w:pStyle w:val="ListParagraph"/>
        <w:rPr>
          <w:snapToGrid w:val="0"/>
          <w:lang w:val="en-US"/>
        </w:rPr>
      </w:pPr>
    </w:p>
    <w:p w14:paraId="2A25CC2F" w14:textId="1AFB37E4" w:rsidR="00C03B34" w:rsidRDefault="00C03B34" w:rsidP="00C03B34">
      <w:pPr>
        <w:numPr>
          <w:ilvl w:val="0"/>
          <w:numId w:val="19"/>
        </w:numPr>
        <w:tabs>
          <w:tab w:val="decimal" w:pos="360"/>
          <w:tab w:val="left" w:pos="895"/>
          <w:tab w:val="left" w:pos="3123"/>
        </w:tabs>
        <w:rPr>
          <w:snapToGrid w:val="0"/>
          <w:lang w:val="en-US"/>
        </w:rPr>
      </w:pPr>
      <w:r>
        <w:rPr>
          <w:b/>
          <w:snapToGrid w:val="0"/>
          <w:lang w:val="en-US"/>
        </w:rPr>
        <w:t xml:space="preserve">Interpret. </w:t>
      </w:r>
      <w:r w:rsidRPr="006E0DDE">
        <w:rPr>
          <w:snapToGrid w:val="0"/>
          <w:lang w:val="en-US"/>
        </w:rPr>
        <w:t>At the time of 0 s</w:t>
      </w:r>
      <w:r>
        <w:rPr>
          <w:snapToGrid w:val="0"/>
          <w:lang w:val="en-US"/>
        </w:rPr>
        <w:t xml:space="preserve">, what direction is particle A moving </w:t>
      </w:r>
      <w:proofErr w:type="spellStart"/>
      <w:proofErr w:type="gramStart"/>
      <w:r>
        <w:rPr>
          <w:snapToGrid w:val="0"/>
          <w:lang w:val="en-US"/>
        </w:rPr>
        <w:t>in?particle</w:t>
      </w:r>
      <w:proofErr w:type="spellEnd"/>
      <w:proofErr w:type="gramEnd"/>
      <w:r>
        <w:rPr>
          <w:snapToGrid w:val="0"/>
          <w:lang w:val="en-US"/>
        </w:rPr>
        <w:t xml:space="preserve"> C?</w:t>
      </w:r>
    </w:p>
    <w:p w14:paraId="0716EAAA" w14:textId="77777777" w:rsidR="00C03B34" w:rsidRDefault="00C03B34" w:rsidP="00C03B34">
      <w:pPr>
        <w:pStyle w:val="ListParagraph"/>
        <w:rPr>
          <w:snapToGrid w:val="0"/>
          <w:lang w:val="en-US"/>
        </w:rPr>
      </w:pPr>
    </w:p>
    <w:p w14:paraId="15352918" w14:textId="7937EEA2" w:rsidR="00C03B34" w:rsidRDefault="00C03B34" w:rsidP="00C03B34">
      <w:pPr>
        <w:pStyle w:val="ListParagraph"/>
        <w:rPr>
          <w:snapToGrid w:val="0"/>
          <w:lang w:val="en-US"/>
        </w:rPr>
      </w:pPr>
    </w:p>
    <w:p w14:paraId="33762D13" w14:textId="77777777" w:rsidR="00C03B34" w:rsidRDefault="00C03B34" w:rsidP="00C03B34">
      <w:pPr>
        <w:numPr>
          <w:ilvl w:val="0"/>
          <w:numId w:val="19"/>
        </w:numPr>
        <w:tabs>
          <w:tab w:val="decimal" w:pos="360"/>
          <w:tab w:val="left" w:pos="895"/>
          <w:tab w:val="left" w:pos="3123"/>
        </w:tabs>
        <w:rPr>
          <w:snapToGrid w:val="0"/>
          <w:lang w:val="en-US"/>
        </w:rPr>
      </w:pPr>
      <w:r>
        <w:rPr>
          <w:b/>
          <w:snapToGrid w:val="0"/>
          <w:lang w:val="en-US"/>
        </w:rPr>
        <w:t xml:space="preserve">Represent. </w:t>
      </w:r>
      <w:r>
        <w:rPr>
          <w:snapToGrid w:val="0"/>
          <w:lang w:val="en-US"/>
        </w:rPr>
        <w:t>Draw the pulse at a time of 0.2 s. Label the four particles A, B, C and D.</w:t>
      </w:r>
    </w:p>
    <w:p w14:paraId="57AC03F3" w14:textId="77777777" w:rsidR="00C03B34" w:rsidRDefault="00C03B34" w:rsidP="00C03B34">
      <w:pPr>
        <w:pStyle w:val="ListParagraph"/>
        <w:rPr>
          <w:snapToGrid w:val="0"/>
          <w:lang w:val="en-US"/>
        </w:rPr>
      </w:pPr>
    </w:p>
    <w:p w14:paraId="7D205724" w14:textId="77777777" w:rsidR="00C03B34" w:rsidRDefault="00C03B34" w:rsidP="00C03B34">
      <w:pPr>
        <w:numPr>
          <w:ilvl w:val="0"/>
          <w:numId w:val="19"/>
        </w:numPr>
        <w:tabs>
          <w:tab w:val="decimal" w:pos="360"/>
          <w:tab w:val="left" w:pos="895"/>
          <w:tab w:val="left" w:pos="3123"/>
        </w:tabs>
        <w:rPr>
          <w:snapToGrid w:val="0"/>
          <w:lang w:val="en-US"/>
        </w:rPr>
      </w:pPr>
      <w:r>
        <w:rPr>
          <w:b/>
          <w:snapToGrid w:val="0"/>
          <w:lang w:val="en-US"/>
        </w:rPr>
        <w:t xml:space="preserve">Calculate. </w:t>
      </w:r>
      <w:r>
        <w:rPr>
          <w:snapToGrid w:val="0"/>
          <w:lang w:val="en-US"/>
        </w:rPr>
        <w:t xml:space="preserve">At what time does the pulse completely pass through particle D? </w:t>
      </w:r>
    </w:p>
    <w:p w14:paraId="5CBC066C" w14:textId="2EA52DF9" w:rsidR="00C03B34" w:rsidRDefault="00C03B34" w:rsidP="00C03B34">
      <w:pPr>
        <w:pStyle w:val="ListParagraph"/>
        <w:rPr>
          <w:snapToGrid w:val="0"/>
          <w:lang w:val="en-US"/>
        </w:rPr>
      </w:pPr>
    </w:p>
    <w:p w14:paraId="344F514D" w14:textId="62218C49" w:rsidR="00C03B34" w:rsidRDefault="00C431A5" w:rsidP="00C03B34">
      <w:pPr>
        <w:pStyle w:val="ListParagraph"/>
        <w:rPr>
          <w:snapToGrid w:val="0"/>
          <w:lang w:val="en-US"/>
        </w:rPr>
      </w:pPr>
      <w:r>
        <w:rPr>
          <w:snapToGrid w:val="0"/>
          <w:lang w:val="en-US"/>
        </w:rPr>
        <w:br/>
      </w:r>
    </w:p>
    <w:p w14:paraId="61EEB84F" w14:textId="0CDB8258" w:rsidR="00C03B34" w:rsidRDefault="00C03B34" w:rsidP="00C03B34">
      <w:pPr>
        <w:numPr>
          <w:ilvl w:val="0"/>
          <w:numId w:val="19"/>
        </w:numPr>
        <w:tabs>
          <w:tab w:val="decimal" w:pos="360"/>
          <w:tab w:val="left" w:pos="895"/>
          <w:tab w:val="left" w:pos="3123"/>
        </w:tabs>
        <w:rPr>
          <w:snapToGrid w:val="0"/>
          <w:lang w:val="en-US"/>
        </w:rPr>
      </w:pPr>
      <w:r>
        <w:rPr>
          <w:b/>
          <w:snapToGrid w:val="0"/>
          <w:lang w:val="en-US"/>
        </w:rPr>
        <w:t xml:space="preserve">Calculate. </w:t>
      </w:r>
      <w:r>
        <w:rPr>
          <w:snapToGrid w:val="0"/>
          <w:lang w:val="en-US"/>
        </w:rPr>
        <w:t>What distance had particle D traveled once the pulse has completely passed by?</w:t>
      </w:r>
    </w:p>
    <w:p w14:paraId="1E219787" w14:textId="3C0FAE27" w:rsidR="00C03B34" w:rsidRDefault="00C431A5" w:rsidP="00C03B34">
      <w:pPr>
        <w:tabs>
          <w:tab w:val="decimal" w:pos="306"/>
          <w:tab w:val="left" w:pos="895"/>
          <w:tab w:val="left" w:pos="3123"/>
        </w:tabs>
        <w:rPr>
          <w:snapToGrid w:val="0"/>
          <w:lang w:val="en-US"/>
        </w:rPr>
      </w:pPr>
      <w:r>
        <w:rPr>
          <w:snapToGrid w:val="0"/>
          <w:lang w:val="en-US"/>
        </w:rPr>
        <w:br/>
      </w:r>
    </w:p>
    <w:p w14:paraId="09BECDF1" w14:textId="576E6CFD" w:rsidR="00C03B34" w:rsidRDefault="00C03B34" w:rsidP="00C03B34">
      <w:pPr>
        <w:numPr>
          <w:ilvl w:val="0"/>
          <w:numId w:val="19"/>
        </w:numPr>
        <w:tabs>
          <w:tab w:val="decimal" w:pos="306"/>
          <w:tab w:val="left" w:pos="895"/>
          <w:tab w:val="left" w:pos="3123"/>
        </w:tabs>
        <w:rPr>
          <w:snapToGrid w:val="0"/>
          <w:lang w:val="en-US"/>
        </w:rPr>
      </w:pPr>
      <w:r>
        <w:rPr>
          <w:b/>
          <w:snapToGrid w:val="0"/>
          <w:lang w:val="en-US"/>
        </w:rPr>
        <w:t xml:space="preserve">Explain. </w:t>
      </w:r>
      <w:r>
        <w:rPr>
          <w:snapToGrid w:val="0"/>
          <w:lang w:val="en-US"/>
        </w:rPr>
        <w:t>Explain why this is a transverse wave.</w:t>
      </w:r>
    </w:p>
    <w:p w14:paraId="77EF5D5B" w14:textId="1CEE6854" w:rsidR="00C03B34" w:rsidRDefault="00C03B34" w:rsidP="00C03B34">
      <w:pPr>
        <w:pStyle w:val="ListParagraph"/>
        <w:rPr>
          <w:snapToGrid w:val="0"/>
          <w:lang w:val="en-US"/>
        </w:rPr>
      </w:pPr>
    </w:p>
    <w:p w14:paraId="44BAE16D" w14:textId="582DA7FA" w:rsidR="00F15C12" w:rsidRPr="0049730F" w:rsidRDefault="00C03B34" w:rsidP="00C03B34">
      <w:pPr>
        <w:pBdr>
          <w:top w:val="single" w:sz="4" w:space="1" w:color="auto"/>
          <w:left w:val="single" w:sz="4" w:space="4" w:color="auto"/>
          <w:bottom w:val="single" w:sz="4" w:space="1" w:color="auto"/>
          <w:right w:val="single" w:sz="4" w:space="4" w:color="auto"/>
        </w:pBdr>
        <w:tabs>
          <w:tab w:val="left" w:pos="204"/>
        </w:tabs>
        <w:rPr>
          <w:rFonts w:ascii="Arial" w:hAnsi="Arial" w:cs="Arial"/>
          <w:b/>
          <w:snapToGrid w:val="0"/>
          <w:sz w:val="28"/>
          <w:szCs w:val="28"/>
          <w:lang w:val="en-US"/>
        </w:rPr>
      </w:pPr>
      <w:r>
        <w:rPr>
          <w:rFonts w:ascii="Arial" w:hAnsi="Arial" w:cs="Arial"/>
          <w:b/>
          <w:snapToGrid w:val="0"/>
          <w:sz w:val="28"/>
          <w:szCs w:val="28"/>
          <w:lang w:val="en-US"/>
        </w:rPr>
        <w:br w:type="page"/>
      </w:r>
      <w:r w:rsidR="00F15C12" w:rsidRPr="0049730F">
        <w:rPr>
          <w:rFonts w:ascii="Arial" w:hAnsi="Arial" w:cs="Arial"/>
          <w:b/>
          <w:snapToGrid w:val="0"/>
          <w:sz w:val="28"/>
          <w:szCs w:val="28"/>
          <w:lang w:val="en-US"/>
        </w:rPr>
        <w:lastRenderedPageBreak/>
        <w:t>SPH3U: Properties of waves in a coiled spring</w:t>
      </w:r>
    </w:p>
    <w:p w14:paraId="5066FC19" w14:textId="6EB27D16" w:rsidR="00F15C12" w:rsidRPr="0049730F" w:rsidRDefault="00F15C12" w:rsidP="00F15C12">
      <w:pPr>
        <w:tabs>
          <w:tab w:val="left" w:pos="204"/>
        </w:tabs>
        <w:rPr>
          <w:b/>
          <w:snapToGrid w:val="0"/>
          <w:lang w:val="en-US"/>
        </w:rPr>
      </w:pPr>
    </w:p>
    <w:p w14:paraId="19E21B55" w14:textId="0DA664CE" w:rsidR="00460EE9" w:rsidRDefault="00AA12ED" w:rsidP="00460EE9">
      <w:pPr>
        <w:tabs>
          <w:tab w:val="left" w:pos="204"/>
        </w:tabs>
        <w:rPr>
          <w:lang w:val="en-US"/>
        </w:rPr>
      </w:pPr>
      <w:r w:rsidRPr="0049730F">
        <w:rPr>
          <w:lang w:val="en-US"/>
        </w:rPr>
        <w:t xml:space="preserve">How do waves and pulses behave in a coiled spring? </w:t>
      </w:r>
      <w:r w:rsidR="002A1E11">
        <w:rPr>
          <w:lang w:val="en-US"/>
        </w:rPr>
        <w:t xml:space="preserve">We’ll continue using </w:t>
      </w:r>
      <w:hyperlink r:id="rId17" w:history="1">
        <w:r w:rsidR="00460EE9" w:rsidRPr="00A0177B">
          <w:rPr>
            <w:rStyle w:val="Hyperlink"/>
            <w:lang w:val="en-US"/>
          </w:rPr>
          <w:t>phet.colorado.edu/</w:t>
        </w:r>
        <w:proofErr w:type="spellStart"/>
        <w:r w:rsidR="00460EE9" w:rsidRPr="00A0177B">
          <w:rPr>
            <w:rStyle w:val="Hyperlink"/>
            <w:lang w:val="en-US"/>
          </w:rPr>
          <w:t>en</w:t>
        </w:r>
        <w:proofErr w:type="spellEnd"/>
        <w:r w:rsidR="00460EE9" w:rsidRPr="00A0177B">
          <w:rPr>
            <w:rStyle w:val="Hyperlink"/>
            <w:lang w:val="en-US"/>
          </w:rPr>
          <w:t>/simulation/wave-on-a-string</w:t>
        </w:r>
      </w:hyperlink>
      <w:r w:rsidR="00460EE9">
        <w:rPr>
          <w:lang w:val="en-US"/>
        </w:rPr>
        <w:t xml:space="preserve"> </w:t>
      </w:r>
    </w:p>
    <w:p w14:paraId="123F53F7" w14:textId="710A8FCF" w:rsidR="00460EE9" w:rsidRDefault="00460EE9" w:rsidP="00F15C12">
      <w:pPr>
        <w:tabs>
          <w:tab w:val="left" w:pos="204"/>
        </w:tabs>
        <w:rPr>
          <w:lang w:val="en-US"/>
        </w:rPr>
      </w:pPr>
    </w:p>
    <w:p w14:paraId="2284D42B" w14:textId="161133D0" w:rsidR="00460EE9" w:rsidRPr="00766C2F" w:rsidRDefault="00460EE9" w:rsidP="00460EE9">
      <w:pPr>
        <w:pBdr>
          <w:bottom w:val="single" w:sz="4" w:space="1" w:color="auto"/>
        </w:pBdr>
        <w:tabs>
          <w:tab w:val="decimal" w:pos="306"/>
          <w:tab w:val="left" w:pos="895"/>
          <w:tab w:val="left" w:pos="3123"/>
        </w:tabs>
        <w:rPr>
          <w:snapToGrid w:val="0"/>
          <w:sz w:val="24"/>
          <w:szCs w:val="24"/>
          <w:lang w:val="en-US"/>
        </w:rPr>
      </w:pPr>
      <w:r w:rsidRPr="00766C2F">
        <w:rPr>
          <w:b/>
          <w:snapToGrid w:val="0"/>
          <w:sz w:val="24"/>
          <w:szCs w:val="24"/>
          <w:lang w:val="en-US"/>
        </w:rPr>
        <w:t>A: Ideal Waves and Pulses</w:t>
      </w:r>
    </w:p>
    <w:p w14:paraId="5CCC3A41" w14:textId="66CDA4D2" w:rsidR="00460EE9" w:rsidRPr="00766C2F" w:rsidRDefault="00460EE9" w:rsidP="00460EE9">
      <w:pPr>
        <w:tabs>
          <w:tab w:val="decimal" w:pos="306"/>
          <w:tab w:val="left" w:pos="895"/>
          <w:tab w:val="left" w:pos="3123"/>
        </w:tabs>
        <w:rPr>
          <w:snapToGrid w:val="0"/>
          <w:lang w:val="en-US"/>
        </w:rPr>
      </w:pPr>
      <w:r w:rsidRPr="00766C2F">
        <w:rPr>
          <w:snapToGrid w:val="0"/>
          <w:lang w:val="en-US"/>
        </w:rPr>
        <w:t xml:space="preserve">As a real wave or pulse travels or </w:t>
      </w:r>
      <w:r w:rsidRPr="00766C2F">
        <w:rPr>
          <w:i/>
          <w:snapToGrid w:val="0"/>
          <w:lang w:val="en-US"/>
        </w:rPr>
        <w:t>propagates</w:t>
      </w:r>
      <w:r w:rsidRPr="00766C2F">
        <w:rPr>
          <w:snapToGrid w:val="0"/>
          <w:lang w:val="en-US"/>
        </w:rPr>
        <w:t xml:space="preserve"> through a medium it may gradually change. </w:t>
      </w:r>
    </w:p>
    <w:p w14:paraId="21E3B824" w14:textId="39590A6D" w:rsidR="00460EE9" w:rsidRPr="00766C2F" w:rsidRDefault="00460EE9" w:rsidP="00460EE9">
      <w:pPr>
        <w:tabs>
          <w:tab w:val="decimal" w:pos="306"/>
          <w:tab w:val="left" w:pos="895"/>
          <w:tab w:val="left" w:pos="3123"/>
        </w:tabs>
        <w:rPr>
          <w:snapToGrid w:val="0"/>
          <w:lang w:val="en-US"/>
        </w:rPr>
      </w:pPr>
    </w:p>
    <w:p w14:paraId="381BFF77" w14:textId="26F1019A" w:rsidR="00460EE9" w:rsidRPr="00766C2F" w:rsidRDefault="00460EE9" w:rsidP="006C649F">
      <w:pPr>
        <w:numPr>
          <w:ilvl w:val="0"/>
          <w:numId w:val="8"/>
        </w:numPr>
        <w:tabs>
          <w:tab w:val="clear" w:pos="720"/>
          <w:tab w:val="num" w:pos="270"/>
          <w:tab w:val="decimal" w:pos="306"/>
          <w:tab w:val="left" w:pos="895"/>
          <w:tab w:val="left" w:pos="3123"/>
        </w:tabs>
        <w:ind w:left="270" w:hanging="270"/>
        <w:rPr>
          <w:snapToGrid w:val="0"/>
          <w:lang w:val="en-US"/>
        </w:rPr>
      </w:pPr>
      <w:r w:rsidRPr="00766C2F">
        <w:rPr>
          <w:snapToGrid w:val="0"/>
          <w:lang w:val="en-US"/>
        </w:rPr>
        <w:t>Create a single pulse</w:t>
      </w:r>
      <w:r w:rsidR="00915B3B">
        <w:rPr>
          <w:snapToGrid w:val="0"/>
          <w:lang w:val="en-US"/>
        </w:rPr>
        <w:t xml:space="preserve"> with a fixed end, and set the “Damping” to somewhere in the middle. Describe how the pulse</w:t>
      </w:r>
      <w:r w:rsidRPr="00766C2F">
        <w:rPr>
          <w:snapToGrid w:val="0"/>
          <w:lang w:val="en-US"/>
        </w:rPr>
        <w:t xml:space="preserve"> changes while it travels back and forth through the medium. </w:t>
      </w:r>
    </w:p>
    <w:p w14:paraId="25244F86" w14:textId="77777777" w:rsidR="00460EE9" w:rsidRPr="00766C2F" w:rsidRDefault="00460EE9" w:rsidP="00460EE9">
      <w:pPr>
        <w:tabs>
          <w:tab w:val="decimal" w:pos="306"/>
          <w:tab w:val="left" w:pos="895"/>
          <w:tab w:val="left" w:pos="3123"/>
        </w:tabs>
        <w:rPr>
          <w:snapToGrid w:val="0"/>
          <w:lang w:val="en-US"/>
        </w:rPr>
      </w:pPr>
    </w:p>
    <w:p w14:paraId="7D0B929B" w14:textId="315EE136" w:rsidR="00460EE9" w:rsidRPr="00766C2F" w:rsidRDefault="00915B3B" w:rsidP="00460EE9">
      <w:pPr>
        <w:tabs>
          <w:tab w:val="decimal" w:pos="306"/>
          <w:tab w:val="left" w:pos="895"/>
          <w:tab w:val="left" w:pos="3123"/>
        </w:tabs>
        <w:rPr>
          <w:snapToGrid w:val="0"/>
          <w:lang w:val="en-US"/>
        </w:rPr>
      </w:pPr>
      <w:r>
        <w:rPr>
          <w:snapToGrid w:val="0"/>
          <w:lang w:val="en-US"/>
        </w:rPr>
        <w:br/>
      </w:r>
      <w:r w:rsidR="00E453D8">
        <w:rPr>
          <w:snapToGrid w:val="0"/>
          <w:lang w:val="en-US"/>
        </w:rPr>
        <w:br/>
      </w:r>
    </w:p>
    <w:p w14:paraId="4481F556" w14:textId="77777777" w:rsidR="00D03FE0" w:rsidRPr="00766C2F" w:rsidRDefault="00D03FE0" w:rsidP="00460EE9">
      <w:pPr>
        <w:tabs>
          <w:tab w:val="decimal" w:pos="306"/>
          <w:tab w:val="left" w:pos="895"/>
          <w:tab w:val="left" w:pos="3123"/>
        </w:tabs>
        <w:rPr>
          <w:snapToGrid w:val="0"/>
          <w:lang w:val="en-US"/>
        </w:rPr>
      </w:pPr>
    </w:p>
    <w:p w14:paraId="172EAEE5" w14:textId="619FB946" w:rsidR="00460EE9" w:rsidRPr="00766C2F" w:rsidRDefault="00460EE9" w:rsidP="00460EE9">
      <w:pPr>
        <w:pBdr>
          <w:top w:val="single" w:sz="4" w:space="1" w:color="auto"/>
          <w:left w:val="single" w:sz="4" w:space="4" w:color="auto"/>
          <w:bottom w:val="single" w:sz="4" w:space="1" w:color="auto"/>
          <w:right w:val="single" w:sz="4" w:space="4" w:color="auto"/>
        </w:pBdr>
        <w:tabs>
          <w:tab w:val="decimal" w:pos="306"/>
          <w:tab w:val="left" w:pos="895"/>
          <w:tab w:val="left" w:pos="3123"/>
        </w:tabs>
        <w:rPr>
          <w:snapToGrid w:val="0"/>
          <w:lang w:val="en-US"/>
        </w:rPr>
      </w:pPr>
      <w:r w:rsidRPr="00766C2F">
        <w:rPr>
          <w:snapToGrid w:val="0"/>
          <w:lang w:val="en-US"/>
        </w:rPr>
        <w:t xml:space="preserve">Real waves lose energy as they travel causing their amplitude to decrease. We will always ignore these important and realistic effects and instead focus on studying </w:t>
      </w:r>
      <w:r w:rsidRPr="00766C2F">
        <w:rPr>
          <w:i/>
          <w:snapToGrid w:val="0"/>
          <w:lang w:val="en-US"/>
        </w:rPr>
        <w:t>ideal waves</w:t>
      </w:r>
      <w:r w:rsidRPr="00766C2F">
        <w:rPr>
          <w:snapToGrid w:val="0"/>
          <w:lang w:val="en-US"/>
        </w:rPr>
        <w:t xml:space="preserve"> in a medium that does not lose energy or cause wave shapes to change.  </w:t>
      </w:r>
    </w:p>
    <w:p w14:paraId="74F836B1" w14:textId="77777777" w:rsidR="00460EE9" w:rsidRPr="00766C2F" w:rsidRDefault="00460EE9" w:rsidP="00460EE9">
      <w:pPr>
        <w:tabs>
          <w:tab w:val="decimal" w:pos="306"/>
          <w:tab w:val="left" w:pos="895"/>
          <w:tab w:val="left" w:pos="3123"/>
        </w:tabs>
        <w:rPr>
          <w:snapToGrid w:val="0"/>
          <w:lang w:val="en-US"/>
        </w:rPr>
      </w:pPr>
    </w:p>
    <w:p w14:paraId="01731171" w14:textId="7D78F531" w:rsidR="00D03FE0" w:rsidRPr="00E453D8" w:rsidRDefault="00460EE9" w:rsidP="00A57367">
      <w:pPr>
        <w:tabs>
          <w:tab w:val="decimal" w:pos="306"/>
          <w:tab w:val="left" w:pos="895"/>
          <w:tab w:val="left" w:pos="3123"/>
        </w:tabs>
        <w:rPr>
          <w:b/>
          <w:bCs/>
          <w:i/>
          <w:iCs/>
          <w:snapToGrid w:val="0"/>
          <w:sz w:val="24"/>
          <w:szCs w:val="24"/>
          <w:u w:val="single"/>
          <w:lang w:val="en-US"/>
        </w:rPr>
      </w:pPr>
      <w:r w:rsidRPr="00E453D8">
        <w:rPr>
          <w:b/>
          <w:bCs/>
          <w:i/>
          <w:iCs/>
          <w:snapToGrid w:val="0"/>
          <w:sz w:val="24"/>
          <w:szCs w:val="24"/>
          <w:u w:val="single"/>
          <w:lang w:val="en-US"/>
        </w:rPr>
        <w:t>Set the damping to none for the rest of the investigations.</w:t>
      </w:r>
    </w:p>
    <w:p w14:paraId="2463594E" w14:textId="77777777" w:rsidR="00A57367" w:rsidRPr="00A57367" w:rsidRDefault="00A57367" w:rsidP="00A57367">
      <w:pPr>
        <w:tabs>
          <w:tab w:val="decimal" w:pos="306"/>
          <w:tab w:val="left" w:pos="895"/>
          <w:tab w:val="left" w:pos="3123"/>
        </w:tabs>
        <w:rPr>
          <w:snapToGrid w:val="0"/>
          <w:lang w:val="en-US"/>
        </w:rPr>
      </w:pPr>
    </w:p>
    <w:p w14:paraId="3D033E24" w14:textId="56152A3B" w:rsidR="00460EE9" w:rsidRPr="00766C2F" w:rsidRDefault="00460EE9" w:rsidP="00460EE9">
      <w:pPr>
        <w:pBdr>
          <w:bottom w:val="single" w:sz="4" w:space="1" w:color="auto"/>
        </w:pBdr>
        <w:tabs>
          <w:tab w:val="decimal" w:pos="306"/>
          <w:tab w:val="left" w:pos="895"/>
          <w:tab w:val="left" w:pos="3123"/>
        </w:tabs>
        <w:rPr>
          <w:snapToGrid w:val="0"/>
          <w:sz w:val="24"/>
          <w:szCs w:val="24"/>
          <w:lang w:val="en-US"/>
        </w:rPr>
      </w:pPr>
      <w:r w:rsidRPr="00766C2F">
        <w:rPr>
          <w:b/>
          <w:snapToGrid w:val="0"/>
          <w:sz w:val="24"/>
          <w:szCs w:val="24"/>
          <w:lang w:val="en-US"/>
        </w:rPr>
        <w:t xml:space="preserve">B: Speed of Waves </w:t>
      </w:r>
    </w:p>
    <w:p w14:paraId="31E0B95E" w14:textId="68FC2BE3" w:rsidR="00460EE9" w:rsidRPr="00766C2F" w:rsidRDefault="00460EE9" w:rsidP="00A3578B">
      <w:pPr>
        <w:tabs>
          <w:tab w:val="decimal" w:pos="306"/>
          <w:tab w:val="left" w:pos="895"/>
          <w:tab w:val="left" w:pos="3123"/>
        </w:tabs>
        <w:rPr>
          <w:snapToGrid w:val="0"/>
          <w:lang w:val="en-US"/>
        </w:rPr>
      </w:pPr>
      <w:r w:rsidRPr="00766C2F">
        <w:rPr>
          <w:snapToGrid w:val="0"/>
          <w:lang w:val="en-US"/>
        </w:rPr>
        <w:t>Make a pulse which will be your “standard” pulse</w:t>
      </w:r>
      <w:r w:rsidR="000D19FA">
        <w:rPr>
          <w:snapToGrid w:val="0"/>
          <w:lang w:val="en-US"/>
        </w:rPr>
        <w:t>. Record the amplitude and width</w:t>
      </w:r>
      <w:r w:rsidR="00E453D8">
        <w:rPr>
          <w:snapToGrid w:val="0"/>
          <w:lang w:val="en-US"/>
        </w:rPr>
        <w:t xml:space="preserve"> of your standard pulse. </w:t>
      </w:r>
    </w:p>
    <w:p w14:paraId="15341255" w14:textId="77777777" w:rsidR="00184A36" w:rsidRPr="00766C2F" w:rsidRDefault="00184A36" w:rsidP="00184A36">
      <w:pPr>
        <w:tabs>
          <w:tab w:val="decimal" w:pos="306"/>
          <w:tab w:val="left" w:pos="895"/>
          <w:tab w:val="left" w:pos="3123"/>
        </w:tabs>
        <w:ind w:left="360"/>
        <w:rPr>
          <w:snapToGrid w:val="0"/>
          <w:lang w:val="en-US"/>
        </w:rPr>
      </w:pPr>
    </w:p>
    <w:p w14:paraId="50BFAEB6" w14:textId="21C3036B" w:rsidR="00A3578B" w:rsidRPr="00A3578B" w:rsidRDefault="00184A36" w:rsidP="00A3578B">
      <w:pPr>
        <w:numPr>
          <w:ilvl w:val="0"/>
          <w:numId w:val="9"/>
        </w:numPr>
        <w:tabs>
          <w:tab w:val="decimal" w:pos="306"/>
          <w:tab w:val="left" w:pos="895"/>
          <w:tab w:val="left" w:pos="3123"/>
        </w:tabs>
        <w:rPr>
          <w:snapToGrid w:val="0"/>
          <w:lang w:val="en-US"/>
        </w:rPr>
      </w:pPr>
      <w:r w:rsidRPr="00766C2F">
        <w:rPr>
          <w:snapToGrid w:val="0"/>
          <w:lang w:val="en-US"/>
        </w:rPr>
        <w:t xml:space="preserve">Can you make your pulse travel </w:t>
      </w:r>
      <w:r w:rsidR="00A3578B">
        <w:rPr>
          <w:snapToGrid w:val="0"/>
          <w:lang w:val="en-US"/>
        </w:rPr>
        <w:t xml:space="preserve">slower? Faster? </w:t>
      </w:r>
      <w:r w:rsidR="00A3578B" w:rsidRPr="00A3578B">
        <w:rPr>
          <w:snapToGrid w:val="0"/>
          <w:lang w:val="en-US"/>
        </w:rPr>
        <w:t xml:space="preserve">Vary the pulse in a number of different ways and make a rough judgement </w:t>
      </w:r>
      <w:r w:rsidR="00A3578B">
        <w:rPr>
          <w:snapToGrid w:val="0"/>
          <w:lang w:val="en-US"/>
        </w:rPr>
        <w:t xml:space="preserve">about the speed </w:t>
      </w:r>
      <w:r w:rsidR="00A3578B" w:rsidRPr="00A3578B">
        <w:rPr>
          <w:snapToGrid w:val="0"/>
          <w:lang w:val="en-US"/>
        </w:rPr>
        <w:t xml:space="preserve">– does it appear to travel back and forth faster, slower or the same? </w:t>
      </w:r>
      <w:r w:rsidR="000D19FA">
        <w:rPr>
          <w:snapToGrid w:val="0"/>
          <w:lang w:val="en-US"/>
        </w:rPr>
        <w:t>Remember to only vary one thing at once.</w:t>
      </w:r>
    </w:p>
    <w:tbl>
      <w:tblPr>
        <w:tblpPr w:leftFromText="180" w:rightFromText="180" w:vertAnchor="text" w:horzAnchor="page" w:tblpX="1714" w:tblpY="6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7740"/>
      </w:tblGrid>
      <w:tr w:rsidR="00A3578B" w:rsidRPr="00766C2F" w14:paraId="2EBDE62A" w14:textId="77777777" w:rsidTr="00610DED">
        <w:trPr>
          <w:trHeight w:val="296"/>
        </w:trPr>
        <w:tc>
          <w:tcPr>
            <w:tcW w:w="2065" w:type="dxa"/>
          </w:tcPr>
          <w:p w14:paraId="041FD979" w14:textId="451A9C11" w:rsidR="00A3578B" w:rsidRPr="00766C2F" w:rsidRDefault="000D19FA" w:rsidP="00A3578B">
            <w:pPr>
              <w:tabs>
                <w:tab w:val="decimal" w:pos="306"/>
                <w:tab w:val="left" w:pos="895"/>
                <w:tab w:val="left" w:pos="3123"/>
              </w:tabs>
              <w:rPr>
                <w:snapToGrid w:val="0"/>
                <w:lang w:val="en-US"/>
              </w:rPr>
            </w:pPr>
            <w:r>
              <w:rPr>
                <w:snapToGrid w:val="0"/>
                <w:lang w:val="en-US"/>
              </w:rPr>
              <w:t>Characteristic to Vary</w:t>
            </w:r>
          </w:p>
        </w:tc>
        <w:tc>
          <w:tcPr>
            <w:tcW w:w="7740" w:type="dxa"/>
          </w:tcPr>
          <w:p w14:paraId="54E6A111" w14:textId="5166D991" w:rsidR="00A3578B" w:rsidRPr="00766C2F" w:rsidRDefault="00A3578B" w:rsidP="00A3578B">
            <w:pPr>
              <w:tabs>
                <w:tab w:val="decimal" w:pos="306"/>
                <w:tab w:val="left" w:pos="895"/>
                <w:tab w:val="left" w:pos="3123"/>
              </w:tabs>
              <w:rPr>
                <w:snapToGrid w:val="0"/>
                <w:lang w:val="en-US"/>
              </w:rPr>
            </w:pPr>
            <w:r w:rsidRPr="00766C2F">
              <w:rPr>
                <w:snapToGrid w:val="0"/>
                <w:lang w:val="en-US"/>
              </w:rPr>
              <w:t>Observations</w:t>
            </w:r>
            <w:r>
              <w:rPr>
                <w:snapToGrid w:val="0"/>
                <w:lang w:val="en-US"/>
              </w:rPr>
              <w:t xml:space="preserve"> </w:t>
            </w:r>
          </w:p>
        </w:tc>
      </w:tr>
      <w:tr w:rsidR="00A3578B" w:rsidRPr="00766C2F" w14:paraId="700EF331" w14:textId="77777777" w:rsidTr="00610DED">
        <w:trPr>
          <w:trHeight w:val="436"/>
        </w:trPr>
        <w:tc>
          <w:tcPr>
            <w:tcW w:w="2065" w:type="dxa"/>
          </w:tcPr>
          <w:p w14:paraId="46339CB1" w14:textId="7B23ECFF" w:rsidR="00A3578B" w:rsidRPr="00766C2F" w:rsidRDefault="000D19FA" w:rsidP="00A3578B">
            <w:pPr>
              <w:tabs>
                <w:tab w:val="decimal" w:pos="306"/>
                <w:tab w:val="left" w:pos="895"/>
                <w:tab w:val="left" w:pos="3123"/>
              </w:tabs>
              <w:rPr>
                <w:snapToGrid w:val="0"/>
                <w:lang w:val="en-US"/>
              </w:rPr>
            </w:pPr>
            <w:r>
              <w:rPr>
                <w:snapToGrid w:val="0"/>
                <w:lang w:val="en-US"/>
              </w:rPr>
              <w:t>A</w:t>
            </w:r>
            <w:r w:rsidR="00A3578B" w:rsidRPr="00766C2F">
              <w:rPr>
                <w:snapToGrid w:val="0"/>
                <w:lang w:val="en-US"/>
              </w:rPr>
              <w:t>mplitude</w:t>
            </w:r>
          </w:p>
        </w:tc>
        <w:tc>
          <w:tcPr>
            <w:tcW w:w="7740" w:type="dxa"/>
          </w:tcPr>
          <w:p w14:paraId="450F1E6C" w14:textId="7D8F1CC3" w:rsidR="00A3578B" w:rsidRPr="00766C2F" w:rsidRDefault="000D19FA" w:rsidP="00A3578B">
            <w:pPr>
              <w:tabs>
                <w:tab w:val="decimal" w:pos="306"/>
                <w:tab w:val="left" w:pos="895"/>
                <w:tab w:val="left" w:pos="3123"/>
              </w:tabs>
              <w:rPr>
                <w:snapToGrid w:val="0"/>
                <w:lang w:val="en-US"/>
              </w:rPr>
            </w:pPr>
            <w:r>
              <w:rPr>
                <w:snapToGrid w:val="0"/>
                <w:lang w:val="en-US"/>
              </w:rPr>
              <w:br/>
            </w:r>
            <w:r>
              <w:rPr>
                <w:snapToGrid w:val="0"/>
                <w:lang w:val="en-US"/>
              </w:rPr>
              <w:br/>
            </w:r>
            <w:r w:rsidR="00610DED">
              <w:rPr>
                <w:snapToGrid w:val="0"/>
                <w:lang w:val="en-US"/>
              </w:rPr>
              <w:br/>
            </w:r>
          </w:p>
        </w:tc>
      </w:tr>
      <w:tr w:rsidR="00A3578B" w:rsidRPr="00766C2F" w14:paraId="574FD9FE" w14:textId="77777777" w:rsidTr="00610DED">
        <w:trPr>
          <w:trHeight w:val="436"/>
        </w:trPr>
        <w:tc>
          <w:tcPr>
            <w:tcW w:w="2065" w:type="dxa"/>
          </w:tcPr>
          <w:p w14:paraId="08949677" w14:textId="2D49259A" w:rsidR="00A3578B" w:rsidRPr="00766C2F" w:rsidRDefault="000D19FA" w:rsidP="000D19FA">
            <w:pPr>
              <w:tabs>
                <w:tab w:val="decimal" w:pos="306"/>
                <w:tab w:val="left" w:pos="895"/>
                <w:tab w:val="left" w:pos="3123"/>
              </w:tabs>
              <w:rPr>
                <w:snapToGrid w:val="0"/>
                <w:lang w:val="en-US"/>
              </w:rPr>
            </w:pPr>
            <w:r>
              <w:rPr>
                <w:snapToGrid w:val="0"/>
                <w:lang w:val="en-US"/>
              </w:rPr>
              <w:t>W</w:t>
            </w:r>
            <w:r w:rsidR="00A3578B" w:rsidRPr="00766C2F">
              <w:rPr>
                <w:snapToGrid w:val="0"/>
                <w:lang w:val="en-US"/>
              </w:rPr>
              <w:t>avelength</w:t>
            </w:r>
            <w:r w:rsidR="00A3578B">
              <w:rPr>
                <w:snapToGrid w:val="0"/>
                <w:lang w:val="en-US"/>
              </w:rPr>
              <w:t xml:space="preserve"> </w:t>
            </w:r>
            <w:r>
              <w:rPr>
                <w:snapToGrid w:val="0"/>
                <w:lang w:val="en-US"/>
              </w:rPr>
              <w:t>(pulse width)</w:t>
            </w:r>
          </w:p>
        </w:tc>
        <w:tc>
          <w:tcPr>
            <w:tcW w:w="7740" w:type="dxa"/>
          </w:tcPr>
          <w:p w14:paraId="475D09DA" w14:textId="0E0C0100" w:rsidR="00A3578B" w:rsidRPr="00766C2F" w:rsidRDefault="000D19FA" w:rsidP="00A3578B">
            <w:pPr>
              <w:tabs>
                <w:tab w:val="decimal" w:pos="306"/>
                <w:tab w:val="left" w:pos="895"/>
                <w:tab w:val="left" w:pos="3123"/>
              </w:tabs>
              <w:rPr>
                <w:snapToGrid w:val="0"/>
                <w:lang w:val="en-US"/>
              </w:rPr>
            </w:pPr>
            <w:r>
              <w:rPr>
                <w:snapToGrid w:val="0"/>
                <w:lang w:val="en-US"/>
              </w:rPr>
              <w:br/>
            </w:r>
            <w:r w:rsidR="00610DED">
              <w:rPr>
                <w:snapToGrid w:val="0"/>
                <w:lang w:val="en-US"/>
              </w:rPr>
              <w:br/>
            </w:r>
            <w:r w:rsidR="00610DED">
              <w:rPr>
                <w:snapToGrid w:val="0"/>
                <w:lang w:val="en-US"/>
              </w:rPr>
              <w:br/>
            </w:r>
          </w:p>
        </w:tc>
      </w:tr>
      <w:tr w:rsidR="00A3578B" w:rsidRPr="00766C2F" w14:paraId="107CF0F8" w14:textId="77777777" w:rsidTr="00610DED">
        <w:trPr>
          <w:trHeight w:val="436"/>
        </w:trPr>
        <w:tc>
          <w:tcPr>
            <w:tcW w:w="2065" w:type="dxa"/>
          </w:tcPr>
          <w:p w14:paraId="2D6AD165" w14:textId="6D05AA94" w:rsidR="00A3578B" w:rsidRPr="00766C2F" w:rsidRDefault="000D19FA" w:rsidP="00A3578B">
            <w:pPr>
              <w:tabs>
                <w:tab w:val="decimal" w:pos="306"/>
                <w:tab w:val="left" w:pos="895"/>
                <w:tab w:val="left" w:pos="3123"/>
              </w:tabs>
              <w:rPr>
                <w:snapToGrid w:val="0"/>
                <w:lang w:val="en-US"/>
              </w:rPr>
            </w:pPr>
            <w:r>
              <w:rPr>
                <w:snapToGrid w:val="0"/>
                <w:lang w:val="en-US"/>
              </w:rPr>
              <w:t>T</w:t>
            </w:r>
            <w:r w:rsidR="00A3578B">
              <w:rPr>
                <w:snapToGrid w:val="0"/>
                <w:lang w:val="en-US"/>
              </w:rPr>
              <w:t>ension</w:t>
            </w:r>
          </w:p>
        </w:tc>
        <w:tc>
          <w:tcPr>
            <w:tcW w:w="7740" w:type="dxa"/>
          </w:tcPr>
          <w:p w14:paraId="75EFEDA6" w14:textId="53B1790F" w:rsidR="00A3578B" w:rsidRPr="00766C2F" w:rsidRDefault="000D19FA" w:rsidP="00A3578B">
            <w:pPr>
              <w:tabs>
                <w:tab w:val="decimal" w:pos="306"/>
                <w:tab w:val="left" w:pos="895"/>
                <w:tab w:val="left" w:pos="3123"/>
              </w:tabs>
              <w:rPr>
                <w:snapToGrid w:val="0"/>
                <w:lang w:val="en-US"/>
              </w:rPr>
            </w:pPr>
            <w:r>
              <w:rPr>
                <w:snapToGrid w:val="0"/>
                <w:lang w:val="en-US"/>
              </w:rPr>
              <w:br/>
            </w:r>
            <w:r>
              <w:rPr>
                <w:snapToGrid w:val="0"/>
                <w:lang w:val="en-US"/>
              </w:rPr>
              <w:br/>
            </w:r>
            <w:r>
              <w:rPr>
                <w:snapToGrid w:val="0"/>
                <w:lang w:val="en-US"/>
              </w:rPr>
              <w:br/>
            </w:r>
          </w:p>
        </w:tc>
      </w:tr>
    </w:tbl>
    <w:p w14:paraId="70E80807" w14:textId="77777777" w:rsidR="00460EE9" w:rsidRPr="00766C2F" w:rsidRDefault="00460EE9" w:rsidP="00460EE9">
      <w:pPr>
        <w:tabs>
          <w:tab w:val="decimal" w:pos="306"/>
          <w:tab w:val="left" w:pos="895"/>
          <w:tab w:val="left" w:pos="3123"/>
        </w:tabs>
        <w:rPr>
          <w:snapToGrid w:val="0"/>
          <w:lang w:val="en-US"/>
        </w:rPr>
      </w:pPr>
    </w:p>
    <w:p w14:paraId="3D1AF66C" w14:textId="745F2225" w:rsidR="008319E5" w:rsidRDefault="000D19FA" w:rsidP="000D19FA">
      <w:pPr>
        <w:tabs>
          <w:tab w:val="decimal" w:pos="306"/>
          <w:tab w:val="left" w:pos="895"/>
          <w:tab w:val="left" w:pos="3123"/>
        </w:tabs>
        <w:ind w:left="360"/>
        <w:rPr>
          <w:snapToGrid w:val="0"/>
          <w:lang w:val="en-US"/>
        </w:rPr>
      </w:pPr>
      <w:r>
        <w:rPr>
          <w:snapToGrid w:val="0"/>
          <w:lang w:val="en-US"/>
        </w:rPr>
        <w:br/>
      </w:r>
    </w:p>
    <w:p w14:paraId="30678DD1" w14:textId="77777777" w:rsidR="008319E5" w:rsidRDefault="008319E5" w:rsidP="008319E5">
      <w:pPr>
        <w:tabs>
          <w:tab w:val="decimal" w:pos="306"/>
          <w:tab w:val="left" w:pos="895"/>
          <w:tab w:val="left" w:pos="3123"/>
        </w:tabs>
        <w:ind w:left="360"/>
        <w:rPr>
          <w:snapToGrid w:val="0"/>
          <w:lang w:val="en-US"/>
        </w:rPr>
      </w:pPr>
    </w:p>
    <w:p w14:paraId="0FB8533C" w14:textId="77777777" w:rsidR="008319E5" w:rsidRDefault="008319E5" w:rsidP="008319E5">
      <w:pPr>
        <w:tabs>
          <w:tab w:val="decimal" w:pos="306"/>
          <w:tab w:val="left" w:pos="895"/>
          <w:tab w:val="left" w:pos="3123"/>
        </w:tabs>
        <w:ind w:left="360"/>
        <w:rPr>
          <w:snapToGrid w:val="0"/>
          <w:lang w:val="en-US"/>
        </w:rPr>
      </w:pPr>
    </w:p>
    <w:p w14:paraId="2D5DE324" w14:textId="77777777" w:rsidR="008319E5" w:rsidRDefault="008319E5" w:rsidP="008319E5">
      <w:pPr>
        <w:tabs>
          <w:tab w:val="decimal" w:pos="306"/>
          <w:tab w:val="left" w:pos="895"/>
          <w:tab w:val="left" w:pos="3123"/>
        </w:tabs>
        <w:ind w:left="360"/>
        <w:rPr>
          <w:snapToGrid w:val="0"/>
          <w:lang w:val="en-US"/>
        </w:rPr>
      </w:pPr>
    </w:p>
    <w:p w14:paraId="05DF945A" w14:textId="77777777" w:rsidR="008319E5" w:rsidRDefault="008319E5" w:rsidP="008319E5">
      <w:pPr>
        <w:tabs>
          <w:tab w:val="decimal" w:pos="306"/>
          <w:tab w:val="left" w:pos="895"/>
          <w:tab w:val="left" w:pos="3123"/>
        </w:tabs>
        <w:ind w:left="360"/>
        <w:rPr>
          <w:snapToGrid w:val="0"/>
          <w:lang w:val="en-US"/>
        </w:rPr>
      </w:pPr>
    </w:p>
    <w:p w14:paraId="6D4B03FA" w14:textId="77777777" w:rsidR="008319E5" w:rsidRDefault="008319E5" w:rsidP="008319E5">
      <w:pPr>
        <w:tabs>
          <w:tab w:val="decimal" w:pos="306"/>
          <w:tab w:val="left" w:pos="895"/>
          <w:tab w:val="left" w:pos="3123"/>
        </w:tabs>
        <w:ind w:left="360"/>
        <w:rPr>
          <w:snapToGrid w:val="0"/>
          <w:lang w:val="en-US"/>
        </w:rPr>
      </w:pPr>
    </w:p>
    <w:p w14:paraId="186A487B" w14:textId="77777777" w:rsidR="000D19FA" w:rsidRDefault="000D19FA" w:rsidP="000D19FA">
      <w:pPr>
        <w:tabs>
          <w:tab w:val="decimal" w:pos="306"/>
          <w:tab w:val="left" w:pos="895"/>
          <w:tab w:val="left" w:pos="3123"/>
        </w:tabs>
        <w:ind w:left="360"/>
        <w:rPr>
          <w:snapToGrid w:val="0"/>
          <w:lang w:val="en-US"/>
        </w:rPr>
      </w:pPr>
      <w:r>
        <w:rPr>
          <w:snapToGrid w:val="0"/>
          <w:lang w:val="en-US"/>
        </w:rPr>
        <w:br/>
      </w:r>
    </w:p>
    <w:p w14:paraId="72479330" w14:textId="77777777" w:rsidR="000D19FA" w:rsidRDefault="000D19FA" w:rsidP="000D19FA">
      <w:pPr>
        <w:tabs>
          <w:tab w:val="decimal" w:pos="306"/>
          <w:tab w:val="left" w:pos="895"/>
          <w:tab w:val="left" w:pos="3123"/>
        </w:tabs>
        <w:ind w:left="360"/>
        <w:rPr>
          <w:snapToGrid w:val="0"/>
          <w:lang w:val="en-US"/>
        </w:rPr>
      </w:pPr>
    </w:p>
    <w:p w14:paraId="2F274127" w14:textId="77777777" w:rsidR="000D19FA" w:rsidRDefault="000D19FA" w:rsidP="000D19FA">
      <w:pPr>
        <w:tabs>
          <w:tab w:val="decimal" w:pos="306"/>
          <w:tab w:val="left" w:pos="895"/>
          <w:tab w:val="left" w:pos="3123"/>
        </w:tabs>
        <w:ind w:left="360"/>
        <w:rPr>
          <w:snapToGrid w:val="0"/>
          <w:lang w:val="en-US"/>
        </w:rPr>
      </w:pPr>
    </w:p>
    <w:p w14:paraId="340214B5" w14:textId="77777777" w:rsidR="000D19FA" w:rsidRDefault="000D19FA" w:rsidP="000D19FA">
      <w:pPr>
        <w:tabs>
          <w:tab w:val="decimal" w:pos="306"/>
          <w:tab w:val="left" w:pos="895"/>
          <w:tab w:val="left" w:pos="3123"/>
        </w:tabs>
        <w:ind w:left="360"/>
        <w:rPr>
          <w:snapToGrid w:val="0"/>
          <w:lang w:val="en-US"/>
        </w:rPr>
      </w:pPr>
    </w:p>
    <w:p w14:paraId="6568F79D" w14:textId="4903F198" w:rsidR="00A3578B" w:rsidRPr="008319E5" w:rsidRDefault="00A3578B" w:rsidP="008319E5">
      <w:pPr>
        <w:numPr>
          <w:ilvl w:val="0"/>
          <w:numId w:val="9"/>
        </w:numPr>
        <w:tabs>
          <w:tab w:val="decimal" w:pos="306"/>
          <w:tab w:val="left" w:pos="895"/>
          <w:tab w:val="left" w:pos="3123"/>
        </w:tabs>
        <w:rPr>
          <w:snapToGrid w:val="0"/>
          <w:lang w:val="en-US"/>
        </w:rPr>
      </w:pPr>
      <w:r w:rsidRPr="008319E5">
        <w:rPr>
          <w:snapToGrid w:val="0"/>
          <w:lang w:val="en-US"/>
        </w:rPr>
        <w:t>Use a ruler and timer to measure the distance and time the wave travels to a fixed end. Then calculate the wave speed.</w:t>
      </w:r>
    </w:p>
    <w:tbl>
      <w:tblPr>
        <w:tblpPr w:leftFromText="180" w:rightFromText="180" w:vertAnchor="text" w:horzAnchor="margin" w:tblpXSpec="center" w:tblpY="6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5"/>
        <w:gridCol w:w="1800"/>
        <w:gridCol w:w="1980"/>
        <w:gridCol w:w="2780"/>
      </w:tblGrid>
      <w:tr w:rsidR="00A3578B" w:rsidRPr="00766C2F" w14:paraId="22019E5F" w14:textId="77777777" w:rsidTr="00610DED">
        <w:trPr>
          <w:trHeight w:val="169"/>
        </w:trPr>
        <w:tc>
          <w:tcPr>
            <w:tcW w:w="1165" w:type="dxa"/>
          </w:tcPr>
          <w:p w14:paraId="5B3C6E0C" w14:textId="77777777" w:rsidR="00A3578B" w:rsidRPr="00766C2F" w:rsidRDefault="00A3578B" w:rsidP="00A3578B">
            <w:pPr>
              <w:tabs>
                <w:tab w:val="decimal" w:pos="306"/>
                <w:tab w:val="left" w:pos="895"/>
                <w:tab w:val="left" w:pos="3123"/>
              </w:tabs>
              <w:rPr>
                <w:snapToGrid w:val="0"/>
                <w:lang w:val="en-US"/>
              </w:rPr>
            </w:pPr>
            <w:r w:rsidRPr="00766C2F">
              <w:rPr>
                <w:snapToGrid w:val="0"/>
                <w:lang w:val="en-US"/>
              </w:rPr>
              <w:t>Tension</w:t>
            </w:r>
          </w:p>
        </w:tc>
        <w:tc>
          <w:tcPr>
            <w:tcW w:w="1800" w:type="dxa"/>
          </w:tcPr>
          <w:p w14:paraId="3856AD0F" w14:textId="77777777" w:rsidR="00A3578B" w:rsidRPr="00766C2F" w:rsidRDefault="00A3578B" w:rsidP="00A3578B">
            <w:pPr>
              <w:tabs>
                <w:tab w:val="decimal" w:pos="306"/>
                <w:tab w:val="left" w:pos="895"/>
                <w:tab w:val="left" w:pos="3123"/>
              </w:tabs>
              <w:rPr>
                <w:snapToGrid w:val="0"/>
                <w:lang w:val="en-US"/>
              </w:rPr>
            </w:pPr>
            <w:r w:rsidRPr="00766C2F">
              <w:rPr>
                <w:snapToGrid w:val="0"/>
                <w:lang w:val="en-US"/>
              </w:rPr>
              <w:t>Distance</w:t>
            </w:r>
          </w:p>
        </w:tc>
        <w:tc>
          <w:tcPr>
            <w:tcW w:w="1980" w:type="dxa"/>
          </w:tcPr>
          <w:p w14:paraId="7039E519" w14:textId="77777777" w:rsidR="00A3578B" w:rsidRPr="00766C2F" w:rsidRDefault="00A3578B" w:rsidP="00A3578B">
            <w:pPr>
              <w:tabs>
                <w:tab w:val="decimal" w:pos="306"/>
                <w:tab w:val="left" w:pos="895"/>
                <w:tab w:val="left" w:pos="3123"/>
              </w:tabs>
              <w:rPr>
                <w:snapToGrid w:val="0"/>
                <w:lang w:val="en-US"/>
              </w:rPr>
            </w:pPr>
            <w:r w:rsidRPr="00766C2F">
              <w:rPr>
                <w:snapToGrid w:val="0"/>
                <w:lang w:val="en-US"/>
              </w:rPr>
              <w:t>Time</w:t>
            </w:r>
          </w:p>
        </w:tc>
        <w:tc>
          <w:tcPr>
            <w:tcW w:w="2780" w:type="dxa"/>
          </w:tcPr>
          <w:p w14:paraId="7816E950" w14:textId="77777777" w:rsidR="00A3578B" w:rsidRPr="00766C2F" w:rsidRDefault="00A3578B" w:rsidP="00A3578B">
            <w:pPr>
              <w:tabs>
                <w:tab w:val="decimal" w:pos="306"/>
                <w:tab w:val="left" w:pos="895"/>
                <w:tab w:val="left" w:pos="3123"/>
              </w:tabs>
              <w:rPr>
                <w:snapToGrid w:val="0"/>
                <w:lang w:val="en-US"/>
              </w:rPr>
            </w:pPr>
            <w:r w:rsidRPr="00766C2F">
              <w:rPr>
                <w:snapToGrid w:val="0"/>
                <w:lang w:val="en-US"/>
              </w:rPr>
              <w:t>Speed</w:t>
            </w:r>
          </w:p>
        </w:tc>
      </w:tr>
      <w:tr w:rsidR="00A3578B" w:rsidRPr="00766C2F" w14:paraId="6C1C5E31" w14:textId="77777777" w:rsidTr="00610DED">
        <w:trPr>
          <w:trHeight w:val="400"/>
        </w:trPr>
        <w:tc>
          <w:tcPr>
            <w:tcW w:w="1165" w:type="dxa"/>
          </w:tcPr>
          <w:p w14:paraId="3325632D" w14:textId="77777777" w:rsidR="00A3578B" w:rsidRPr="00766C2F" w:rsidRDefault="00A3578B" w:rsidP="00A3578B">
            <w:pPr>
              <w:tabs>
                <w:tab w:val="decimal" w:pos="306"/>
                <w:tab w:val="left" w:pos="895"/>
                <w:tab w:val="left" w:pos="3123"/>
              </w:tabs>
              <w:rPr>
                <w:snapToGrid w:val="0"/>
                <w:lang w:val="en-US"/>
              </w:rPr>
            </w:pPr>
            <w:r w:rsidRPr="00766C2F">
              <w:rPr>
                <w:snapToGrid w:val="0"/>
                <w:lang w:val="en-US"/>
              </w:rPr>
              <w:t>High</w:t>
            </w:r>
          </w:p>
        </w:tc>
        <w:tc>
          <w:tcPr>
            <w:tcW w:w="1800" w:type="dxa"/>
          </w:tcPr>
          <w:p w14:paraId="3C5A85D2" w14:textId="77777777" w:rsidR="00A3578B" w:rsidRPr="00766C2F" w:rsidRDefault="00A3578B" w:rsidP="00A3578B">
            <w:pPr>
              <w:tabs>
                <w:tab w:val="decimal" w:pos="306"/>
                <w:tab w:val="left" w:pos="895"/>
                <w:tab w:val="left" w:pos="3123"/>
              </w:tabs>
              <w:rPr>
                <w:snapToGrid w:val="0"/>
                <w:lang w:val="en-US"/>
              </w:rPr>
            </w:pPr>
          </w:p>
        </w:tc>
        <w:tc>
          <w:tcPr>
            <w:tcW w:w="1980" w:type="dxa"/>
          </w:tcPr>
          <w:p w14:paraId="77CCA646" w14:textId="77777777" w:rsidR="00A3578B" w:rsidRPr="00766C2F" w:rsidRDefault="00A3578B" w:rsidP="00A3578B">
            <w:pPr>
              <w:tabs>
                <w:tab w:val="decimal" w:pos="306"/>
                <w:tab w:val="left" w:pos="895"/>
                <w:tab w:val="left" w:pos="3123"/>
              </w:tabs>
              <w:rPr>
                <w:snapToGrid w:val="0"/>
                <w:lang w:val="en-US"/>
              </w:rPr>
            </w:pPr>
          </w:p>
        </w:tc>
        <w:tc>
          <w:tcPr>
            <w:tcW w:w="2780" w:type="dxa"/>
          </w:tcPr>
          <w:p w14:paraId="0113B53C" w14:textId="77777777" w:rsidR="00A3578B" w:rsidRPr="00766C2F" w:rsidRDefault="00A3578B" w:rsidP="00A3578B">
            <w:pPr>
              <w:tabs>
                <w:tab w:val="decimal" w:pos="306"/>
                <w:tab w:val="left" w:pos="895"/>
                <w:tab w:val="left" w:pos="3123"/>
              </w:tabs>
              <w:rPr>
                <w:snapToGrid w:val="0"/>
                <w:lang w:val="en-US"/>
              </w:rPr>
            </w:pPr>
          </w:p>
        </w:tc>
      </w:tr>
      <w:tr w:rsidR="00A3578B" w:rsidRPr="00766C2F" w14:paraId="7A0B5C1B" w14:textId="77777777" w:rsidTr="00610DED">
        <w:trPr>
          <w:trHeight w:val="400"/>
        </w:trPr>
        <w:tc>
          <w:tcPr>
            <w:tcW w:w="1165" w:type="dxa"/>
          </w:tcPr>
          <w:p w14:paraId="17565BC4" w14:textId="77777777" w:rsidR="00A3578B" w:rsidRPr="00766C2F" w:rsidRDefault="00A3578B" w:rsidP="00A3578B">
            <w:pPr>
              <w:tabs>
                <w:tab w:val="decimal" w:pos="306"/>
                <w:tab w:val="left" w:pos="895"/>
                <w:tab w:val="left" w:pos="3123"/>
              </w:tabs>
              <w:rPr>
                <w:snapToGrid w:val="0"/>
                <w:lang w:val="en-US"/>
              </w:rPr>
            </w:pPr>
            <w:r w:rsidRPr="00766C2F">
              <w:rPr>
                <w:snapToGrid w:val="0"/>
                <w:lang w:val="en-US"/>
              </w:rPr>
              <w:t>Medium</w:t>
            </w:r>
          </w:p>
        </w:tc>
        <w:tc>
          <w:tcPr>
            <w:tcW w:w="1800" w:type="dxa"/>
          </w:tcPr>
          <w:p w14:paraId="670B24AD" w14:textId="77777777" w:rsidR="00A3578B" w:rsidRPr="00766C2F" w:rsidRDefault="00A3578B" w:rsidP="00A3578B">
            <w:pPr>
              <w:tabs>
                <w:tab w:val="decimal" w:pos="306"/>
                <w:tab w:val="left" w:pos="895"/>
                <w:tab w:val="left" w:pos="3123"/>
              </w:tabs>
              <w:rPr>
                <w:snapToGrid w:val="0"/>
                <w:lang w:val="en-US"/>
              </w:rPr>
            </w:pPr>
          </w:p>
        </w:tc>
        <w:tc>
          <w:tcPr>
            <w:tcW w:w="1980" w:type="dxa"/>
          </w:tcPr>
          <w:p w14:paraId="318ADCB6" w14:textId="77777777" w:rsidR="00A3578B" w:rsidRPr="00766C2F" w:rsidRDefault="00A3578B" w:rsidP="00A3578B">
            <w:pPr>
              <w:tabs>
                <w:tab w:val="decimal" w:pos="306"/>
                <w:tab w:val="left" w:pos="895"/>
                <w:tab w:val="left" w:pos="3123"/>
              </w:tabs>
              <w:rPr>
                <w:snapToGrid w:val="0"/>
                <w:lang w:val="en-US"/>
              </w:rPr>
            </w:pPr>
          </w:p>
        </w:tc>
        <w:tc>
          <w:tcPr>
            <w:tcW w:w="2780" w:type="dxa"/>
          </w:tcPr>
          <w:p w14:paraId="3742001E" w14:textId="77777777" w:rsidR="00A3578B" w:rsidRPr="00766C2F" w:rsidRDefault="00A3578B" w:rsidP="00A3578B">
            <w:pPr>
              <w:tabs>
                <w:tab w:val="decimal" w:pos="306"/>
                <w:tab w:val="left" w:pos="895"/>
                <w:tab w:val="left" w:pos="3123"/>
              </w:tabs>
              <w:rPr>
                <w:snapToGrid w:val="0"/>
                <w:lang w:val="en-US"/>
              </w:rPr>
            </w:pPr>
          </w:p>
        </w:tc>
      </w:tr>
      <w:tr w:rsidR="00A3578B" w:rsidRPr="00766C2F" w14:paraId="39C3FAF8" w14:textId="77777777" w:rsidTr="00610DED">
        <w:trPr>
          <w:trHeight w:val="418"/>
        </w:trPr>
        <w:tc>
          <w:tcPr>
            <w:tcW w:w="1165" w:type="dxa"/>
          </w:tcPr>
          <w:p w14:paraId="20D97684" w14:textId="77777777" w:rsidR="00A3578B" w:rsidRPr="00766C2F" w:rsidRDefault="00A3578B" w:rsidP="00A3578B">
            <w:pPr>
              <w:tabs>
                <w:tab w:val="decimal" w:pos="306"/>
                <w:tab w:val="left" w:pos="895"/>
                <w:tab w:val="left" w:pos="3123"/>
              </w:tabs>
              <w:rPr>
                <w:snapToGrid w:val="0"/>
                <w:lang w:val="en-US"/>
              </w:rPr>
            </w:pPr>
            <w:r w:rsidRPr="00766C2F">
              <w:rPr>
                <w:snapToGrid w:val="0"/>
                <w:lang w:val="en-US"/>
              </w:rPr>
              <w:t>Low</w:t>
            </w:r>
          </w:p>
        </w:tc>
        <w:tc>
          <w:tcPr>
            <w:tcW w:w="1800" w:type="dxa"/>
          </w:tcPr>
          <w:p w14:paraId="51A45F6C" w14:textId="77777777" w:rsidR="00A3578B" w:rsidRPr="00766C2F" w:rsidRDefault="00A3578B" w:rsidP="00A3578B">
            <w:pPr>
              <w:tabs>
                <w:tab w:val="decimal" w:pos="306"/>
                <w:tab w:val="left" w:pos="895"/>
                <w:tab w:val="left" w:pos="3123"/>
              </w:tabs>
              <w:rPr>
                <w:snapToGrid w:val="0"/>
                <w:lang w:val="en-US"/>
              </w:rPr>
            </w:pPr>
          </w:p>
        </w:tc>
        <w:tc>
          <w:tcPr>
            <w:tcW w:w="1980" w:type="dxa"/>
          </w:tcPr>
          <w:p w14:paraId="29ED984A" w14:textId="77777777" w:rsidR="00A3578B" w:rsidRPr="00766C2F" w:rsidRDefault="00A3578B" w:rsidP="00A3578B">
            <w:pPr>
              <w:tabs>
                <w:tab w:val="decimal" w:pos="306"/>
                <w:tab w:val="left" w:pos="895"/>
                <w:tab w:val="left" w:pos="3123"/>
              </w:tabs>
              <w:rPr>
                <w:snapToGrid w:val="0"/>
                <w:lang w:val="en-US"/>
              </w:rPr>
            </w:pPr>
          </w:p>
        </w:tc>
        <w:tc>
          <w:tcPr>
            <w:tcW w:w="2780" w:type="dxa"/>
          </w:tcPr>
          <w:p w14:paraId="1AF8117F" w14:textId="77777777" w:rsidR="00A3578B" w:rsidRPr="00766C2F" w:rsidRDefault="00A3578B" w:rsidP="00A3578B">
            <w:pPr>
              <w:tabs>
                <w:tab w:val="decimal" w:pos="306"/>
                <w:tab w:val="left" w:pos="895"/>
                <w:tab w:val="left" w:pos="3123"/>
              </w:tabs>
              <w:rPr>
                <w:snapToGrid w:val="0"/>
                <w:lang w:val="en-US"/>
              </w:rPr>
            </w:pPr>
          </w:p>
        </w:tc>
      </w:tr>
    </w:tbl>
    <w:p w14:paraId="0D96EB60" w14:textId="0A5AB580" w:rsidR="00460EE9" w:rsidRDefault="00460EE9" w:rsidP="00A3578B">
      <w:pPr>
        <w:tabs>
          <w:tab w:val="decimal" w:pos="306"/>
          <w:tab w:val="left" w:pos="895"/>
          <w:tab w:val="left" w:pos="3123"/>
        </w:tabs>
        <w:ind w:left="360"/>
        <w:rPr>
          <w:snapToGrid w:val="0"/>
          <w:lang w:val="en-US"/>
        </w:rPr>
      </w:pPr>
    </w:p>
    <w:p w14:paraId="2E7FE106" w14:textId="77777777" w:rsidR="00A3578B" w:rsidRDefault="00A3578B" w:rsidP="00A3578B">
      <w:pPr>
        <w:tabs>
          <w:tab w:val="decimal" w:pos="306"/>
          <w:tab w:val="left" w:pos="895"/>
          <w:tab w:val="left" w:pos="3123"/>
        </w:tabs>
        <w:ind w:left="360"/>
        <w:rPr>
          <w:snapToGrid w:val="0"/>
          <w:lang w:val="en-US"/>
        </w:rPr>
      </w:pPr>
    </w:p>
    <w:p w14:paraId="7AE8705A" w14:textId="77777777" w:rsidR="00A3578B" w:rsidRDefault="00A3578B" w:rsidP="00A3578B">
      <w:pPr>
        <w:tabs>
          <w:tab w:val="decimal" w:pos="306"/>
          <w:tab w:val="left" w:pos="895"/>
          <w:tab w:val="left" w:pos="3123"/>
        </w:tabs>
        <w:ind w:left="360"/>
        <w:rPr>
          <w:snapToGrid w:val="0"/>
          <w:lang w:val="en-US"/>
        </w:rPr>
      </w:pPr>
    </w:p>
    <w:p w14:paraId="422B3058" w14:textId="77777777" w:rsidR="00A3578B" w:rsidRDefault="00A3578B" w:rsidP="00A3578B">
      <w:pPr>
        <w:tabs>
          <w:tab w:val="decimal" w:pos="306"/>
          <w:tab w:val="left" w:pos="895"/>
          <w:tab w:val="left" w:pos="3123"/>
        </w:tabs>
        <w:ind w:left="360"/>
        <w:rPr>
          <w:snapToGrid w:val="0"/>
          <w:lang w:val="en-US"/>
        </w:rPr>
      </w:pPr>
    </w:p>
    <w:p w14:paraId="0DEA7F5B" w14:textId="77777777" w:rsidR="00A3578B" w:rsidRDefault="00A3578B" w:rsidP="00A3578B">
      <w:pPr>
        <w:tabs>
          <w:tab w:val="decimal" w:pos="306"/>
          <w:tab w:val="left" w:pos="895"/>
          <w:tab w:val="left" w:pos="3123"/>
        </w:tabs>
        <w:ind w:left="360"/>
        <w:rPr>
          <w:snapToGrid w:val="0"/>
          <w:lang w:val="en-US"/>
        </w:rPr>
      </w:pPr>
    </w:p>
    <w:p w14:paraId="7824824C" w14:textId="77777777" w:rsidR="00A3578B" w:rsidRPr="00766C2F" w:rsidRDefault="00A3578B" w:rsidP="00A3578B">
      <w:pPr>
        <w:tabs>
          <w:tab w:val="decimal" w:pos="306"/>
          <w:tab w:val="left" w:pos="895"/>
          <w:tab w:val="left" w:pos="3123"/>
        </w:tabs>
        <w:ind w:left="360"/>
        <w:rPr>
          <w:snapToGrid w:val="0"/>
          <w:lang w:val="en-US"/>
        </w:rPr>
      </w:pPr>
    </w:p>
    <w:p w14:paraId="71D08C47" w14:textId="77777777" w:rsidR="00460EE9" w:rsidRPr="00766C2F" w:rsidRDefault="00460EE9" w:rsidP="00460EE9">
      <w:pPr>
        <w:tabs>
          <w:tab w:val="decimal" w:pos="306"/>
          <w:tab w:val="left" w:pos="895"/>
          <w:tab w:val="left" w:pos="3123"/>
        </w:tabs>
        <w:rPr>
          <w:snapToGrid w:val="0"/>
          <w:lang w:val="en-US"/>
        </w:rPr>
      </w:pPr>
    </w:p>
    <w:p w14:paraId="6A99F9EC" w14:textId="77777777" w:rsidR="00A57367" w:rsidRDefault="00A57367" w:rsidP="00F15C12">
      <w:pPr>
        <w:tabs>
          <w:tab w:val="left" w:pos="204"/>
        </w:tabs>
        <w:rPr>
          <w:lang w:val="en-US"/>
        </w:rPr>
      </w:pPr>
    </w:p>
    <w:p w14:paraId="7A71D00D" w14:textId="01B2ED0F" w:rsidR="00DA6B27" w:rsidRPr="00C96BEE" w:rsidRDefault="00DA6B27" w:rsidP="00DA6B27">
      <w:pPr>
        <w:pBdr>
          <w:bottom w:val="single" w:sz="4" w:space="1" w:color="auto"/>
        </w:pBdr>
        <w:tabs>
          <w:tab w:val="decimal" w:pos="306"/>
          <w:tab w:val="left" w:pos="895"/>
          <w:tab w:val="left" w:pos="3123"/>
        </w:tabs>
        <w:rPr>
          <w:snapToGrid w:val="0"/>
          <w:sz w:val="24"/>
          <w:szCs w:val="24"/>
          <w:lang w:val="en-US"/>
        </w:rPr>
      </w:pPr>
      <w:r w:rsidRPr="00C96BEE">
        <w:rPr>
          <w:b/>
          <w:snapToGrid w:val="0"/>
          <w:sz w:val="24"/>
          <w:szCs w:val="24"/>
          <w:lang w:val="en-US"/>
        </w:rPr>
        <w:t>D: Wavelength and Frequency</w:t>
      </w:r>
    </w:p>
    <w:p w14:paraId="56D43117" w14:textId="41626A11" w:rsidR="008319E5" w:rsidRDefault="008319E5" w:rsidP="00DA6B27">
      <w:pPr>
        <w:tabs>
          <w:tab w:val="decimal" w:pos="306"/>
          <w:tab w:val="left" w:pos="895"/>
          <w:tab w:val="left" w:pos="3123"/>
        </w:tabs>
        <w:rPr>
          <w:snapToGrid w:val="0"/>
          <w:lang w:val="en-US"/>
        </w:rPr>
      </w:pPr>
      <w:r>
        <w:rPr>
          <w:snapToGrid w:val="0"/>
          <w:lang w:val="en-US"/>
        </w:rPr>
        <w:t>Create a wave (set to oscillate), set the frequency and pause the wave once you have a full wavelength.</w:t>
      </w:r>
    </w:p>
    <w:p w14:paraId="0F15F871" w14:textId="256C28B5" w:rsidR="00DA6B27" w:rsidRDefault="008319E5" w:rsidP="00DA6B27">
      <w:pPr>
        <w:tabs>
          <w:tab w:val="decimal" w:pos="306"/>
          <w:tab w:val="left" w:pos="895"/>
          <w:tab w:val="left" w:pos="3123"/>
        </w:tabs>
        <w:rPr>
          <w:snapToGrid w:val="0"/>
          <w:lang w:val="en-US"/>
        </w:rPr>
      </w:pPr>
      <w:r>
        <w:rPr>
          <w:snapToGrid w:val="0"/>
          <w:lang w:val="en-US"/>
        </w:rPr>
        <w:t xml:space="preserve"> </w:t>
      </w:r>
    </w:p>
    <w:tbl>
      <w:tblPr>
        <w:tblpPr w:leftFromText="180" w:rightFromText="180" w:vertAnchor="text" w:horzAnchor="page" w:tblpX="6952" w:tblpY="72"/>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5"/>
        <w:gridCol w:w="2880"/>
      </w:tblGrid>
      <w:tr w:rsidR="00DA6B27" w:rsidRPr="00766C2F" w14:paraId="2959CD44" w14:textId="77777777" w:rsidTr="00E453D8">
        <w:trPr>
          <w:trHeight w:val="169"/>
        </w:trPr>
        <w:tc>
          <w:tcPr>
            <w:tcW w:w="1435" w:type="dxa"/>
          </w:tcPr>
          <w:p w14:paraId="2F8DF754" w14:textId="77777777" w:rsidR="00DA6B27" w:rsidRPr="00766C2F" w:rsidRDefault="00DA6B27" w:rsidP="00DA6B27">
            <w:pPr>
              <w:tabs>
                <w:tab w:val="decimal" w:pos="306"/>
                <w:tab w:val="left" w:pos="895"/>
                <w:tab w:val="left" w:pos="3123"/>
              </w:tabs>
              <w:rPr>
                <w:snapToGrid w:val="0"/>
                <w:lang w:val="en-US"/>
              </w:rPr>
            </w:pPr>
            <w:r>
              <w:rPr>
                <w:snapToGrid w:val="0"/>
                <w:lang w:val="en-US"/>
              </w:rPr>
              <w:t>Frequency</w:t>
            </w:r>
          </w:p>
        </w:tc>
        <w:tc>
          <w:tcPr>
            <w:tcW w:w="2880" w:type="dxa"/>
          </w:tcPr>
          <w:p w14:paraId="74562F19" w14:textId="78E38C2C" w:rsidR="00DA6B27" w:rsidRPr="00766C2F" w:rsidRDefault="00DA6B27" w:rsidP="00DA6B27">
            <w:pPr>
              <w:tabs>
                <w:tab w:val="decimal" w:pos="306"/>
                <w:tab w:val="left" w:pos="895"/>
                <w:tab w:val="left" w:pos="3123"/>
              </w:tabs>
              <w:rPr>
                <w:snapToGrid w:val="0"/>
                <w:lang w:val="en-US"/>
              </w:rPr>
            </w:pPr>
            <w:r>
              <w:rPr>
                <w:snapToGrid w:val="0"/>
                <w:lang w:val="en-US"/>
              </w:rPr>
              <w:t>Wavelength</w:t>
            </w:r>
            <w:r w:rsidR="00E453D8">
              <w:rPr>
                <w:snapToGrid w:val="0"/>
                <w:lang w:val="en-US"/>
              </w:rPr>
              <w:t xml:space="preserve"> (measure these using simulation)</w:t>
            </w:r>
          </w:p>
        </w:tc>
      </w:tr>
      <w:tr w:rsidR="00DA6B27" w:rsidRPr="00766C2F" w14:paraId="32696197" w14:textId="77777777" w:rsidTr="00E453D8">
        <w:trPr>
          <w:trHeight w:val="400"/>
        </w:trPr>
        <w:tc>
          <w:tcPr>
            <w:tcW w:w="1435" w:type="dxa"/>
          </w:tcPr>
          <w:p w14:paraId="752474DA" w14:textId="5C155067" w:rsidR="00DA6B27" w:rsidRPr="00766C2F" w:rsidRDefault="00DA6B27" w:rsidP="00C44EB0">
            <w:pPr>
              <w:tabs>
                <w:tab w:val="decimal" w:pos="306"/>
                <w:tab w:val="left" w:pos="895"/>
                <w:tab w:val="left" w:pos="3123"/>
              </w:tabs>
              <w:rPr>
                <w:snapToGrid w:val="0"/>
                <w:lang w:val="en-US"/>
              </w:rPr>
            </w:pPr>
            <w:r>
              <w:rPr>
                <w:snapToGrid w:val="0"/>
                <w:lang w:val="en-US"/>
              </w:rPr>
              <w:t>0.</w:t>
            </w:r>
            <w:r w:rsidR="00C44EB0">
              <w:rPr>
                <w:snapToGrid w:val="0"/>
                <w:lang w:val="en-US"/>
              </w:rPr>
              <w:t>6</w:t>
            </w:r>
            <w:r>
              <w:rPr>
                <w:snapToGrid w:val="0"/>
                <w:lang w:val="en-US"/>
              </w:rPr>
              <w:t xml:space="preserve"> Hz</w:t>
            </w:r>
          </w:p>
        </w:tc>
        <w:tc>
          <w:tcPr>
            <w:tcW w:w="2880" w:type="dxa"/>
          </w:tcPr>
          <w:p w14:paraId="12A3D685" w14:textId="77777777" w:rsidR="00DA6B27" w:rsidRPr="00766C2F" w:rsidRDefault="00DA6B27" w:rsidP="00DA6B27">
            <w:pPr>
              <w:tabs>
                <w:tab w:val="decimal" w:pos="306"/>
                <w:tab w:val="left" w:pos="895"/>
                <w:tab w:val="left" w:pos="3123"/>
              </w:tabs>
              <w:rPr>
                <w:snapToGrid w:val="0"/>
                <w:lang w:val="en-US"/>
              </w:rPr>
            </w:pPr>
          </w:p>
        </w:tc>
      </w:tr>
      <w:tr w:rsidR="00DA6B27" w:rsidRPr="00766C2F" w14:paraId="6C8B376E" w14:textId="77777777" w:rsidTr="00E453D8">
        <w:trPr>
          <w:trHeight w:val="400"/>
        </w:trPr>
        <w:tc>
          <w:tcPr>
            <w:tcW w:w="1435" w:type="dxa"/>
          </w:tcPr>
          <w:p w14:paraId="0FD1BD51" w14:textId="0FF11CB4" w:rsidR="00DA6B27" w:rsidRPr="00766C2F" w:rsidRDefault="00DA6B27" w:rsidP="00DA6B27">
            <w:pPr>
              <w:tabs>
                <w:tab w:val="decimal" w:pos="306"/>
                <w:tab w:val="left" w:pos="895"/>
                <w:tab w:val="left" w:pos="3123"/>
              </w:tabs>
              <w:rPr>
                <w:snapToGrid w:val="0"/>
                <w:lang w:val="en-US"/>
              </w:rPr>
            </w:pPr>
            <w:r>
              <w:rPr>
                <w:snapToGrid w:val="0"/>
                <w:lang w:val="en-US"/>
              </w:rPr>
              <w:t>1.</w:t>
            </w:r>
            <w:r w:rsidR="00C44EB0">
              <w:rPr>
                <w:snapToGrid w:val="0"/>
                <w:lang w:val="en-US"/>
              </w:rPr>
              <w:t>2</w:t>
            </w:r>
            <w:r>
              <w:rPr>
                <w:snapToGrid w:val="0"/>
                <w:lang w:val="en-US"/>
              </w:rPr>
              <w:t xml:space="preserve"> Hz</w:t>
            </w:r>
          </w:p>
        </w:tc>
        <w:tc>
          <w:tcPr>
            <w:tcW w:w="2880" w:type="dxa"/>
          </w:tcPr>
          <w:p w14:paraId="7C588FA2" w14:textId="77777777" w:rsidR="00DA6B27" w:rsidRPr="00766C2F" w:rsidRDefault="00DA6B27" w:rsidP="00DA6B27">
            <w:pPr>
              <w:tabs>
                <w:tab w:val="decimal" w:pos="306"/>
                <w:tab w:val="left" w:pos="895"/>
                <w:tab w:val="left" w:pos="3123"/>
              </w:tabs>
              <w:rPr>
                <w:snapToGrid w:val="0"/>
                <w:lang w:val="en-US"/>
              </w:rPr>
            </w:pPr>
          </w:p>
        </w:tc>
      </w:tr>
      <w:tr w:rsidR="00DA6B27" w:rsidRPr="00766C2F" w14:paraId="39B82672" w14:textId="77777777" w:rsidTr="00E453D8">
        <w:trPr>
          <w:trHeight w:val="400"/>
        </w:trPr>
        <w:tc>
          <w:tcPr>
            <w:tcW w:w="1435" w:type="dxa"/>
          </w:tcPr>
          <w:p w14:paraId="485E36A6" w14:textId="3E1F6AC1" w:rsidR="00DA6B27" w:rsidRDefault="00C44EB0" w:rsidP="00C44EB0">
            <w:pPr>
              <w:tabs>
                <w:tab w:val="decimal" w:pos="306"/>
                <w:tab w:val="left" w:pos="895"/>
                <w:tab w:val="left" w:pos="3123"/>
              </w:tabs>
              <w:rPr>
                <w:snapToGrid w:val="0"/>
                <w:lang w:val="en-US"/>
              </w:rPr>
            </w:pPr>
            <w:r>
              <w:rPr>
                <w:snapToGrid w:val="0"/>
                <w:lang w:val="en-US"/>
              </w:rPr>
              <w:t>2.4</w:t>
            </w:r>
            <w:r w:rsidR="00DA6B27">
              <w:rPr>
                <w:snapToGrid w:val="0"/>
                <w:lang w:val="en-US"/>
              </w:rPr>
              <w:t xml:space="preserve"> Hz</w:t>
            </w:r>
          </w:p>
        </w:tc>
        <w:tc>
          <w:tcPr>
            <w:tcW w:w="2880" w:type="dxa"/>
          </w:tcPr>
          <w:p w14:paraId="61634E1A" w14:textId="77777777" w:rsidR="00DA6B27" w:rsidRPr="00766C2F" w:rsidRDefault="00DA6B27" w:rsidP="00DA6B27">
            <w:pPr>
              <w:tabs>
                <w:tab w:val="decimal" w:pos="306"/>
                <w:tab w:val="left" w:pos="895"/>
                <w:tab w:val="left" w:pos="3123"/>
              </w:tabs>
              <w:rPr>
                <w:snapToGrid w:val="0"/>
                <w:lang w:val="en-US"/>
              </w:rPr>
            </w:pPr>
          </w:p>
        </w:tc>
      </w:tr>
    </w:tbl>
    <w:p w14:paraId="5E6E9E54" w14:textId="617378C9" w:rsidR="00DA6B27" w:rsidRDefault="00DA6B27" w:rsidP="00DA6B27">
      <w:pPr>
        <w:numPr>
          <w:ilvl w:val="0"/>
          <w:numId w:val="45"/>
        </w:numPr>
        <w:tabs>
          <w:tab w:val="decimal" w:pos="306"/>
          <w:tab w:val="left" w:pos="895"/>
          <w:tab w:val="left" w:pos="3123"/>
        </w:tabs>
        <w:rPr>
          <w:snapToGrid w:val="0"/>
          <w:lang w:val="en-US"/>
        </w:rPr>
      </w:pPr>
      <w:r>
        <w:rPr>
          <w:snapToGrid w:val="0"/>
          <w:lang w:val="en-US"/>
        </w:rPr>
        <w:t>How are wavelength and frequency related?</w:t>
      </w:r>
      <w:r w:rsidR="00E453D8">
        <w:rPr>
          <w:snapToGrid w:val="0"/>
          <w:lang w:val="en-US"/>
        </w:rPr>
        <w:t xml:space="preserve"> (generally </w:t>
      </w:r>
      <w:proofErr w:type="gramStart"/>
      <w:r w:rsidR="00E453D8">
        <w:rPr>
          <w:snapToGrid w:val="0"/>
          <w:lang w:val="en-US"/>
        </w:rPr>
        <w:t>speaking</w:t>
      </w:r>
      <w:proofErr w:type="gramEnd"/>
      <w:r w:rsidR="00E453D8">
        <w:rPr>
          <w:snapToGrid w:val="0"/>
          <w:lang w:val="en-US"/>
        </w:rPr>
        <w:t>…don’t need numbers/calculators)</w:t>
      </w:r>
    </w:p>
    <w:p w14:paraId="15930B05" w14:textId="77777777" w:rsidR="00DA6B27" w:rsidRDefault="00DA6B27" w:rsidP="00DA6B27">
      <w:pPr>
        <w:tabs>
          <w:tab w:val="decimal" w:pos="306"/>
          <w:tab w:val="left" w:pos="895"/>
          <w:tab w:val="left" w:pos="3123"/>
        </w:tabs>
        <w:rPr>
          <w:snapToGrid w:val="0"/>
          <w:lang w:val="en-US"/>
        </w:rPr>
      </w:pPr>
    </w:p>
    <w:p w14:paraId="451A87F2" w14:textId="77777777" w:rsidR="00DA6B27" w:rsidRDefault="00DA6B27" w:rsidP="00DA6B27">
      <w:pPr>
        <w:tabs>
          <w:tab w:val="decimal" w:pos="306"/>
          <w:tab w:val="left" w:pos="895"/>
          <w:tab w:val="left" w:pos="3123"/>
        </w:tabs>
        <w:rPr>
          <w:snapToGrid w:val="0"/>
          <w:lang w:val="en-US"/>
        </w:rPr>
      </w:pPr>
    </w:p>
    <w:p w14:paraId="25DE338B" w14:textId="77777777" w:rsidR="00DA6B27" w:rsidRDefault="00DA6B27" w:rsidP="00DA6B27">
      <w:pPr>
        <w:tabs>
          <w:tab w:val="decimal" w:pos="306"/>
          <w:tab w:val="left" w:pos="895"/>
          <w:tab w:val="left" w:pos="3123"/>
        </w:tabs>
        <w:rPr>
          <w:snapToGrid w:val="0"/>
          <w:lang w:val="en-US"/>
        </w:rPr>
      </w:pPr>
    </w:p>
    <w:p w14:paraId="7176F3AA" w14:textId="5A0F634B" w:rsidR="00DA6B27" w:rsidRPr="00E453D8" w:rsidRDefault="00DA6B27" w:rsidP="00DA6B27">
      <w:pPr>
        <w:numPr>
          <w:ilvl w:val="0"/>
          <w:numId w:val="45"/>
        </w:numPr>
        <w:tabs>
          <w:tab w:val="decimal" w:pos="306"/>
          <w:tab w:val="left" w:pos="895"/>
          <w:tab w:val="left" w:pos="3123"/>
        </w:tabs>
        <w:rPr>
          <w:snapToGrid w:val="0"/>
          <w:lang w:val="en-US"/>
        </w:rPr>
      </w:pPr>
      <w:r w:rsidRPr="00E453D8">
        <w:rPr>
          <w:snapToGrid w:val="0"/>
          <w:lang w:val="en-US"/>
        </w:rPr>
        <w:t>Write the relationship between frequency f and period T</w:t>
      </w:r>
      <w:r w:rsidR="00E453D8" w:rsidRPr="00E453D8">
        <w:rPr>
          <w:snapToGrid w:val="0"/>
          <w:lang w:val="en-US"/>
        </w:rPr>
        <w:t xml:space="preserve"> (if you can’t remember, look back to first slide/page of yesterday).</w:t>
      </w:r>
    </w:p>
    <w:p w14:paraId="564F3345" w14:textId="77777777" w:rsidR="00C44EB0" w:rsidRDefault="00C44EB0" w:rsidP="00B16FD3">
      <w:pPr>
        <w:pBdr>
          <w:bottom w:val="single" w:sz="4" w:space="1" w:color="auto"/>
        </w:pBdr>
        <w:tabs>
          <w:tab w:val="decimal" w:pos="306"/>
          <w:tab w:val="left" w:pos="895"/>
          <w:tab w:val="left" w:pos="3123"/>
        </w:tabs>
        <w:rPr>
          <w:b/>
          <w:snapToGrid w:val="0"/>
          <w:sz w:val="24"/>
          <w:szCs w:val="24"/>
          <w:lang w:val="en-US"/>
        </w:rPr>
      </w:pPr>
    </w:p>
    <w:p w14:paraId="77174D4C" w14:textId="5918DF41" w:rsidR="00B16FD3" w:rsidRPr="00C96BEE" w:rsidRDefault="00DA6B27" w:rsidP="00B16FD3">
      <w:pPr>
        <w:pBdr>
          <w:bottom w:val="single" w:sz="4" w:space="1" w:color="auto"/>
        </w:pBdr>
        <w:tabs>
          <w:tab w:val="decimal" w:pos="306"/>
          <w:tab w:val="left" w:pos="895"/>
          <w:tab w:val="left" w:pos="3123"/>
        </w:tabs>
        <w:rPr>
          <w:snapToGrid w:val="0"/>
          <w:sz w:val="24"/>
          <w:szCs w:val="24"/>
          <w:lang w:val="en-US"/>
        </w:rPr>
      </w:pPr>
      <w:r>
        <w:rPr>
          <w:b/>
          <w:snapToGrid w:val="0"/>
          <w:sz w:val="24"/>
          <w:szCs w:val="24"/>
          <w:lang w:val="en-US"/>
        </w:rPr>
        <w:lastRenderedPageBreak/>
        <w:t>E</w:t>
      </w:r>
      <w:r w:rsidR="00B16FD3" w:rsidRPr="00C96BEE">
        <w:rPr>
          <w:b/>
          <w:snapToGrid w:val="0"/>
          <w:sz w:val="24"/>
          <w:szCs w:val="24"/>
          <w:lang w:val="en-US"/>
        </w:rPr>
        <w:t>: Speed, Wavelength and Frequency</w:t>
      </w:r>
    </w:p>
    <w:p w14:paraId="66D72E3C" w14:textId="0AC6F00B" w:rsidR="00123F2A" w:rsidRPr="00123F2A" w:rsidRDefault="002A6BB1" w:rsidP="00A57367">
      <w:pPr>
        <w:tabs>
          <w:tab w:val="decimal" w:pos="306"/>
          <w:tab w:val="left" w:pos="895"/>
          <w:tab w:val="left" w:pos="3123"/>
        </w:tabs>
        <w:rPr>
          <w:snapToGrid w:val="0"/>
          <w:lang w:val="en-US"/>
        </w:rPr>
      </w:pPr>
      <w:r>
        <w:rPr>
          <w:snapToGrid w:val="0"/>
          <w:lang w:val="en-US"/>
        </w:rPr>
        <w:t>Let’s explore the relationship between speed, wavelength, frequency and period</w:t>
      </w:r>
      <w:r w:rsidR="00123F2A">
        <w:rPr>
          <w:snapToGrid w:val="0"/>
          <w:lang w:val="en-US"/>
        </w:rPr>
        <w:t>.</w:t>
      </w:r>
      <w:r w:rsidR="006666B5">
        <w:rPr>
          <w:snapToGrid w:val="0"/>
          <w:lang w:val="en-US"/>
        </w:rPr>
        <w:t xml:space="preserve"> </w:t>
      </w:r>
      <w:r w:rsidR="00123F2A">
        <w:rPr>
          <w:noProof/>
          <w:lang w:val="en-CA" w:eastAsia="en-CA"/>
        </w:rPr>
        <w:t xml:space="preserve">The diagrams below indicate a </w:t>
      </w:r>
      <w:r w:rsidR="00C44EB0">
        <w:rPr>
          <w:noProof/>
          <w:lang w:val="en-CA" w:eastAsia="en-CA"/>
        </w:rPr>
        <w:t xml:space="preserve">disc moving in </w:t>
      </w:r>
      <w:r w:rsidR="00123F2A">
        <w:rPr>
          <w:noProof/>
          <w:lang w:val="en-CA" w:eastAsia="en-CA"/>
        </w:rPr>
        <w:t>one complete circle</w:t>
      </w:r>
      <w:r w:rsidR="008319E5">
        <w:rPr>
          <w:noProof/>
          <w:lang w:val="en-CA" w:eastAsia="en-CA"/>
        </w:rPr>
        <w:t>, creating a full wavelength</w:t>
      </w:r>
      <w:r w:rsidR="00123F2A">
        <w:rPr>
          <w:noProof/>
          <w:lang w:val="en-CA" w:eastAsia="en-CA"/>
        </w:rPr>
        <w:t>.</w:t>
      </w:r>
    </w:p>
    <w:p w14:paraId="59D8A3C7" w14:textId="1673A747" w:rsidR="00123F2A" w:rsidRDefault="00123F2A" w:rsidP="00A57367">
      <w:pPr>
        <w:tabs>
          <w:tab w:val="decimal" w:pos="306"/>
          <w:tab w:val="left" w:pos="895"/>
          <w:tab w:val="left" w:pos="3123"/>
        </w:tabs>
        <w:rPr>
          <w:b/>
          <w:snapToGrid w:val="0"/>
          <w:lang w:val="en-US"/>
        </w:rPr>
      </w:pPr>
      <w:r>
        <w:rPr>
          <w:noProof/>
          <w:lang w:val="en-US"/>
        </w:rPr>
        <w:drawing>
          <wp:inline distT="0" distB="0" distL="0" distR="0" wp14:anchorId="547346AA" wp14:editId="09B3D348">
            <wp:extent cx="1234440" cy="804672"/>
            <wp:effectExtent l="0" t="0" r="3810" b="0"/>
            <wp:docPr id="1414" name="Picture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
                    <a:srcRect l="7842" t="26179" r="38518" b="30149"/>
                    <a:stretch/>
                  </pic:blipFill>
                  <pic:spPr bwMode="auto">
                    <a:xfrm>
                      <a:off x="0" y="0"/>
                      <a:ext cx="1234440" cy="804672"/>
                    </a:xfrm>
                    <a:prstGeom prst="rect">
                      <a:avLst/>
                    </a:prstGeom>
                    <a:ln>
                      <a:noFill/>
                    </a:ln>
                    <a:extLst>
                      <a:ext uri="{53640926-AAD7-44D8-BBD7-CCE9431645EC}">
                        <a14:shadowObscured xmlns:a14="http://schemas.microsoft.com/office/drawing/2010/main"/>
                      </a:ext>
                    </a:extLst>
                  </pic:spPr>
                </pic:pic>
              </a:graphicData>
            </a:graphic>
          </wp:inline>
        </w:drawing>
      </w:r>
      <w:r>
        <w:rPr>
          <w:noProof/>
          <w:lang w:val="en-CA" w:eastAsia="en-CA"/>
        </w:rPr>
        <w:t xml:space="preserve"> </w:t>
      </w:r>
      <w:r>
        <w:rPr>
          <w:noProof/>
          <w:lang w:val="en-US"/>
        </w:rPr>
        <w:drawing>
          <wp:inline distT="0" distB="0" distL="0" distR="0" wp14:anchorId="6D7EBAE4" wp14:editId="4B07291E">
            <wp:extent cx="1234440" cy="804672"/>
            <wp:effectExtent l="0" t="0" r="3810" b="0"/>
            <wp:docPr id="1410" name="Picture 1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
                    <a:srcRect l="7840" t="27419" r="38689" b="30397"/>
                    <a:stretch/>
                  </pic:blipFill>
                  <pic:spPr bwMode="auto">
                    <a:xfrm>
                      <a:off x="0" y="0"/>
                      <a:ext cx="1234440" cy="804672"/>
                    </a:xfrm>
                    <a:prstGeom prst="rect">
                      <a:avLst/>
                    </a:prstGeom>
                    <a:ln>
                      <a:noFill/>
                    </a:ln>
                    <a:extLst>
                      <a:ext uri="{53640926-AAD7-44D8-BBD7-CCE9431645EC}">
                        <a14:shadowObscured xmlns:a14="http://schemas.microsoft.com/office/drawing/2010/main"/>
                      </a:ext>
                    </a:extLst>
                  </pic:spPr>
                </pic:pic>
              </a:graphicData>
            </a:graphic>
          </wp:inline>
        </w:drawing>
      </w:r>
      <w:r>
        <w:rPr>
          <w:noProof/>
          <w:lang w:val="en-CA" w:eastAsia="en-CA"/>
        </w:rPr>
        <w:t xml:space="preserve"> </w:t>
      </w:r>
      <w:r>
        <w:rPr>
          <w:noProof/>
          <w:lang w:val="en-US"/>
        </w:rPr>
        <w:drawing>
          <wp:inline distT="0" distB="0" distL="0" distR="0" wp14:anchorId="6024B0C7" wp14:editId="6CC1387D">
            <wp:extent cx="1234440" cy="804672"/>
            <wp:effectExtent l="0" t="0" r="3810" b="0"/>
            <wp:docPr id="1411" name="Picture 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
                    <a:srcRect l="7941" t="29900" r="38560" b="30025"/>
                    <a:stretch/>
                  </pic:blipFill>
                  <pic:spPr bwMode="auto">
                    <a:xfrm>
                      <a:off x="0" y="0"/>
                      <a:ext cx="1234440" cy="804672"/>
                    </a:xfrm>
                    <a:prstGeom prst="rect">
                      <a:avLst/>
                    </a:prstGeom>
                    <a:ln>
                      <a:noFill/>
                    </a:ln>
                    <a:extLst>
                      <a:ext uri="{53640926-AAD7-44D8-BBD7-CCE9431645EC}">
                        <a14:shadowObscured xmlns:a14="http://schemas.microsoft.com/office/drawing/2010/main"/>
                      </a:ext>
                    </a:extLst>
                  </pic:spPr>
                </pic:pic>
              </a:graphicData>
            </a:graphic>
          </wp:inline>
        </w:drawing>
      </w:r>
      <w:r>
        <w:rPr>
          <w:noProof/>
          <w:lang w:val="en-CA" w:eastAsia="en-CA"/>
        </w:rPr>
        <w:t xml:space="preserve"> </w:t>
      </w:r>
      <w:r>
        <w:rPr>
          <w:noProof/>
          <w:lang w:val="en-US"/>
        </w:rPr>
        <w:drawing>
          <wp:inline distT="0" distB="0" distL="0" distR="0" wp14:anchorId="0D1E9855" wp14:editId="4BA11662">
            <wp:extent cx="1234440" cy="804672"/>
            <wp:effectExtent l="0" t="0" r="3810" b="0"/>
            <wp:docPr id="1412" name="Picture 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
                    <a:srcRect l="7345" t="29529" r="38583" b="29755"/>
                    <a:stretch/>
                  </pic:blipFill>
                  <pic:spPr bwMode="auto">
                    <a:xfrm>
                      <a:off x="0" y="0"/>
                      <a:ext cx="1234440" cy="804672"/>
                    </a:xfrm>
                    <a:prstGeom prst="rect">
                      <a:avLst/>
                    </a:prstGeom>
                    <a:ln>
                      <a:noFill/>
                    </a:ln>
                    <a:extLst>
                      <a:ext uri="{53640926-AAD7-44D8-BBD7-CCE9431645EC}">
                        <a14:shadowObscured xmlns:a14="http://schemas.microsoft.com/office/drawing/2010/main"/>
                      </a:ext>
                    </a:extLst>
                  </pic:spPr>
                </pic:pic>
              </a:graphicData>
            </a:graphic>
          </wp:inline>
        </w:drawing>
      </w:r>
      <w:r>
        <w:rPr>
          <w:noProof/>
          <w:lang w:val="en-CA" w:eastAsia="en-CA"/>
        </w:rPr>
        <w:t xml:space="preserve"> </w:t>
      </w:r>
      <w:r>
        <w:rPr>
          <w:noProof/>
          <w:lang w:val="en-US"/>
        </w:rPr>
        <w:drawing>
          <wp:inline distT="0" distB="0" distL="0" distR="0" wp14:anchorId="49E13123" wp14:editId="7DE49AEB">
            <wp:extent cx="1234440" cy="804672"/>
            <wp:effectExtent l="0" t="0" r="3810" b="0"/>
            <wp:docPr id="1413" name="Picture 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
                    <a:srcRect l="7444" t="29900" r="38812" b="29507"/>
                    <a:stretch/>
                  </pic:blipFill>
                  <pic:spPr bwMode="auto">
                    <a:xfrm>
                      <a:off x="0" y="0"/>
                      <a:ext cx="1234440" cy="804672"/>
                    </a:xfrm>
                    <a:prstGeom prst="rect">
                      <a:avLst/>
                    </a:prstGeom>
                    <a:ln>
                      <a:noFill/>
                    </a:ln>
                    <a:extLst>
                      <a:ext uri="{53640926-AAD7-44D8-BBD7-CCE9431645EC}">
                        <a14:shadowObscured xmlns:a14="http://schemas.microsoft.com/office/drawing/2010/main"/>
                      </a:ext>
                    </a:extLst>
                  </pic:spPr>
                </pic:pic>
              </a:graphicData>
            </a:graphic>
          </wp:inline>
        </w:drawing>
      </w:r>
    </w:p>
    <w:p w14:paraId="073DC554" w14:textId="77777777" w:rsidR="00123F2A" w:rsidRDefault="00123F2A" w:rsidP="00A57367">
      <w:pPr>
        <w:tabs>
          <w:tab w:val="decimal" w:pos="306"/>
          <w:tab w:val="left" w:pos="895"/>
          <w:tab w:val="left" w:pos="3123"/>
        </w:tabs>
        <w:rPr>
          <w:b/>
          <w:snapToGrid w:val="0"/>
          <w:lang w:val="en-US"/>
        </w:rPr>
      </w:pPr>
    </w:p>
    <w:p w14:paraId="20DE52F0" w14:textId="7FB2696B" w:rsidR="00123F2A" w:rsidRDefault="00123F2A" w:rsidP="00123F2A">
      <w:pPr>
        <w:numPr>
          <w:ilvl w:val="0"/>
          <w:numId w:val="16"/>
        </w:numPr>
        <w:tabs>
          <w:tab w:val="decimal" w:pos="306"/>
          <w:tab w:val="left" w:pos="895"/>
          <w:tab w:val="left" w:pos="3123"/>
        </w:tabs>
        <w:rPr>
          <w:snapToGrid w:val="0"/>
          <w:lang w:val="en-US"/>
        </w:rPr>
      </w:pPr>
      <w:r>
        <w:rPr>
          <w:snapToGrid w:val="0"/>
          <w:lang w:val="en-US"/>
        </w:rPr>
        <w:t>What fraction of a cycle does the circle</w:t>
      </w:r>
      <w:r w:rsidR="00C44EB0">
        <w:rPr>
          <w:snapToGrid w:val="0"/>
          <w:lang w:val="en-US"/>
        </w:rPr>
        <w:t>/piston</w:t>
      </w:r>
      <w:r>
        <w:rPr>
          <w:snapToGrid w:val="0"/>
          <w:lang w:val="en-US"/>
        </w:rPr>
        <w:t xml:space="preserve"> move between each picture?</w:t>
      </w:r>
    </w:p>
    <w:p w14:paraId="5758CAB3" w14:textId="29721C80" w:rsidR="00123F2A" w:rsidRDefault="00C13DE1" w:rsidP="00123F2A">
      <w:pPr>
        <w:tabs>
          <w:tab w:val="decimal" w:pos="306"/>
          <w:tab w:val="left" w:pos="895"/>
          <w:tab w:val="left" w:pos="3123"/>
        </w:tabs>
        <w:ind w:left="360"/>
        <w:rPr>
          <w:snapToGrid w:val="0"/>
          <w:lang w:val="en-US"/>
        </w:rPr>
      </w:pPr>
      <w:r>
        <w:rPr>
          <w:b/>
          <w:noProof/>
          <w:lang w:val="en-US"/>
        </w:rPr>
        <mc:AlternateContent>
          <mc:Choice Requires="wps">
            <w:drawing>
              <wp:anchor distT="0" distB="0" distL="114300" distR="114300" simplePos="0" relativeHeight="251723264" behindDoc="1" locked="0" layoutInCell="1" allowOverlap="1" wp14:anchorId="3A53C9C9" wp14:editId="3568718D">
                <wp:simplePos x="0" y="0"/>
                <wp:positionH relativeFrom="margin">
                  <wp:posOffset>5208270</wp:posOffset>
                </wp:positionH>
                <wp:positionV relativeFrom="paragraph">
                  <wp:posOffset>92075</wp:posOffset>
                </wp:positionV>
                <wp:extent cx="1665605" cy="850265"/>
                <wp:effectExtent l="19050" t="228600" r="29845" b="45085"/>
                <wp:wrapTight wrapText="bothSides">
                  <wp:wrapPolygon edited="0">
                    <wp:start x="4447" y="-5807"/>
                    <wp:lineTo x="3212" y="-3388"/>
                    <wp:lineTo x="3212" y="2420"/>
                    <wp:lineTo x="-247" y="2420"/>
                    <wp:lineTo x="-247" y="10647"/>
                    <wp:lineTo x="1729" y="17906"/>
                    <wp:lineTo x="6917" y="21777"/>
                    <wp:lineTo x="7164" y="22261"/>
                    <wp:lineTo x="14329" y="22261"/>
                    <wp:lineTo x="14576" y="21777"/>
                    <wp:lineTo x="19764" y="17906"/>
                    <wp:lineTo x="21740" y="10647"/>
                    <wp:lineTo x="21246" y="2420"/>
                    <wp:lineTo x="18281" y="2420"/>
                    <wp:lineTo x="18775" y="-5323"/>
                    <wp:lineTo x="5929" y="-5807"/>
                    <wp:lineTo x="4447" y="-5807"/>
                  </wp:wrapPolygon>
                </wp:wrapTight>
                <wp:docPr id="2280" name="Speech Bubble: Oval 2280"/>
                <wp:cNvGraphicFramePr/>
                <a:graphic xmlns:a="http://schemas.openxmlformats.org/drawingml/2006/main">
                  <a:graphicData uri="http://schemas.microsoft.com/office/word/2010/wordprocessingShape">
                    <wps:wsp>
                      <wps:cNvSpPr/>
                      <wps:spPr>
                        <a:xfrm>
                          <a:off x="0" y="0"/>
                          <a:ext cx="1665605" cy="850265"/>
                        </a:xfrm>
                        <a:prstGeom prst="wedgeEllipseCallout">
                          <a:avLst>
                            <a:gd name="adj1" fmla="val -26827"/>
                            <a:gd name="adj2" fmla="val -75071"/>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59FF6EE" w14:textId="47B382C2" w:rsidR="00FA2D3E" w:rsidRPr="00C72282" w:rsidRDefault="00FA2D3E" w:rsidP="00C72282">
                            <w:pPr>
                              <w:rPr>
                                <w:color w:val="000000" w:themeColor="text1"/>
                              </w:rPr>
                            </w:pPr>
                            <w:r w:rsidRPr="00C72282">
                              <w:rPr>
                                <w:color w:val="000000" w:themeColor="text1"/>
                              </w:rPr>
                              <w:t>Pro</w:t>
                            </w:r>
                            <w:r>
                              <w:rPr>
                                <w:color w:val="000000" w:themeColor="text1"/>
                              </w:rPr>
                              <w:t xml:space="preserve"> tip:</w:t>
                            </w:r>
                            <w:r w:rsidR="00C13DE1">
                              <w:rPr>
                                <w:color w:val="000000" w:themeColor="text1"/>
                              </w:rPr>
                              <w:t xml:space="preserve"> use the </w:t>
                            </w:r>
                            <w:r w:rsidR="00C13DE1">
                              <w:rPr>
                                <w:noProof/>
                                <w:color w:val="000000" w:themeColor="text1"/>
                              </w:rPr>
                              <w:drawing>
                                <wp:inline distT="0" distB="0" distL="0" distR="0" wp14:anchorId="358A088C" wp14:editId="453EBB4C">
                                  <wp:extent cx="266700" cy="173355"/>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8254" cy="180865"/>
                                          </a:xfrm>
                                          <a:prstGeom prst="rect">
                                            <a:avLst/>
                                          </a:prstGeom>
                                          <a:noFill/>
                                          <a:ln>
                                            <a:noFill/>
                                          </a:ln>
                                        </pic:spPr>
                                      </pic:pic>
                                    </a:graphicData>
                                  </a:graphic>
                                </wp:inline>
                              </w:drawing>
                            </w:r>
                            <w:r w:rsidR="00C13DE1">
                              <w:rPr>
                                <w:color w:val="000000" w:themeColor="text1"/>
                              </w:rPr>
                              <w:t xml:space="preserve"> button to go frame by fram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53C9C9" id="Speech Bubble: Oval 2280" o:spid="_x0000_s1065" type="#_x0000_t63" style="position:absolute;left:0;text-align:left;margin-left:410.1pt;margin-top:7.25pt;width:131.15pt;height:66.95pt;z-index:-2515932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" adj="5005,-5415" filled="f" strokecolor="black [3213]" strokeweight="1pt">
                <v:textbox>
                  <w:txbxContent>
                    <w:p w14:paraId="759FF6EE" w14:textId="47B382C2" w:rsidR="00FA2D3E" w:rsidRPr="00C72282" w:rsidRDefault="00FA2D3E" w:rsidP="00C72282">
                      <w:pPr>
                        <w:rPr>
                          <w:color w:val="000000" w:themeColor="text1"/>
                        </w:rPr>
                      </w:pPr>
                      <w:r w:rsidRPr="00C72282">
                        <w:rPr>
                          <w:color w:val="000000" w:themeColor="text1"/>
                        </w:rPr>
                        <w:t>Pro</w:t>
                      </w:r>
                      <w:r>
                        <w:rPr>
                          <w:color w:val="000000" w:themeColor="text1"/>
                        </w:rPr>
                        <w:t xml:space="preserve"> tip:</w:t>
                      </w:r>
                      <w:r w:rsidR="00C13DE1">
                        <w:rPr>
                          <w:color w:val="000000" w:themeColor="text1"/>
                        </w:rPr>
                        <w:t xml:space="preserve"> use the </w:t>
                      </w:r>
                      <w:r w:rsidR="00C13DE1">
                        <w:rPr>
                          <w:noProof/>
                          <w:color w:val="000000" w:themeColor="text1"/>
                        </w:rPr>
                        <w:drawing>
                          <wp:inline distT="0" distB="0" distL="0" distR="0" wp14:anchorId="358A088C" wp14:editId="453EBB4C">
                            <wp:extent cx="266700" cy="173355"/>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8254" cy="180865"/>
                                    </a:xfrm>
                                    <a:prstGeom prst="rect">
                                      <a:avLst/>
                                    </a:prstGeom>
                                    <a:noFill/>
                                    <a:ln>
                                      <a:noFill/>
                                    </a:ln>
                                  </pic:spPr>
                                </pic:pic>
                              </a:graphicData>
                            </a:graphic>
                          </wp:inline>
                        </w:drawing>
                      </w:r>
                      <w:r w:rsidR="00C13DE1">
                        <w:rPr>
                          <w:color w:val="000000" w:themeColor="text1"/>
                        </w:rPr>
                        <w:t xml:space="preserve"> button to go frame by frame </w:t>
                      </w:r>
                    </w:p>
                  </w:txbxContent>
                </v:textbox>
                <w10:wrap type="tight" anchorx="margin"/>
              </v:shape>
            </w:pict>
          </mc:Fallback>
        </mc:AlternateContent>
      </w:r>
      <w:r w:rsidR="00123F2A">
        <w:rPr>
          <w:snapToGrid w:val="0"/>
          <w:lang w:val="en-US"/>
        </w:rPr>
        <w:t xml:space="preserve"> </w:t>
      </w:r>
    </w:p>
    <w:p w14:paraId="4A72E048" w14:textId="5FBF0939" w:rsidR="00123F2A" w:rsidRDefault="00123F2A" w:rsidP="00123F2A">
      <w:pPr>
        <w:numPr>
          <w:ilvl w:val="0"/>
          <w:numId w:val="16"/>
        </w:numPr>
        <w:tabs>
          <w:tab w:val="decimal" w:pos="306"/>
          <w:tab w:val="left" w:pos="895"/>
          <w:tab w:val="left" w:pos="3123"/>
        </w:tabs>
        <w:rPr>
          <w:snapToGrid w:val="0"/>
          <w:lang w:val="en-US"/>
        </w:rPr>
      </w:pPr>
      <w:r>
        <w:rPr>
          <w:snapToGrid w:val="0"/>
          <w:lang w:val="en-US"/>
        </w:rPr>
        <w:t xml:space="preserve">What fraction of a wavelength do we see in each diagram? Label these </w:t>
      </w:r>
      <w:r w:rsidR="00C44EB0">
        <w:rPr>
          <w:snapToGrid w:val="0"/>
          <w:lang w:val="en-US"/>
        </w:rPr>
        <w:t>wavelengths on the diagrams.</w:t>
      </w:r>
    </w:p>
    <w:p w14:paraId="1D69702F" w14:textId="28E600F8" w:rsidR="00DA6B27" w:rsidRDefault="00DA6B27" w:rsidP="00DA6B27">
      <w:pPr>
        <w:tabs>
          <w:tab w:val="decimal" w:pos="306"/>
          <w:tab w:val="left" w:pos="895"/>
          <w:tab w:val="left" w:pos="3123"/>
        </w:tabs>
        <w:ind w:left="360"/>
        <w:rPr>
          <w:snapToGrid w:val="0"/>
          <w:lang w:val="en-US"/>
        </w:rPr>
      </w:pPr>
    </w:p>
    <w:p w14:paraId="53C6BA53" w14:textId="02D02A52" w:rsidR="00DA6B27" w:rsidRDefault="00F817C6" w:rsidP="00DA6B27">
      <w:pPr>
        <w:numPr>
          <w:ilvl w:val="0"/>
          <w:numId w:val="16"/>
        </w:numPr>
        <w:tabs>
          <w:tab w:val="decimal" w:pos="306"/>
          <w:tab w:val="left" w:pos="895"/>
          <w:tab w:val="left" w:pos="3123"/>
        </w:tabs>
        <w:rPr>
          <w:snapToGrid w:val="0"/>
          <w:lang w:val="en-US"/>
        </w:rPr>
      </w:pPr>
      <w:r>
        <w:rPr>
          <w:snapToGrid w:val="0"/>
          <w:lang w:val="en-US"/>
        </w:rPr>
        <w:t>Generally speaking, h</w:t>
      </w:r>
      <w:r w:rsidR="00DA6B27">
        <w:rPr>
          <w:snapToGrid w:val="0"/>
          <w:lang w:val="en-US"/>
        </w:rPr>
        <w:t>ow far does a wave travel in the time of 1 period?</w:t>
      </w:r>
    </w:p>
    <w:p w14:paraId="618A4B68" w14:textId="4F5487A2" w:rsidR="00DA6B27" w:rsidRDefault="00DA6B27" w:rsidP="00DA6B27">
      <w:pPr>
        <w:pStyle w:val="ListParagraph"/>
        <w:rPr>
          <w:snapToGrid w:val="0"/>
          <w:lang w:val="en-US"/>
        </w:rPr>
      </w:pPr>
    </w:p>
    <w:p w14:paraId="42461B88" w14:textId="6064EBCA" w:rsidR="00DA6B27" w:rsidRDefault="00DA6B27" w:rsidP="00123F2A">
      <w:pPr>
        <w:numPr>
          <w:ilvl w:val="0"/>
          <w:numId w:val="16"/>
        </w:numPr>
        <w:tabs>
          <w:tab w:val="decimal" w:pos="306"/>
          <w:tab w:val="left" w:pos="895"/>
          <w:tab w:val="left" w:pos="3123"/>
        </w:tabs>
        <w:rPr>
          <w:snapToGrid w:val="0"/>
          <w:lang w:val="en-US"/>
        </w:rPr>
      </w:pPr>
      <w:r>
        <w:rPr>
          <w:snapToGrid w:val="0"/>
          <w:lang w:val="en-US"/>
        </w:rPr>
        <w:t>Write an equation for the speed of the wave using its period T and wavelength λ</w:t>
      </w:r>
      <w:r w:rsidR="00F817C6">
        <w:rPr>
          <w:snapToGrid w:val="0"/>
          <w:lang w:val="en-US"/>
        </w:rPr>
        <w:t>. Hint: velocity = distance / time</w:t>
      </w:r>
    </w:p>
    <w:p w14:paraId="1C75144C" w14:textId="77777777" w:rsidR="00DA6B27" w:rsidRDefault="00DA6B27" w:rsidP="00DA6B27">
      <w:pPr>
        <w:pStyle w:val="ListParagraph"/>
        <w:rPr>
          <w:snapToGrid w:val="0"/>
          <w:lang w:val="en-US"/>
        </w:rPr>
      </w:pPr>
    </w:p>
    <w:p w14:paraId="5589A09C" w14:textId="77777777" w:rsidR="00DA6B27" w:rsidRDefault="00DA6B27" w:rsidP="00B16FD3">
      <w:pPr>
        <w:tabs>
          <w:tab w:val="decimal" w:pos="306"/>
          <w:tab w:val="left" w:pos="895"/>
          <w:tab w:val="left" w:pos="3123"/>
        </w:tabs>
        <w:rPr>
          <w:snapToGrid w:val="0"/>
          <w:lang w:val="en-US"/>
        </w:rPr>
      </w:pPr>
    </w:p>
    <w:p w14:paraId="770623F9" w14:textId="437B2059" w:rsidR="008319E5" w:rsidRDefault="008319E5" w:rsidP="00B16FD3">
      <w:pPr>
        <w:tabs>
          <w:tab w:val="decimal" w:pos="306"/>
          <w:tab w:val="left" w:pos="895"/>
          <w:tab w:val="left" w:pos="3123"/>
        </w:tabs>
        <w:rPr>
          <w:snapToGrid w:val="0"/>
          <w:lang w:val="en-US"/>
        </w:rPr>
      </w:pPr>
    </w:p>
    <w:p w14:paraId="293B5E83" w14:textId="77777777" w:rsidR="00DA6B27" w:rsidRDefault="00DA6B27" w:rsidP="00B16FD3">
      <w:pPr>
        <w:tabs>
          <w:tab w:val="decimal" w:pos="306"/>
          <w:tab w:val="left" w:pos="895"/>
          <w:tab w:val="left" w:pos="3123"/>
        </w:tabs>
        <w:rPr>
          <w:snapToGrid w:val="0"/>
          <w:lang w:val="en-US"/>
        </w:rPr>
      </w:pPr>
    </w:p>
    <w:p w14:paraId="0E3CADB2" w14:textId="529B0A86" w:rsidR="00B16FD3" w:rsidRDefault="00420C6A" w:rsidP="00B16FD3">
      <w:pPr>
        <w:pBdr>
          <w:top w:val="single" w:sz="4" w:space="1" w:color="auto"/>
          <w:left w:val="single" w:sz="4" w:space="4" w:color="auto"/>
          <w:bottom w:val="single" w:sz="4" w:space="1" w:color="auto"/>
          <w:right w:val="single" w:sz="4" w:space="4" w:color="auto"/>
        </w:pBdr>
        <w:tabs>
          <w:tab w:val="decimal" w:pos="306"/>
          <w:tab w:val="left" w:pos="895"/>
          <w:tab w:val="left" w:pos="3123"/>
        </w:tabs>
        <w:rPr>
          <w:snapToGrid w:val="0"/>
          <w:lang w:val="en-US"/>
        </w:rPr>
      </w:pPr>
      <w:r>
        <w:rPr>
          <w:snapToGrid w:val="0"/>
          <w:lang w:val="en-US"/>
        </w:rPr>
        <w:t xml:space="preserve">The speed of a wave </w:t>
      </w:r>
      <w:proofErr w:type="gramStart"/>
      <w:r>
        <w:rPr>
          <w:snapToGrid w:val="0"/>
          <w:lang w:val="en-US"/>
        </w:rPr>
        <w:t>v  (</w:t>
      </w:r>
      <w:proofErr w:type="gramEnd"/>
      <w:r>
        <w:rPr>
          <w:snapToGrid w:val="0"/>
          <w:lang w:val="en-US"/>
        </w:rPr>
        <w:t>m/s) can also be expressed with the</w:t>
      </w:r>
      <w:r w:rsidR="00B16FD3">
        <w:rPr>
          <w:snapToGrid w:val="0"/>
          <w:lang w:val="en-US"/>
        </w:rPr>
        <w:t xml:space="preserve"> </w:t>
      </w:r>
      <w:r w:rsidR="00B16FD3">
        <w:rPr>
          <w:i/>
          <w:snapToGrid w:val="0"/>
          <w:lang w:val="en-US"/>
        </w:rPr>
        <w:t xml:space="preserve">universal wave equation, v = f λ, </w:t>
      </w:r>
      <w:r>
        <w:rPr>
          <w:snapToGrid w:val="0"/>
          <w:lang w:val="en-US"/>
        </w:rPr>
        <w:t>with</w:t>
      </w:r>
      <w:r w:rsidR="00DA6B27">
        <w:rPr>
          <w:snapToGrid w:val="0"/>
          <w:lang w:val="en-US"/>
        </w:rPr>
        <w:t xml:space="preserve"> frequency f (Hz) and wavelength λ (m). </w:t>
      </w:r>
      <w:r w:rsidR="00B16FD3">
        <w:rPr>
          <w:snapToGrid w:val="0"/>
          <w:lang w:val="en-US"/>
        </w:rPr>
        <w:t xml:space="preserve">Note that a change in frequency affects the wavelength and vice versa, but </w:t>
      </w:r>
      <w:r w:rsidR="00B16FD3">
        <w:rPr>
          <w:b/>
          <w:snapToGrid w:val="0"/>
          <w:lang w:val="en-US"/>
        </w:rPr>
        <w:t>do not affect the wave speed</w:t>
      </w:r>
      <w:r w:rsidR="00B16FD3">
        <w:rPr>
          <w:snapToGrid w:val="0"/>
          <w:lang w:val="en-US"/>
        </w:rPr>
        <w:t xml:space="preserve">. </w:t>
      </w:r>
    </w:p>
    <w:p w14:paraId="409F8B9E" w14:textId="77777777" w:rsidR="00123F2A" w:rsidRDefault="00123F2A" w:rsidP="00C44EB0">
      <w:pPr>
        <w:tabs>
          <w:tab w:val="decimal" w:pos="306"/>
          <w:tab w:val="left" w:pos="895"/>
          <w:tab w:val="left" w:pos="3123"/>
        </w:tabs>
        <w:rPr>
          <w:snapToGrid w:val="0"/>
          <w:lang w:val="en-US"/>
        </w:rPr>
      </w:pPr>
    </w:p>
    <w:p w14:paraId="3AC63CFC" w14:textId="76CD3CC8" w:rsidR="00B16FD3" w:rsidRPr="00C44EB0" w:rsidRDefault="00B16FD3" w:rsidP="00C44EB0">
      <w:pPr>
        <w:numPr>
          <w:ilvl w:val="0"/>
          <w:numId w:val="16"/>
        </w:numPr>
        <w:tabs>
          <w:tab w:val="decimal" w:pos="306"/>
          <w:tab w:val="left" w:pos="895"/>
          <w:tab w:val="left" w:pos="3123"/>
        </w:tabs>
        <w:rPr>
          <w:snapToGrid w:val="0"/>
          <w:lang w:val="en-US"/>
        </w:rPr>
      </w:pPr>
      <w:r>
        <w:rPr>
          <w:snapToGrid w:val="0"/>
          <w:lang w:val="en-US"/>
        </w:rPr>
        <w:t xml:space="preserve"> Set your wave to oscillate, </w:t>
      </w:r>
      <w:r w:rsidR="00C44EB0">
        <w:rPr>
          <w:snapToGrid w:val="0"/>
          <w:lang w:val="en-US"/>
        </w:rPr>
        <w:t xml:space="preserve">press play </w:t>
      </w:r>
      <w:r w:rsidR="00D03FE0">
        <w:rPr>
          <w:snapToGrid w:val="0"/>
          <w:lang w:val="en-US"/>
        </w:rPr>
        <w:t xml:space="preserve">and pause </w:t>
      </w:r>
      <w:r w:rsidR="00C44EB0">
        <w:rPr>
          <w:snapToGrid w:val="0"/>
          <w:lang w:val="en-US"/>
        </w:rPr>
        <w:t xml:space="preserve">it </w:t>
      </w:r>
      <w:r w:rsidR="00D03FE0">
        <w:rPr>
          <w:snapToGrid w:val="0"/>
          <w:lang w:val="en-US"/>
        </w:rPr>
        <w:t>when</w:t>
      </w:r>
      <w:r w:rsidR="00C44EB0">
        <w:rPr>
          <w:snapToGrid w:val="0"/>
          <w:lang w:val="en-US"/>
        </w:rPr>
        <w:t xml:space="preserve"> you see one </w:t>
      </w:r>
      <w:r w:rsidR="00D03FE0">
        <w:rPr>
          <w:snapToGrid w:val="0"/>
          <w:lang w:val="en-US"/>
        </w:rPr>
        <w:t>full wavelen</w:t>
      </w:r>
      <w:r w:rsidR="00FC27BC">
        <w:rPr>
          <w:snapToGrid w:val="0"/>
          <w:lang w:val="en-US"/>
        </w:rPr>
        <w:t>g</w:t>
      </w:r>
      <w:r w:rsidR="00D03FE0">
        <w:rPr>
          <w:snapToGrid w:val="0"/>
          <w:lang w:val="en-US"/>
        </w:rPr>
        <w:t>th</w:t>
      </w:r>
      <w:r>
        <w:rPr>
          <w:snapToGrid w:val="0"/>
          <w:lang w:val="en-US"/>
        </w:rPr>
        <w:t xml:space="preserve">.  Calculate the wave speed using the universal wave equation: </w:t>
      </w:r>
      <w:r w:rsidR="00C44EB0">
        <w:rPr>
          <w:snapToGrid w:val="0"/>
          <w:lang w:val="en-US"/>
        </w:rPr>
        <w:t xml:space="preserve">  </w:t>
      </w:r>
      <w:r w:rsidRPr="00C44EB0">
        <w:rPr>
          <w:i/>
          <w:snapToGrid w:val="0"/>
          <w:lang w:val="en-US"/>
        </w:rPr>
        <w:t>v = f λ</w:t>
      </w:r>
      <w:r w:rsidR="00420C6A">
        <w:rPr>
          <w:i/>
          <w:snapToGrid w:val="0"/>
          <w:lang w:val="en-US"/>
        </w:rPr>
        <w:t>.</w:t>
      </w:r>
      <w:r w:rsidR="00420C6A" w:rsidRPr="00420C6A">
        <w:rPr>
          <w:snapToGrid w:val="0"/>
          <w:lang w:val="en-US"/>
        </w:rPr>
        <w:t xml:space="preserve"> Compare your </w:t>
      </w:r>
      <w:r w:rsidR="00420C6A">
        <w:rPr>
          <w:snapToGrid w:val="0"/>
          <w:lang w:val="en-US"/>
        </w:rPr>
        <w:t>speeds</w:t>
      </w:r>
      <w:r w:rsidR="00420C6A" w:rsidRPr="00420C6A">
        <w:rPr>
          <w:snapToGrid w:val="0"/>
          <w:lang w:val="en-US"/>
        </w:rPr>
        <w:t xml:space="preserve"> to those on the previous page. Are they the same?</w:t>
      </w:r>
    </w:p>
    <w:p w14:paraId="621E5408" w14:textId="6A71129C" w:rsidR="00B16FD3" w:rsidRDefault="00B16FD3" w:rsidP="00B16FD3">
      <w:pPr>
        <w:tabs>
          <w:tab w:val="decimal" w:pos="306"/>
          <w:tab w:val="left" w:pos="895"/>
          <w:tab w:val="left" w:pos="3123"/>
        </w:tabs>
        <w:ind w:left="360"/>
        <w:rPr>
          <w:snapToGrid w:val="0"/>
          <w:lang w:val="en-US"/>
        </w:rPr>
      </w:pPr>
    </w:p>
    <w:tbl>
      <w:tblPr>
        <w:tblpPr w:leftFromText="180" w:rightFromText="180" w:vertAnchor="text" w:horzAnchor="page" w:tblpX="1100" w:tblpY="-4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5"/>
        <w:gridCol w:w="1855"/>
        <w:gridCol w:w="1855"/>
        <w:gridCol w:w="1855"/>
      </w:tblGrid>
      <w:tr w:rsidR="00D03FE0" w:rsidRPr="00766C2F" w14:paraId="4EF9E769" w14:textId="77777777" w:rsidTr="00610DED">
        <w:trPr>
          <w:trHeight w:val="169"/>
        </w:trPr>
        <w:tc>
          <w:tcPr>
            <w:tcW w:w="1075" w:type="dxa"/>
          </w:tcPr>
          <w:p w14:paraId="638428F3" w14:textId="77777777" w:rsidR="00D03FE0" w:rsidRPr="00766C2F" w:rsidRDefault="00D03FE0" w:rsidP="00D03FE0">
            <w:pPr>
              <w:tabs>
                <w:tab w:val="decimal" w:pos="306"/>
                <w:tab w:val="left" w:pos="895"/>
                <w:tab w:val="left" w:pos="3123"/>
              </w:tabs>
              <w:rPr>
                <w:snapToGrid w:val="0"/>
                <w:lang w:val="en-US"/>
              </w:rPr>
            </w:pPr>
            <w:r w:rsidRPr="00766C2F">
              <w:rPr>
                <w:snapToGrid w:val="0"/>
                <w:lang w:val="en-US"/>
              </w:rPr>
              <w:t>Tension</w:t>
            </w:r>
          </w:p>
        </w:tc>
        <w:tc>
          <w:tcPr>
            <w:tcW w:w="1855" w:type="dxa"/>
          </w:tcPr>
          <w:p w14:paraId="6023D7A7" w14:textId="690A3260" w:rsidR="00D03FE0" w:rsidRPr="00766C2F" w:rsidRDefault="00D03FE0" w:rsidP="00D03FE0">
            <w:pPr>
              <w:tabs>
                <w:tab w:val="decimal" w:pos="306"/>
                <w:tab w:val="left" w:pos="895"/>
                <w:tab w:val="left" w:pos="3123"/>
              </w:tabs>
              <w:rPr>
                <w:snapToGrid w:val="0"/>
                <w:lang w:val="en-US"/>
              </w:rPr>
            </w:pPr>
            <w:r>
              <w:rPr>
                <w:snapToGrid w:val="0"/>
                <w:lang w:val="en-US"/>
              </w:rPr>
              <w:t>wavelength</w:t>
            </w:r>
          </w:p>
        </w:tc>
        <w:tc>
          <w:tcPr>
            <w:tcW w:w="1855" w:type="dxa"/>
          </w:tcPr>
          <w:p w14:paraId="5A1518A7" w14:textId="4EF6F419" w:rsidR="00D03FE0" w:rsidRPr="00766C2F" w:rsidRDefault="00D03FE0" w:rsidP="00D03FE0">
            <w:pPr>
              <w:tabs>
                <w:tab w:val="decimal" w:pos="306"/>
                <w:tab w:val="left" w:pos="895"/>
                <w:tab w:val="left" w:pos="3123"/>
              </w:tabs>
              <w:rPr>
                <w:snapToGrid w:val="0"/>
                <w:lang w:val="en-US"/>
              </w:rPr>
            </w:pPr>
            <w:r>
              <w:rPr>
                <w:snapToGrid w:val="0"/>
                <w:lang w:val="en-US"/>
              </w:rPr>
              <w:t>frequency</w:t>
            </w:r>
          </w:p>
        </w:tc>
        <w:tc>
          <w:tcPr>
            <w:tcW w:w="1855" w:type="dxa"/>
          </w:tcPr>
          <w:p w14:paraId="765FA996" w14:textId="77777777" w:rsidR="00D03FE0" w:rsidRPr="00766C2F" w:rsidRDefault="00D03FE0" w:rsidP="00D03FE0">
            <w:pPr>
              <w:tabs>
                <w:tab w:val="decimal" w:pos="306"/>
                <w:tab w:val="left" w:pos="895"/>
                <w:tab w:val="left" w:pos="3123"/>
              </w:tabs>
              <w:rPr>
                <w:snapToGrid w:val="0"/>
                <w:lang w:val="en-US"/>
              </w:rPr>
            </w:pPr>
            <w:r w:rsidRPr="00766C2F">
              <w:rPr>
                <w:snapToGrid w:val="0"/>
                <w:lang w:val="en-US"/>
              </w:rPr>
              <w:t>Speed</w:t>
            </w:r>
          </w:p>
        </w:tc>
      </w:tr>
      <w:tr w:rsidR="00D03FE0" w:rsidRPr="00766C2F" w14:paraId="66595EE5" w14:textId="77777777" w:rsidTr="00610DED">
        <w:trPr>
          <w:trHeight w:val="400"/>
        </w:trPr>
        <w:tc>
          <w:tcPr>
            <w:tcW w:w="1075" w:type="dxa"/>
          </w:tcPr>
          <w:p w14:paraId="642F942A" w14:textId="77777777" w:rsidR="00D03FE0" w:rsidRPr="00766C2F" w:rsidRDefault="00D03FE0" w:rsidP="00D03FE0">
            <w:pPr>
              <w:tabs>
                <w:tab w:val="decimal" w:pos="306"/>
                <w:tab w:val="left" w:pos="895"/>
                <w:tab w:val="left" w:pos="3123"/>
              </w:tabs>
              <w:rPr>
                <w:snapToGrid w:val="0"/>
                <w:lang w:val="en-US"/>
              </w:rPr>
            </w:pPr>
            <w:r w:rsidRPr="00766C2F">
              <w:rPr>
                <w:snapToGrid w:val="0"/>
                <w:lang w:val="en-US"/>
              </w:rPr>
              <w:t>High</w:t>
            </w:r>
          </w:p>
        </w:tc>
        <w:tc>
          <w:tcPr>
            <w:tcW w:w="1855" w:type="dxa"/>
          </w:tcPr>
          <w:p w14:paraId="1053F41D" w14:textId="77777777" w:rsidR="00D03FE0" w:rsidRPr="00766C2F" w:rsidRDefault="00D03FE0" w:rsidP="00D03FE0">
            <w:pPr>
              <w:tabs>
                <w:tab w:val="decimal" w:pos="306"/>
                <w:tab w:val="left" w:pos="895"/>
                <w:tab w:val="left" w:pos="3123"/>
              </w:tabs>
              <w:rPr>
                <w:snapToGrid w:val="0"/>
                <w:lang w:val="en-US"/>
              </w:rPr>
            </w:pPr>
          </w:p>
        </w:tc>
        <w:tc>
          <w:tcPr>
            <w:tcW w:w="1855" w:type="dxa"/>
          </w:tcPr>
          <w:p w14:paraId="7FC8C2BD" w14:textId="77777777" w:rsidR="00D03FE0" w:rsidRPr="00766C2F" w:rsidRDefault="00D03FE0" w:rsidP="00D03FE0">
            <w:pPr>
              <w:tabs>
                <w:tab w:val="decimal" w:pos="306"/>
                <w:tab w:val="left" w:pos="895"/>
                <w:tab w:val="left" w:pos="3123"/>
              </w:tabs>
              <w:rPr>
                <w:snapToGrid w:val="0"/>
                <w:lang w:val="en-US"/>
              </w:rPr>
            </w:pPr>
          </w:p>
        </w:tc>
        <w:tc>
          <w:tcPr>
            <w:tcW w:w="1855" w:type="dxa"/>
          </w:tcPr>
          <w:p w14:paraId="53E3D46E" w14:textId="77777777" w:rsidR="00D03FE0" w:rsidRPr="00766C2F" w:rsidRDefault="00D03FE0" w:rsidP="00D03FE0">
            <w:pPr>
              <w:tabs>
                <w:tab w:val="decimal" w:pos="306"/>
                <w:tab w:val="left" w:pos="895"/>
                <w:tab w:val="left" w:pos="3123"/>
              </w:tabs>
              <w:rPr>
                <w:snapToGrid w:val="0"/>
                <w:lang w:val="en-US"/>
              </w:rPr>
            </w:pPr>
          </w:p>
        </w:tc>
      </w:tr>
      <w:tr w:rsidR="00D03FE0" w:rsidRPr="00766C2F" w14:paraId="0D86696E" w14:textId="77777777" w:rsidTr="00610DED">
        <w:trPr>
          <w:trHeight w:val="400"/>
        </w:trPr>
        <w:tc>
          <w:tcPr>
            <w:tcW w:w="1075" w:type="dxa"/>
          </w:tcPr>
          <w:p w14:paraId="0D9A565B" w14:textId="77777777" w:rsidR="00D03FE0" w:rsidRPr="00766C2F" w:rsidRDefault="00D03FE0" w:rsidP="00D03FE0">
            <w:pPr>
              <w:tabs>
                <w:tab w:val="decimal" w:pos="306"/>
                <w:tab w:val="left" w:pos="895"/>
                <w:tab w:val="left" w:pos="3123"/>
              </w:tabs>
              <w:rPr>
                <w:snapToGrid w:val="0"/>
                <w:lang w:val="en-US"/>
              </w:rPr>
            </w:pPr>
            <w:r w:rsidRPr="00766C2F">
              <w:rPr>
                <w:snapToGrid w:val="0"/>
                <w:lang w:val="en-US"/>
              </w:rPr>
              <w:t>Medium</w:t>
            </w:r>
          </w:p>
        </w:tc>
        <w:tc>
          <w:tcPr>
            <w:tcW w:w="1855" w:type="dxa"/>
          </w:tcPr>
          <w:p w14:paraId="74EF8865" w14:textId="77777777" w:rsidR="00D03FE0" w:rsidRPr="00766C2F" w:rsidRDefault="00D03FE0" w:rsidP="00D03FE0">
            <w:pPr>
              <w:tabs>
                <w:tab w:val="decimal" w:pos="306"/>
                <w:tab w:val="left" w:pos="895"/>
                <w:tab w:val="left" w:pos="3123"/>
              </w:tabs>
              <w:rPr>
                <w:snapToGrid w:val="0"/>
                <w:lang w:val="en-US"/>
              </w:rPr>
            </w:pPr>
          </w:p>
        </w:tc>
        <w:tc>
          <w:tcPr>
            <w:tcW w:w="1855" w:type="dxa"/>
          </w:tcPr>
          <w:p w14:paraId="24507265" w14:textId="77777777" w:rsidR="00D03FE0" w:rsidRPr="00766C2F" w:rsidRDefault="00D03FE0" w:rsidP="00D03FE0">
            <w:pPr>
              <w:tabs>
                <w:tab w:val="decimal" w:pos="306"/>
                <w:tab w:val="left" w:pos="895"/>
                <w:tab w:val="left" w:pos="3123"/>
              </w:tabs>
              <w:rPr>
                <w:snapToGrid w:val="0"/>
                <w:lang w:val="en-US"/>
              </w:rPr>
            </w:pPr>
          </w:p>
        </w:tc>
        <w:tc>
          <w:tcPr>
            <w:tcW w:w="1855" w:type="dxa"/>
          </w:tcPr>
          <w:p w14:paraId="3D414F27" w14:textId="77777777" w:rsidR="00D03FE0" w:rsidRPr="00766C2F" w:rsidRDefault="00D03FE0" w:rsidP="00D03FE0">
            <w:pPr>
              <w:tabs>
                <w:tab w:val="decimal" w:pos="306"/>
                <w:tab w:val="left" w:pos="895"/>
                <w:tab w:val="left" w:pos="3123"/>
              </w:tabs>
              <w:rPr>
                <w:snapToGrid w:val="0"/>
                <w:lang w:val="en-US"/>
              </w:rPr>
            </w:pPr>
          </w:p>
        </w:tc>
      </w:tr>
      <w:tr w:rsidR="00D03FE0" w:rsidRPr="00766C2F" w14:paraId="6DE53B34" w14:textId="77777777" w:rsidTr="00610DED">
        <w:trPr>
          <w:trHeight w:val="418"/>
        </w:trPr>
        <w:tc>
          <w:tcPr>
            <w:tcW w:w="1075" w:type="dxa"/>
          </w:tcPr>
          <w:p w14:paraId="788767C4" w14:textId="77777777" w:rsidR="00D03FE0" w:rsidRPr="00766C2F" w:rsidRDefault="00D03FE0" w:rsidP="00D03FE0">
            <w:pPr>
              <w:tabs>
                <w:tab w:val="decimal" w:pos="306"/>
                <w:tab w:val="left" w:pos="895"/>
                <w:tab w:val="left" w:pos="3123"/>
              </w:tabs>
              <w:rPr>
                <w:snapToGrid w:val="0"/>
                <w:lang w:val="en-US"/>
              </w:rPr>
            </w:pPr>
            <w:r w:rsidRPr="00766C2F">
              <w:rPr>
                <w:snapToGrid w:val="0"/>
                <w:lang w:val="en-US"/>
              </w:rPr>
              <w:t>Low</w:t>
            </w:r>
          </w:p>
        </w:tc>
        <w:tc>
          <w:tcPr>
            <w:tcW w:w="1855" w:type="dxa"/>
          </w:tcPr>
          <w:p w14:paraId="7DA4BCFD" w14:textId="77777777" w:rsidR="00D03FE0" w:rsidRPr="00766C2F" w:rsidRDefault="00D03FE0" w:rsidP="00D03FE0">
            <w:pPr>
              <w:tabs>
                <w:tab w:val="decimal" w:pos="306"/>
                <w:tab w:val="left" w:pos="895"/>
                <w:tab w:val="left" w:pos="3123"/>
              </w:tabs>
              <w:rPr>
                <w:snapToGrid w:val="0"/>
                <w:lang w:val="en-US"/>
              </w:rPr>
            </w:pPr>
          </w:p>
        </w:tc>
        <w:tc>
          <w:tcPr>
            <w:tcW w:w="1855" w:type="dxa"/>
          </w:tcPr>
          <w:p w14:paraId="33F3409A" w14:textId="77777777" w:rsidR="00D03FE0" w:rsidRPr="00766C2F" w:rsidRDefault="00D03FE0" w:rsidP="00D03FE0">
            <w:pPr>
              <w:tabs>
                <w:tab w:val="decimal" w:pos="306"/>
                <w:tab w:val="left" w:pos="895"/>
                <w:tab w:val="left" w:pos="3123"/>
              </w:tabs>
              <w:rPr>
                <w:snapToGrid w:val="0"/>
                <w:lang w:val="en-US"/>
              </w:rPr>
            </w:pPr>
          </w:p>
        </w:tc>
        <w:tc>
          <w:tcPr>
            <w:tcW w:w="1855" w:type="dxa"/>
          </w:tcPr>
          <w:p w14:paraId="1602362E" w14:textId="77777777" w:rsidR="00D03FE0" w:rsidRPr="00766C2F" w:rsidRDefault="00D03FE0" w:rsidP="00D03FE0">
            <w:pPr>
              <w:tabs>
                <w:tab w:val="decimal" w:pos="306"/>
                <w:tab w:val="left" w:pos="895"/>
                <w:tab w:val="left" w:pos="3123"/>
              </w:tabs>
              <w:rPr>
                <w:snapToGrid w:val="0"/>
                <w:lang w:val="en-US"/>
              </w:rPr>
            </w:pPr>
          </w:p>
        </w:tc>
      </w:tr>
    </w:tbl>
    <w:p w14:paraId="408A917F" w14:textId="39A014FF" w:rsidR="00B16FD3" w:rsidRDefault="0050064A" w:rsidP="00F15C12">
      <w:pPr>
        <w:pBdr>
          <w:bottom w:val="single" w:sz="4" w:space="1" w:color="auto"/>
        </w:pBdr>
        <w:tabs>
          <w:tab w:val="decimal" w:pos="306"/>
          <w:tab w:val="left" w:pos="895"/>
          <w:tab w:val="left" w:pos="3123"/>
        </w:tabs>
        <w:rPr>
          <w:b/>
          <w:snapToGrid w:val="0"/>
          <w:sz w:val="24"/>
          <w:szCs w:val="24"/>
          <w:lang w:val="en-US"/>
        </w:rPr>
      </w:pPr>
      <w:r>
        <w:rPr>
          <w:noProof/>
          <w:lang w:val="en-US"/>
        </w:rPr>
        <w:drawing>
          <wp:inline distT="0" distB="0" distL="0" distR="0" wp14:anchorId="52118F2C" wp14:editId="564FA546">
            <wp:extent cx="1401510" cy="913577"/>
            <wp:effectExtent l="0" t="0" r="8255" b="1270"/>
            <wp:docPr id="1417" name="Picture 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
                    <a:srcRect l="7444" t="29900" r="38812" b="29507"/>
                    <a:stretch/>
                  </pic:blipFill>
                  <pic:spPr bwMode="auto">
                    <a:xfrm>
                      <a:off x="0" y="0"/>
                      <a:ext cx="1401510" cy="913577"/>
                    </a:xfrm>
                    <a:prstGeom prst="rect">
                      <a:avLst/>
                    </a:prstGeom>
                    <a:ln>
                      <a:noFill/>
                    </a:ln>
                    <a:extLst>
                      <a:ext uri="{53640926-AAD7-44D8-BBD7-CCE9431645EC}">
                        <a14:shadowObscured xmlns:a14="http://schemas.microsoft.com/office/drawing/2010/main"/>
                      </a:ext>
                    </a:extLst>
                  </pic:spPr>
                </pic:pic>
              </a:graphicData>
            </a:graphic>
          </wp:inline>
        </w:drawing>
      </w:r>
    </w:p>
    <w:p w14:paraId="1EFC7FC5" w14:textId="77777777" w:rsidR="00B16FD3" w:rsidRDefault="00B16FD3" w:rsidP="00F15C12">
      <w:pPr>
        <w:pBdr>
          <w:bottom w:val="single" w:sz="4" w:space="1" w:color="auto"/>
        </w:pBdr>
        <w:tabs>
          <w:tab w:val="decimal" w:pos="306"/>
          <w:tab w:val="left" w:pos="895"/>
          <w:tab w:val="left" w:pos="3123"/>
        </w:tabs>
        <w:rPr>
          <w:b/>
          <w:snapToGrid w:val="0"/>
          <w:sz w:val="24"/>
          <w:szCs w:val="24"/>
          <w:lang w:val="en-US"/>
        </w:rPr>
      </w:pPr>
    </w:p>
    <w:p w14:paraId="41803C48" w14:textId="77777777" w:rsidR="00AA12ED" w:rsidRPr="0049730F" w:rsidRDefault="00AA12ED" w:rsidP="00AA12ED">
      <w:pPr>
        <w:tabs>
          <w:tab w:val="decimal" w:pos="306"/>
          <w:tab w:val="left" w:pos="895"/>
          <w:tab w:val="left" w:pos="3123"/>
        </w:tabs>
        <w:rPr>
          <w:snapToGrid w:val="0"/>
          <w:lang w:val="en-US"/>
        </w:rPr>
      </w:pPr>
    </w:p>
    <w:p w14:paraId="29AAC0EF" w14:textId="77605C84" w:rsidR="00AA12ED" w:rsidRPr="0049730F" w:rsidRDefault="00C13DE1" w:rsidP="00AA12ED">
      <w:pPr>
        <w:pBdr>
          <w:bottom w:val="single" w:sz="4" w:space="1" w:color="auto"/>
        </w:pBdr>
        <w:tabs>
          <w:tab w:val="decimal" w:pos="306"/>
          <w:tab w:val="left" w:pos="895"/>
          <w:tab w:val="left" w:pos="3123"/>
        </w:tabs>
        <w:rPr>
          <w:snapToGrid w:val="0"/>
          <w:sz w:val="24"/>
          <w:szCs w:val="24"/>
          <w:lang w:val="en-US"/>
        </w:rPr>
      </w:pPr>
      <w:r>
        <w:rPr>
          <w:b/>
          <w:snapToGrid w:val="0"/>
          <w:sz w:val="24"/>
          <w:szCs w:val="24"/>
          <w:lang w:val="en-US"/>
        </w:rPr>
        <w:t>E</w:t>
      </w:r>
      <w:r w:rsidR="00AA12ED" w:rsidRPr="0049730F">
        <w:rPr>
          <w:b/>
          <w:snapToGrid w:val="0"/>
          <w:sz w:val="24"/>
          <w:szCs w:val="24"/>
          <w:lang w:val="en-US"/>
        </w:rPr>
        <w:t xml:space="preserve">: Standing Waves </w:t>
      </w:r>
    </w:p>
    <w:p w14:paraId="16B867F8" w14:textId="782F845C" w:rsidR="00AA12ED" w:rsidRDefault="00F078D6" w:rsidP="00AA12ED">
      <w:pPr>
        <w:tabs>
          <w:tab w:val="decimal" w:pos="306"/>
          <w:tab w:val="left" w:pos="895"/>
          <w:tab w:val="left" w:pos="3123"/>
        </w:tabs>
        <w:rPr>
          <w:snapToGrid w:val="0"/>
          <w:lang w:val="en-US"/>
        </w:rPr>
      </w:pPr>
      <w:r>
        <w:rPr>
          <w:snapToGrid w:val="0"/>
          <w:lang w:val="en-US"/>
        </w:rPr>
        <w:t xml:space="preserve">Standing waves are produced when </w:t>
      </w:r>
      <w:r w:rsidR="00610DED">
        <w:rPr>
          <w:snapToGrid w:val="0"/>
          <w:lang w:val="en-US"/>
        </w:rPr>
        <w:t xml:space="preserve">certain </w:t>
      </w:r>
      <w:r>
        <w:rPr>
          <w:snapToGrid w:val="0"/>
          <w:lang w:val="en-US"/>
        </w:rPr>
        <w:t>points along the wave are not moving</w:t>
      </w:r>
      <w:r w:rsidR="00C13DE1">
        <w:rPr>
          <w:snapToGrid w:val="0"/>
          <w:lang w:val="en-US"/>
        </w:rPr>
        <w:t xml:space="preserve"> very far from the central axis, while other points are moving very far from the axis.</w:t>
      </w:r>
      <w:r>
        <w:rPr>
          <w:snapToGrid w:val="0"/>
          <w:lang w:val="en-US"/>
        </w:rPr>
        <w:t xml:space="preserve"> </w:t>
      </w:r>
      <w:r w:rsidR="00C13DE1">
        <w:rPr>
          <w:snapToGrid w:val="0"/>
          <w:lang w:val="en-US"/>
        </w:rPr>
        <w:t>The pattern should remain fairly stable.</w:t>
      </w:r>
    </w:p>
    <w:p w14:paraId="11365E53" w14:textId="77777777" w:rsidR="00F078D6" w:rsidRPr="0049730F" w:rsidRDefault="00F078D6" w:rsidP="00AA12ED">
      <w:pPr>
        <w:tabs>
          <w:tab w:val="decimal" w:pos="306"/>
          <w:tab w:val="left" w:pos="895"/>
          <w:tab w:val="left" w:pos="3123"/>
        </w:tabs>
        <w:rPr>
          <w:snapToGrid w:val="0"/>
          <w:lang w:val="en-US"/>
        </w:rPr>
      </w:pPr>
    </w:p>
    <w:p w14:paraId="69AE5209" w14:textId="420295F0" w:rsidR="00420C6A" w:rsidRPr="00420C6A" w:rsidRDefault="00C13DE1" w:rsidP="00420C6A">
      <w:pPr>
        <w:numPr>
          <w:ilvl w:val="0"/>
          <w:numId w:val="46"/>
        </w:numPr>
        <w:tabs>
          <w:tab w:val="decimal" w:pos="306"/>
          <w:tab w:val="left" w:pos="895"/>
          <w:tab w:val="left" w:pos="3123"/>
        </w:tabs>
        <w:rPr>
          <w:snapToGrid w:val="0"/>
          <w:lang w:val="en-US"/>
        </w:rPr>
      </w:pPr>
      <w:r w:rsidRPr="000A6118">
        <w:rPr>
          <w:noProof/>
          <w:snapToGrid w:val="0"/>
          <w:lang w:val="en-US"/>
        </w:rPr>
        <mc:AlternateContent>
          <mc:Choice Requires="wps">
            <w:drawing>
              <wp:anchor distT="45720" distB="45720" distL="114300" distR="114300" simplePos="0" relativeHeight="251729408" behindDoc="0" locked="0" layoutInCell="1" allowOverlap="1" wp14:anchorId="71F089E2" wp14:editId="44B34AC1">
                <wp:simplePos x="0" y="0"/>
                <wp:positionH relativeFrom="column">
                  <wp:posOffset>5113020</wp:posOffset>
                </wp:positionH>
                <wp:positionV relativeFrom="paragraph">
                  <wp:posOffset>6985</wp:posOffset>
                </wp:positionV>
                <wp:extent cx="1695450" cy="1404620"/>
                <wp:effectExtent l="0" t="0" r="19050" b="20320"/>
                <wp:wrapSquare wrapText="bothSides"/>
                <wp:docPr id="2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5450" cy="1404620"/>
                        </a:xfrm>
                        <a:prstGeom prst="rect">
                          <a:avLst/>
                        </a:prstGeom>
                        <a:solidFill>
                          <a:srgbClr val="FFFFFF"/>
                        </a:solidFill>
                        <a:ln w="9525">
                          <a:solidFill>
                            <a:srgbClr val="000000"/>
                          </a:solidFill>
                          <a:miter lim="800000"/>
                          <a:headEnd/>
                          <a:tailEnd/>
                        </a:ln>
                      </wps:spPr>
                      <wps:txbx>
                        <w:txbxContent>
                          <w:p w14:paraId="6E41A836" w14:textId="2BB0DAAB" w:rsidR="00C13DE1" w:rsidRPr="00C13DE1" w:rsidRDefault="00C13DE1" w:rsidP="00C13DE1">
                            <w:pPr>
                              <w:rPr>
                                <w:b/>
                                <w:bCs/>
                              </w:rPr>
                            </w:pPr>
                            <w:r w:rsidRPr="00C13DE1">
                              <w:rPr>
                                <w:b/>
                                <w:bCs/>
                              </w:rPr>
                              <w:t xml:space="preserve">Add a small amount of damping when doing this question, and make sure you have a </w:t>
                            </w:r>
                            <w:r w:rsidRPr="00C13DE1">
                              <w:rPr>
                                <w:b/>
                                <w:bCs/>
                              </w:rPr>
                              <w:t>Fixed En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1F089E2" id="_x0000_s1066" type="#_x0000_t202" style="position:absolute;left:0;text-align:left;margin-left:402.6pt;margin-top:.55pt;width:133.5pt;height:110.6pt;z-index:25172940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">
                <v:textbox style="mso-fit-shape-to-text:t">
                  <w:txbxContent>
                    <w:p w14:paraId="6E41A836" w14:textId="2BB0DAAB" w:rsidR="00C13DE1" w:rsidRPr="00C13DE1" w:rsidRDefault="00C13DE1" w:rsidP="00C13DE1">
                      <w:pPr>
                        <w:rPr>
                          <w:b/>
                          <w:bCs/>
                        </w:rPr>
                      </w:pPr>
                      <w:r w:rsidRPr="00C13DE1">
                        <w:rPr>
                          <w:b/>
                          <w:bCs/>
                        </w:rPr>
                        <w:t xml:space="preserve">Add a small amount of damping when doing this question, and make sure you have a </w:t>
                      </w:r>
                      <w:r w:rsidRPr="00C13DE1">
                        <w:rPr>
                          <w:b/>
                          <w:bCs/>
                        </w:rPr>
                        <w:t>Fixed End</w:t>
                      </w:r>
                    </w:p>
                  </w:txbxContent>
                </v:textbox>
                <w10:wrap type="square"/>
              </v:shape>
            </w:pict>
          </mc:Fallback>
        </mc:AlternateContent>
      </w:r>
      <w:r w:rsidR="00AA12ED" w:rsidRPr="00F078D6">
        <w:rPr>
          <w:snapToGrid w:val="0"/>
          <w:lang w:val="en-US"/>
        </w:rPr>
        <w:t>Try to produce different standing waves in your coiled spring</w:t>
      </w:r>
      <w:r w:rsidR="00610DED">
        <w:rPr>
          <w:snapToGrid w:val="0"/>
          <w:lang w:val="en-US"/>
        </w:rPr>
        <w:t xml:space="preserve"> by </w:t>
      </w:r>
      <w:r>
        <w:rPr>
          <w:snapToGrid w:val="0"/>
          <w:lang w:val="en-US"/>
        </w:rPr>
        <w:t>adjusting</w:t>
      </w:r>
      <w:r w:rsidR="00610DED">
        <w:rPr>
          <w:snapToGrid w:val="0"/>
          <w:lang w:val="en-US"/>
        </w:rPr>
        <w:t xml:space="preserve"> frequency</w:t>
      </w:r>
      <w:r>
        <w:rPr>
          <w:snapToGrid w:val="0"/>
          <w:lang w:val="en-US"/>
        </w:rPr>
        <w:t>. It is possible to produce standing waves with different numbers of crests/troughs</w:t>
      </w:r>
      <w:r w:rsidR="00610DED">
        <w:rPr>
          <w:snapToGrid w:val="0"/>
          <w:lang w:val="en-US"/>
        </w:rPr>
        <w:t>.</w:t>
      </w:r>
      <w:r w:rsidR="00AA12ED" w:rsidRPr="00F078D6">
        <w:rPr>
          <w:snapToGrid w:val="0"/>
          <w:lang w:val="en-US"/>
        </w:rPr>
        <w:t xml:space="preserve">  What was the frequency in order to produce this pattern? </w:t>
      </w:r>
      <w:r w:rsidR="00B16FD3" w:rsidRPr="00F078D6">
        <w:rPr>
          <w:snapToGrid w:val="0"/>
          <w:lang w:val="en-US"/>
        </w:rPr>
        <w:t>Draw each pattern produced and write down the frequency re</w:t>
      </w:r>
      <w:r w:rsidR="00420C6A">
        <w:rPr>
          <w:snapToGrid w:val="0"/>
          <w:lang w:val="en-US"/>
        </w:rPr>
        <w:t xml:space="preserve">quired to produce the pattern. </w:t>
      </w:r>
      <w:hyperlink r:id="rId24" w:history="1">
        <w:r w:rsidR="009A469F" w:rsidRPr="009A469F">
          <w:rPr>
            <w:rStyle w:val="Hyperlink"/>
            <w:snapToGrid w:val="0"/>
            <w:lang w:val="en-US"/>
          </w:rPr>
          <w:t xml:space="preserve">Standing wave </w:t>
        </w:r>
        <w:r w:rsidR="009A469F" w:rsidRPr="009A469F">
          <w:rPr>
            <w:rStyle w:val="Hyperlink"/>
            <w:snapToGrid w:val="0"/>
            <w:lang w:val="en-US"/>
          </w:rPr>
          <w:t>d</w:t>
        </w:r>
        <w:r w:rsidR="009A469F" w:rsidRPr="009A469F">
          <w:rPr>
            <w:rStyle w:val="Hyperlink"/>
            <w:snapToGrid w:val="0"/>
            <w:lang w:val="en-US"/>
          </w:rPr>
          <w:t>emonstration</w:t>
        </w:r>
      </w:hyperlink>
      <w:r w:rsidR="009A469F">
        <w:rPr>
          <w:snapToGrid w:val="0"/>
          <w:lang w:val="en-US"/>
        </w:rPr>
        <w:t>.</w:t>
      </w:r>
      <w:r w:rsidR="00420C6A" w:rsidRPr="00420C6A">
        <w:rPr>
          <w:rFonts w:ascii="Arial" w:hAnsi="Arial" w:cs="Arial"/>
          <w:b/>
          <w:snapToGrid w:val="0"/>
          <w:sz w:val="28"/>
          <w:szCs w:val="28"/>
          <w:lang w:val="en-US"/>
        </w:rPr>
        <w:br w:type="page"/>
      </w:r>
    </w:p>
    <w:p w14:paraId="100EF89F" w14:textId="58FFD57F" w:rsidR="0049730F" w:rsidRPr="00900FF7" w:rsidRDefault="0049730F" w:rsidP="0049730F">
      <w:pPr>
        <w:pBdr>
          <w:top w:val="single" w:sz="4" w:space="1" w:color="auto"/>
          <w:left w:val="single" w:sz="4" w:space="4" w:color="auto"/>
          <w:bottom w:val="single" w:sz="4" w:space="1" w:color="auto"/>
          <w:right w:val="single" w:sz="4" w:space="4" w:color="auto"/>
        </w:pBdr>
        <w:tabs>
          <w:tab w:val="left" w:pos="204"/>
        </w:tabs>
        <w:rPr>
          <w:rFonts w:ascii="Arial" w:hAnsi="Arial" w:cs="Arial"/>
          <w:b/>
          <w:snapToGrid w:val="0"/>
          <w:sz w:val="28"/>
          <w:szCs w:val="28"/>
          <w:lang w:val="en-US"/>
        </w:rPr>
      </w:pPr>
      <w:r w:rsidRPr="00900FF7">
        <w:rPr>
          <w:rFonts w:ascii="Arial" w:hAnsi="Arial" w:cs="Arial"/>
          <w:b/>
          <w:snapToGrid w:val="0"/>
          <w:sz w:val="28"/>
          <w:szCs w:val="28"/>
          <w:lang w:val="en-US"/>
        </w:rPr>
        <w:lastRenderedPageBreak/>
        <w:t xml:space="preserve">SPH3U: </w:t>
      </w:r>
      <w:r w:rsidR="00DB6509">
        <w:rPr>
          <w:rFonts w:ascii="Arial" w:hAnsi="Arial" w:cs="Arial"/>
          <w:b/>
          <w:snapToGrid w:val="0"/>
          <w:sz w:val="28"/>
          <w:szCs w:val="28"/>
          <w:lang w:val="en-US"/>
        </w:rPr>
        <w:t>Properties of Waves</w:t>
      </w:r>
      <w:r>
        <w:rPr>
          <w:rFonts w:ascii="Arial" w:hAnsi="Arial" w:cs="Arial"/>
          <w:b/>
          <w:snapToGrid w:val="0"/>
          <w:sz w:val="28"/>
          <w:szCs w:val="28"/>
          <w:lang w:val="en-US"/>
        </w:rPr>
        <w:t xml:space="preserve"> Homework</w:t>
      </w:r>
      <w:r>
        <w:rPr>
          <w:rFonts w:ascii="Arial" w:hAnsi="Arial" w:cs="Arial"/>
          <w:b/>
          <w:snapToGrid w:val="0"/>
          <w:sz w:val="28"/>
          <w:szCs w:val="28"/>
          <w:lang w:val="en-US"/>
        </w:rPr>
        <w:tab/>
      </w:r>
      <w:r>
        <w:rPr>
          <w:rFonts w:ascii="Arial" w:hAnsi="Arial" w:cs="Arial"/>
          <w:b/>
          <w:snapToGrid w:val="0"/>
          <w:sz w:val="28"/>
          <w:szCs w:val="28"/>
          <w:lang w:val="en-US"/>
        </w:rPr>
        <w:tab/>
      </w:r>
      <w:r>
        <w:rPr>
          <w:rFonts w:ascii="Arial" w:hAnsi="Arial" w:cs="Arial"/>
          <w:b/>
          <w:snapToGrid w:val="0"/>
          <w:sz w:val="28"/>
          <w:szCs w:val="28"/>
          <w:lang w:val="en-US"/>
        </w:rPr>
        <w:tab/>
      </w:r>
      <w:r>
        <w:rPr>
          <w:rFonts w:ascii="Arial" w:hAnsi="Arial" w:cs="Arial"/>
          <w:b/>
          <w:snapToGrid w:val="0"/>
          <w:sz w:val="28"/>
          <w:szCs w:val="28"/>
          <w:lang w:val="en-US"/>
        </w:rPr>
        <w:tab/>
        <w:t>Name:</w:t>
      </w:r>
    </w:p>
    <w:p w14:paraId="29649892" w14:textId="77777777" w:rsidR="0049730F" w:rsidRDefault="0049730F" w:rsidP="0049730F">
      <w:pPr>
        <w:tabs>
          <w:tab w:val="left" w:pos="3917"/>
        </w:tabs>
        <w:rPr>
          <w:lang w:val="en-US"/>
        </w:rPr>
      </w:pPr>
    </w:p>
    <w:p w14:paraId="133DE458" w14:textId="77777777" w:rsidR="0049730F" w:rsidRDefault="0049730F" w:rsidP="006C649F">
      <w:pPr>
        <w:numPr>
          <w:ilvl w:val="0"/>
          <w:numId w:val="21"/>
        </w:numPr>
        <w:tabs>
          <w:tab w:val="left" w:pos="360"/>
        </w:tabs>
        <w:rPr>
          <w:lang w:val="en-US"/>
        </w:rPr>
      </w:pPr>
      <w:r>
        <w:rPr>
          <w:b/>
          <w:lang w:val="en-US"/>
        </w:rPr>
        <w:t xml:space="preserve">Reason. </w:t>
      </w:r>
      <w:r w:rsidRPr="00A4224A">
        <w:rPr>
          <w:lang w:val="en-US"/>
        </w:rPr>
        <w:t>Four different</w:t>
      </w:r>
      <w:r>
        <w:rPr>
          <w:lang w:val="en-US"/>
        </w:rPr>
        <w:t xml:space="preserve"> waves travel along four identical springs as shown below. All begin travelling at the same time.</w:t>
      </w:r>
    </w:p>
    <w:p w14:paraId="486DCC80" w14:textId="0FEE70D7" w:rsidR="0049730F" w:rsidRDefault="00D74B57" w:rsidP="006C649F">
      <w:pPr>
        <w:numPr>
          <w:ilvl w:val="0"/>
          <w:numId w:val="23"/>
        </w:numPr>
        <w:tabs>
          <w:tab w:val="left" w:pos="360"/>
        </w:tabs>
        <w:rPr>
          <w:lang w:val="en-US"/>
        </w:rPr>
      </w:pPr>
      <w:r w:rsidRPr="00EF2C2F">
        <w:rPr>
          <w:rFonts w:ascii="Arial" w:hAnsi="Arial" w:cs="Arial"/>
          <w:b/>
          <w:noProof/>
          <w:sz w:val="28"/>
          <w:szCs w:val="28"/>
          <w:lang w:val="en-US"/>
        </w:rPr>
        <mc:AlternateContent>
          <mc:Choice Requires="wpg">
            <w:drawing>
              <wp:anchor distT="0" distB="0" distL="114300" distR="114300" simplePos="0" relativeHeight="251671040" behindDoc="0" locked="0" layoutInCell="1" allowOverlap="1" wp14:anchorId="0FE5B342" wp14:editId="5282E1FE">
                <wp:simplePos x="0" y="0"/>
                <wp:positionH relativeFrom="column">
                  <wp:posOffset>2406015</wp:posOffset>
                </wp:positionH>
                <wp:positionV relativeFrom="paragraph">
                  <wp:posOffset>27305</wp:posOffset>
                </wp:positionV>
                <wp:extent cx="4070350" cy="1542415"/>
                <wp:effectExtent l="0" t="8255" r="6985" b="0"/>
                <wp:wrapSquare wrapText="bothSides"/>
                <wp:docPr id="2240" name="Canvas 24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70350" cy="1542415"/>
                          <a:chOff x="0" y="0"/>
                          <a:chExt cx="40703" cy="15424"/>
                        </a:xfrm>
                      </wpg:grpSpPr>
                      <wps:wsp>
                        <wps:cNvPr id="2241" name="AutoShape 2372"/>
                        <wps:cNvSpPr>
                          <a:spLocks noChangeAspect="1" noChangeArrowheads="1"/>
                        </wps:cNvSpPr>
                        <wps:spPr bwMode="auto">
                          <a:xfrm>
                            <a:off x="0" y="0"/>
                            <a:ext cx="40703" cy="15424"/>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42" name="Text Box 2430"/>
                        <wps:cNvSpPr txBox="1">
                          <a:spLocks noChangeArrowheads="1"/>
                        </wps:cNvSpPr>
                        <wps:spPr bwMode="auto">
                          <a:xfrm>
                            <a:off x="0" y="0"/>
                            <a:ext cx="2984" cy="15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194268" w14:textId="77777777" w:rsidR="00FA2D3E" w:rsidRDefault="00FA2D3E" w:rsidP="0049730F">
                              <w:pPr>
                                <w:rPr>
                                  <w:lang w:val="en-US"/>
                                </w:rPr>
                              </w:pPr>
                              <w:r>
                                <w:rPr>
                                  <w:lang w:val="en-US"/>
                                </w:rPr>
                                <w:t>A</w:t>
                              </w:r>
                            </w:p>
                            <w:p w14:paraId="78155324" w14:textId="77777777" w:rsidR="00FA2D3E" w:rsidRDefault="00FA2D3E" w:rsidP="0049730F">
                              <w:pPr>
                                <w:rPr>
                                  <w:lang w:val="en-US"/>
                                </w:rPr>
                              </w:pPr>
                            </w:p>
                            <w:p w14:paraId="6523713B" w14:textId="77777777" w:rsidR="00FA2D3E" w:rsidRDefault="00FA2D3E" w:rsidP="0049730F">
                              <w:pPr>
                                <w:rPr>
                                  <w:lang w:val="en-US"/>
                                </w:rPr>
                              </w:pPr>
                            </w:p>
                            <w:p w14:paraId="1BBBC6AB" w14:textId="77777777" w:rsidR="00FA2D3E" w:rsidRDefault="00FA2D3E" w:rsidP="0049730F">
                              <w:pPr>
                                <w:rPr>
                                  <w:lang w:val="en-US"/>
                                </w:rPr>
                              </w:pPr>
                              <w:r>
                                <w:rPr>
                                  <w:lang w:val="en-US"/>
                                </w:rPr>
                                <w:t>B</w:t>
                              </w:r>
                            </w:p>
                            <w:p w14:paraId="0DC1469F" w14:textId="77777777" w:rsidR="00FA2D3E" w:rsidRDefault="00FA2D3E" w:rsidP="0049730F">
                              <w:pPr>
                                <w:rPr>
                                  <w:lang w:val="en-US"/>
                                </w:rPr>
                              </w:pPr>
                            </w:p>
                            <w:p w14:paraId="4ABEF397" w14:textId="77777777" w:rsidR="00FA2D3E" w:rsidRDefault="00FA2D3E" w:rsidP="0049730F">
                              <w:pPr>
                                <w:rPr>
                                  <w:lang w:val="en-US"/>
                                </w:rPr>
                              </w:pPr>
                            </w:p>
                            <w:p w14:paraId="1A93B9AE" w14:textId="77777777" w:rsidR="00FA2D3E" w:rsidRDefault="00FA2D3E" w:rsidP="0049730F">
                              <w:pPr>
                                <w:rPr>
                                  <w:lang w:val="en-US"/>
                                </w:rPr>
                              </w:pPr>
                              <w:r>
                                <w:rPr>
                                  <w:lang w:val="en-US"/>
                                </w:rPr>
                                <w:t>C</w:t>
                              </w:r>
                            </w:p>
                            <w:p w14:paraId="3047092D" w14:textId="77777777" w:rsidR="00FA2D3E" w:rsidRDefault="00FA2D3E" w:rsidP="0049730F">
                              <w:pPr>
                                <w:rPr>
                                  <w:lang w:val="en-US"/>
                                </w:rPr>
                              </w:pPr>
                            </w:p>
                            <w:p w14:paraId="3037C955" w14:textId="77777777" w:rsidR="00FA2D3E" w:rsidRDefault="00FA2D3E" w:rsidP="0049730F">
                              <w:pPr>
                                <w:rPr>
                                  <w:lang w:val="en-US"/>
                                </w:rPr>
                              </w:pPr>
                            </w:p>
                            <w:p w14:paraId="67338E61" w14:textId="77777777" w:rsidR="00FA2D3E" w:rsidRPr="00511E1B" w:rsidRDefault="00FA2D3E" w:rsidP="0049730F">
                              <w:pPr>
                                <w:rPr>
                                  <w:lang w:val="en-US"/>
                                </w:rPr>
                              </w:pPr>
                              <w:r>
                                <w:rPr>
                                  <w:lang w:val="en-US"/>
                                </w:rPr>
                                <w:t>D</w:t>
                              </w:r>
                            </w:p>
                          </w:txbxContent>
                        </wps:txbx>
                        <wps:bodyPr rot="0" vert="horz" wrap="square" lIns="91440" tIns="45720" rIns="91440" bIns="45720" anchor="t" anchorCtr="0" upright="1">
                          <a:noAutofit/>
                        </wps:bodyPr>
                      </wps:wsp>
                      <wpg:grpSp>
                        <wpg:cNvPr id="2243" name="Group 2431"/>
                        <wpg:cNvGrpSpPr>
                          <a:grpSpLocks/>
                        </wpg:cNvGrpSpPr>
                        <wpg:grpSpPr bwMode="auto">
                          <a:xfrm>
                            <a:off x="3098" y="609"/>
                            <a:ext cx="17336" cy="1689"/>
                            <a:chOff x="1743" y="2486"/>
                            <a:chExt cx="4593" cy="1341"/>
                          </a:xfrm>
                        </wpg:grpSpPr>
                        <wps:wsp>
                          <wps:cNvPr id="2244" name="Freeform 2432"/>
                          <wps:cNvSpPr>
                            <a:spLocks/>
                          </wps:cNvSpPr>
                          <wps:spPr bwMode="auto">
                            <a:xfrm>
                              <a:off x="1743" y="2486"/>
                              <a:ext cx="2298" cy="1341"/>
                            </a:xfrm>
                            <a:custGeom>
                              <a:avLst/>
                              <a:gdLst>
                                <a:gd name="T0" fmla="*/ 0 w 3570"/>
                                <a:gd name="T1" fmla="*/ 633 h 1784"/>
                                <a:gd name="T2" fmla="*/ 686 w 3570"/>
                                <a:gd name="T3" fmla="*/ 103 h 1784"/>
                                <a:gd name="T4" fmla="*/ 1690 w 3570"/>
                                <a:gd name="T5" fmla="*/ 1253 h 1784"/>
                                <a:gd name="T6" fmla="*/ 2298 w 3570"/>
                                <a:gd name="T7" fmla="*/ 633 h 17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570" h="1784">
                                  <a:moveTo>
                                    <a:pt x="0" y="842"/>
                                  </a:moveTo>
                                  <a:cubicBezTo>
                                    <a:pt x="314" y="421"/>
                                    <a:pt x="628" y="0"/>
                                    <a:pt x="1065" y="137"/>
                                  </a:cubicBezTo>
                                  <a:cubicBezTo>
                                    <a:pt x="1502" y="274"/>
                                    <a:pt x="2208" y="1550"/>
                                    <a:pt x="2625" y="1667"/>
                                  </a:cubicBezTo>
                                  <a:cubicBezTo>
                                    <a:pt x="3042" y="1784"/>
                                    <a:pt x="3306" y="1313"/>
                                    <a:pt x="3570" y="8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45" name="Freeform 2433"/>
                          <wps:cNvSpPr>
                            <a:spLocks/>
                          </wps:cNvSpPr>
                          <wps:spPr bwMode="auto">
                            <a:xfrm>
                              <a:off x="4038" y="2486"/>
                              <a:ext cx="2298" cy="1341"/>
                            </a:xfrm>
                            <a:custGeom>
                              <a:avLst/>
                              <a:gdLst>
                                <a:gd name="T0" fmla="*/ 0 w 3570"/>
                                <a:gd name="T1" fmla="*/ 633 h 1784"/>
                                <a:gd name="T2" fmla="*/ 686 w 3570"/>
                                <a:gd name="T3" fmla="*/ 103 h 1784"/>
                                <a:gd name="T4" fmla="*/ 1690 w 3570"/>
                                <a:gd name="T5" fmla="*/ 1253 h 1784"/>
                                <a:gd name="T6" fmla="*/ 2298 w 3570"/>
                                <a:gd name="T7" fmla="*/ 633 h 17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570" h="1784">
                                  <a:moveTo>
                                    <a:pt x="0" y="842"/>
                                  </a:moveTo>
                                  <a:cubicBezTo>
                                    <a:pt x="314" y="421"/>
                                    <a:pt x="628" y="0"/>
                                    <a:pt x="1065" y="137"/>
                                  </a:cubicBezTo>
                                  <a:cubicBezTo>
                                    <a:pt x="1502" y="274"/>
                                    <a:pt x="2208" y="1550"/>
                                    <a:pt x="2625" y="1667"/>
                                  </a:cubicBezTo>
                                  <a:cubicBezTo>
                                    <a:pt x="3042" y="1784"/>
                                    <a:pt x="3306" y="1313"/>
                                    <a:pt x="3570" y="8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46" name="AutoShape 2434"/>
                        <wps:cNvCnPr>
                          <a:cxnSpLocks noChangeShapeType="1"/>
                        </wps:cNvCnPr>
                        <wps:spPr bwMode="auto">
                          <a:xfrm>
                            <a:off x="20434" y="1409"/>
                            <a:ext cx="200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247" name="Group 2435"/>
                        <wpg:cNvGrpSpPr>
                          <a:grpSpLocks/>
                        </wpg:cNvGrpSpPr>
                        <wpg:grpSpPr bwMode="auto">
                          <a:xfrm>
                            <a:off x="3009" y="3778"/>
                            <a:ext cx="17336" cy="3594"/>
                            <a:chOff x="1743" y="2486"/>
                            <a:chExt cx="4593" cy="1341"/>
                          </a:xfrm>
                        </wpg:grpSpPr>
                        <wps:wsp>
                          <wps:cNvPr id="2248" name="Freeform 2436"/>
                          <wps:cNvSpPr>
                            <a:spLocks/>
                          </wps:cNvSpPr>
                          <wps:spPr bwMode="auto">
                            <a:xfrm>
                              <a:off x="1743" y="2486"/>
                              <a:ext cx="2298" cy="1341"/>
                            </a:xfrm>
                            <a:custGeom>
                              <a:avLst/>
                              <a:gdLst>
                                <a:gd name="T0" fmla="*/ 0 w 3570"/>
                                <a:gd name="T1" fmla="*/ 633 h 1784"/>
                                <a:gd name="T2" fmla="*/ 686 w 3570"/>
                                <a:gd name="T3" fmla="*/ 103 h 1784"/>
                                <a:gd name="T4" fmla="*/ 1690 w 3570"/>
                                <a:gd name="T5" fmla="*/ 1253 h 1784"/>
                                <a:gd name="T6" fmla="*/ 2298 w 3570"/>
                                <a:gd name="T7" fmla="*/ 633 h 17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570" h="1784">
                                  <a:moveTo>
                                    <a:pt x="0" y="842"/>
                                  </a:moveTo>
                                  <a:cubicBezTo>
                                    <a:pt x="314" y="421"/>
                                    <a:pt x="628" y="0"/>
                                    <a:pt x="1065" y="137"/>
                                  </a:cubicBezTo>
                                  <a:cubicBezTo>
                                    <a:pt x="1502" y="274"/>
                                    <a:pt x="2208" y="1550"/>
                                    <a:pt x="2625" y="1667"/>
                                  </a:cubicBezTo>
                                  <a:cubicBezTo>
                                    <a:pt x="3042" y="1784"/>
                                    <a:pt x="3306" y="1313"/>
                                    <a:pt x="3570" y="8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49" name="Freeform 2437"/>
                          <wps:cNvSpPr>
                            <a:spLocks/>
                          </wps:cNvSpPr>
                          <wps:spPr bwMode="auto">
                            <a:xfrm>
                              <a:off x="4038" y="2486"/>
                              <a:ext cx="2298" cy="1341"/>
                            </a:xfrm>
                            <a:custGeom>
                              <a:avLst/>
                              <a:gdLst>
                                <a:gd name="T0" fmla="*/ 0 w 3570"/>
                                <a:gd name="T1" fmla="*/ 633 h 1784"/>
                                <a:gd name="T2" fmla="*/ 686 w 3570"/>
                                <a:gd name="T3" fmla="*/ 103 h 1784"/>
                                <a:gd name="T4" fmla="*/ 1690 w 3570"/>
                                <a:gd name="T5" fmla="*/ 1253 h 1784"/>
                                <a:gd name="T6" fmla="*/ 2298 w 3570"/>
                                <a:gd name="T7" fmla="*/ 633 h 17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570" h="1784">
                                  <a:moveTo>
                                    <a:pt x="0" y="842"/>
                                  </a:moveTo>
                                  <a:cubicBezTo>
                                    <a:pt x="314" y="421"/>
                                    <a:pt x="628" y="0"/>
                                    <a:pt x="1065" y="137"/>
                                  </a:cubicBezTo>
                                  <a:cubicBezTo>
                                    <a:pt x="1502" y="274"/>
                                    <a:pt x="2208" y="1550"/>
                                    <a:pt x="2625" y="1667"/>
                                  </a:cubicBezTo>
                                  <a:cubicBezTo>
                                    <a:pt x="3042" y="1784"/>
                                    <a:pt x="3306" y="1313"/>
                                    <a:pt x="3570" y="8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50" name="AutoShape 2438"/>
                        <wps:cNvCnPr>
                          <a:cxnSpLocks noChangeShapeType="1"/>
                        </wps:cNvCnPr>
                        <wps:spPr bwMode="auto">
                          <a:xfrm>
                            <a:off x="20345" y="5473"/>
                            <a:ext cx="20072" cy="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251" name="Group 2439"/>
                        <wpg:cNvGrpSpPr>
                          <a:grpSpLocks/>
                        </wpg:cNvGrpSpPr>
                        <wpg:grpSpPr bwMode="auto">
                          <a:xfrm>
                            <a:off x="11499" y="9080"/>
                            <a:ext cx="9068" cy="1689"/>
                            <a:chOff x="1743" y="2486"/>
                            <a:chExt cx="4593" cy="1341"/>
                          </a:xfrm>
                        </wpg:grpSpPr>
                        <wps:wsp>
                          <wps:cNvPr id="2252" name="Freeform 2440"/>
                          <wps:cNvSpPr>
                            <a:spLocks/>
                          </wps:cNvSpPr>
                          <wps:spPr bwMode="auto">
                            <a:xfrm>
                              <a:off x="1743" y="2486"/>
                              <a:ext cx="2298" cy="1341"/>
                            </a:xfrm>
                            <a:custGeom>
                              <a:avLst/>
                              <a:gdLst>
                                <a:gd name="T0" fmla="*/ 0 w 3570"/>
                                <a:gd name="T1" fmla="*/ 633 h 1784"/>
                                <a:gd name="T2" fmla="*/ 686 w 3570"/>
                                <a:gd name="T3" fmla="*/ 103 h 1784"/>
                                <a:gd name="T4" fmla="*/ 1690 w 3570"/>
                                <a:gd name="T5" fmla="*/ 1253 h 1784"/>
                                <a:gd name="T6" fmla="*/ 2298 w 3570"/>
                                <a:gd name="T7" fmla="*/ 633 h 17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570" h="1784">
                                  <a:moveTo>
                                    <a:pt x="0" y="842"/>
                                  </a:moveTo>
                                  <a:cubicBezTo>
                                    <a:pt x="314" y="421"/>
                                    <a:pt x="628" y="0"/>
                                    <a:pt x="1065" y="137"/>
                                  </a:cubicBezTo>
                                  <a:cubicBezTo>
                                    <a:pt x="1502" y="274"/>
                                    <a:pt x="2208" y="1550"/>
                                    <a:pt x="2625" y="1667"/>
                                  </a:cubicBezTo>
                                  <a:cubicBezTo>
                                    <a:pt x="3042" y="1784"/>
                                    <a:pt x="3306" y="1313"/>
                                    <a:pt x="3570" y="8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53" name="Freeform 2441"/>
                          <wps:cNvSpPr>
                            <a:spLocks/>
                          </wps:cNvSpPr>
                          <wps:spPr bwMode="auto">
                            <a:xfrm>
                              <a:off x="4038" y="2486"/>
                              <a:ext cx="2298" cy="1341"/>
                            </a:xfrm>
                            <a:custGeom>
                              <a:avLst/>
                              <a:gdLst>
                                <a:gd name="T0" fmla="*/ 0 w 3570"/>
                                <a:gd name="T1" fmla="*/ 633 h 1784"/>
                                <a:gd name="T2" fmla="*/ 686 w 3570"/>
                                <a:gd name="T3" fmla="*/ 103 h 1784"/>
                                <a:gd name="T4" fmla="*/ 1690 w 3570"/>
                                <a:gd name="T5" fmla="*/ 1253 h 1784"/>
                                <a:gd name="T6" fmla="*/ 2298 w 3570"/>
                                <a:gd name="T7" fmla="*/ 633 h 17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570" h="1784">
                                  <a:moveTo>
                                    <a:pt x="0" y="842"/>
                                  </a:moveTo>
                                  <a:cubicBezTo>
                                    <a:pt x="314" y="421"/>
                                    <a:pt x="628" y="0"/>
                                    <a:pt x="1065" y="137"/>
                                  </a:cubicBezTo>
                                  <a:cubicBezTo>
                                    <a:pt x="1502" y="274"/>
                                    <a:pt x="2208" y="1550"/>
                                    <a:pt x="2625" y="1667"/>
                                  </a:cubicBezTo>
                                  <a:cubicBezTo>
                                    <a:pt x="3042" y="1784"/>
                                    <a:pt x="3306" y="1313"/>
                                    <a:pt x="3570" y="8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54" name="AutoShape 2442"/>
                        <wps:cNvCnPr>
                          <a:cxnSpLocks noChangeShapeType="1"/>
                        </wps:cNvCnPr>
                        <wps:spPr bwMode="auto">
                          <a:xfrm>
                            <a:off x="20567" y="9880"/>
                            <a:ext cx="20085" cy="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255" name="Group 2443"/>
                        <wpg:cNvGrpSpPr>
                          <a:grpSpLocks/>
                        </wpg:cNvGrpSpPr>
                        <wpg:grpSpPr bwMode="auto">
                          <a:xfrm>
                            <a:off x="3009" y="8775"/>
                            <a:ext cx="8776" cy="1689"/>
                            <a:chOff x="1743" y="2486"/>
                            <a:chExt cx="4593" cy="1341"/>
                          </a:xfrm>
                        </wpg:grpSpPr>
                        <wps:wsp>
                          <wps:cNvPr id="2256" name="Freeform 2444"/>
                          <wps:cNvSpPr>
                            <a:spLocks/>
                          </wps:cNvSpPr>
                          <wps:spPr bwMode="auto">
                            <a:xfrm>
                              <a:off x="1743" y="2486"/>
                              <a:ext cx="2298" cy="1341"/>
                            </a:xfrm>
                            <a:custGeom>
                              <a:avLst/>
                              <a:gdLst>
                                <a:gd name="T0" fmla="*/ 0 w 3570"/>
                                <a:gd name="T1" fmla="*/ 633 h 1784"/>
                                <a:gd name="T2" fmla="*/ 686 w 3570"/>
                                <a:gd name="T3" fmla="*/ 103 h 1784"/>
                                <a:gd name="T4" fmla="*/ 1690 w 3570"/>
                                <a:gd name="T5" fmla="*/ 1253 h 1784"/>
                                <a:gd name="T6" fmla="*/ 2298 w 3570"/>
                                <a:gd name="T7" fmla="*/ 633 h 17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570" h="1784">
                                  <a:moveTo>
                                    <a:pt x="0" y="842"/>
                                  </a:moveTo>
                                  <a:cubicBezTo>
                                    <a:pt x="314" y="421"/>
                                    <a:pt x="628" y="0"/>
                                    <a:pt x="1065" y="137"/>
                                  </a:cubicBezTo>
                                  <a:cubicBezTo>
                                    <a:pt x="1502" y="274"/>
                                    <a:pt x="2208" y="1550"/>
                                    <a:pt x="2625" y="1667"/>
                                  </a:cubicBezTo>
                                  <a:cubicBezTo>
                                    <a:pt x="3042" y="1784"/>
                                    <a:pt x="3306" y="1313"/>
                                    <a:pt x="3570" y="8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57" name="Freeform 2445"/>
                          <wps:cNvSpPr>
                            <a:spLocks/>
                          </wps:cNvSpPr>
                          <wps:spPr bwMode="auto">
                            <a:xfrm>
                              <a:off x="4038" y="2486"/>
                              <a:ext cx="2298" cy="1341"/>
                            </a:xfrm>
                            <a:custGeom>
                              <a:avLst/>
                              <a:gdLst>
                                <a:gd name="T0" fmla="*/ 0 w 3570"/>
                                <a:gd name="T1" fmla="*/ 633 h 1784"/>
                                <a:gd name="T2" fmla="*/ 686 w 3570"/>
                                <a:gd name="T3" fmla="*/ 103 h 1784"/>
                                <a:gd name="T4" fmla="*/ 1690 w 3570"/>
                                <a:gd name="T5" fmla="*/ 1253 h 1784"/>
                                <a:gd name="T6" fmla="*/ 2298 w 3570"/>
                                <a:gd name="T7" fmla="*/ 633 h 17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570" h="1784">
                                  <a:moveTo>
                                    <a:pt x="0" y="842"/>
                                  </a:moveTo>
                                  <a:cubicBezTo>
                                    <a:pt x="314" y="421"/>
                                    <a:pt x="628" y="0"/>
                                    <a:pt x="1065" y="137"/>
                                  </a:cubicBezTo>
                                  <a:cubicBezTo>
                                    <a:pt x="1502" y="274"/>
                                    <a:pt x="2208" y="1550"/>
                                    <a:pt x="2625" y="1667"/>
                                  </a:cubicBezTo>
                                  <a:cubicBezTo>
                                    <a:pt x="3042" y="1784"/>
                                    <a:pt x="3306" y="1313"/>
                                    <a:pt x="3570" y="8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58" name="AutoShape 2449"/>
                        <wps:cNvCnPr>
                          <a:cxnSpLocks noChangeShapeType="1"/>
                        </wps:cNvCnPr>
                        <wps:spPr bwMode="auto">
                          <a:xfrm>
                            <a:off x="20491" y="13690"/>
                            <a:ext cx="20085" cy="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259" name="Group 2453"/>
                        <wpg:cNvGrpSpPr>
                          <a:grpSpLocks/>
                        </wpg:cNvGrpSpPr>
                        <wpg:grpSpPr bwMode="auto">
                          <a:xfrm>
                            <a:off x="2781" y="13163"/>
                            <a:ext cx="17615" cy="1010"/>
                            <a:chOff x="1441" y="3934"/>
                            <a:chExt cx="3373" cy="874"/>
                          </a:xfrm>
                        </wpg:grpSpPr>
                        <wps:wsp>
                          <wps:cNvPr id="2260" name="Freeform 2451"/>
                          <wps:cNvSpPr>
                            <a:spLocks/>
                          </wps:cNvSpPr>
                          <wps:spPr bwMode="auto">
                            <a:xfrm>
                              <a:off x="1441" y="3934"/>
                              <a:ext cx="1693" cy="864"/>
                            </a:xfrm>
                            <a:custGeom>
                              <a:avLst/>
                              <a:gdLst>
                                <a:gd name="T0" fmla="*/ 0 w 1693"/>
                                <a:gd name="T1" fmla="*/ 438 h 864"/>
                                <a:gd name="T2" fmla="*/ 426 w 1693"/>
                                <a:gd name="T3" fmla="*/ 0 h 864"/>
                                <a:gd name="T4" fmla="*/ 1276 w 1693"/>
                                <a:gd name="T5" fmla="*/ 864 h 864"/>
                                <a:gd name="T6" fmla="*/ 1693 w 1693"/>
                                <a:gd name="T7" fmla="*/ 438 h 8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93" h="864">
                                  <a:moveTo>
                                    <a:pt x="0" y="438"/>
                                  </a:moveTo>
                                  <a:lnTo>
                                    <a:pt x="426" y="0"/>
                                  </a:lnTo>
                                  <a:lnTo>
                                    <a:pt x="1276" y="864"/>
                                  </a:lnTo>
                                  <a:lnTo>
                                    <a:pt x="1693" y="43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1" name="Freeform 2452"/>
                          <wps:cNvSpPr>
                            <a:spLocks/>
                          </wps:cNvSpPr>
                          <wps:spPr bwMode="auto">
                            <a:xfrm>
                              <a:off x="3121" y="3944"/>
                              <a:ext cx="1693" cy="864"/>
                            </a:xfrm>
                            <a:custGeom>
                              <a:avLst/>
                              <a:gdLst>
                                <a:gd name="T0" fmla="*/ 0 w 1693"/>
                                <a:gd name="T1" fmla="*/ 438 h 864"/>
                                <a:gd name="T2" fmla="*/ 426 w 1693"/>
                                <a:gd name="T3" fmla="*/ 0 h 864"/>
                                <a:gd name="T4" fmla="*/ 1276 w 1693"/>
                                <a:gd name="T5" fmla="*/ 864 h 864"/>
                                <a:gd name="T6" fmla="*/ 1693 w 1693"/>
                                <a:gd name="T7" fmla="*/ 438 h 8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93" h="864">
                                  <a:moveTo>
                                    <a:pt x="0" y="438"/>
                                  </a:moveTo>
                                  <a:lnTo>
                                    <a:pt x="426" y="0"/>
                                  </a:lnTo>
                                  <a:lnTo>
                                    <a:pt x="1276" y="864"/>
                                  </a:lnTo>
                                  <a:lnTo>
                                    <a:pt x="1693" y="43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62" name="AutoShape 2454"/>
                        <wps:cNvCnPr>
                          <a:cxnSpLocks noChangeShapeType="1"/>
                        </wps:cNvCnPr>
                        <wps:spPr bwMode="auto">
                          <a:xfrm>
                            <a:off x="8445" y="476"/>
                            <a:ext cx="3512" cy="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63" name="AutoShape 2455"/>
                        <wps:cNvCnPr>
                          <a:cxnSpLocks noChangeShapeType="1"/>
                        </wps:cNvCnPr>
                        <wps:spPr bwMode="auto">
                          <a:xfrm>
                            <a:off x="8597" y="3467"/>
                            <a:ext cx="3512" cy="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64" name="AutoShape 2456"/>
                        <wps:cNvCnPr>
                          <a:cxnSpLocks noChangeShapeType="1"/>
                        </wps:cNvCnPr>
                        <wps:spPr bwMode="auto">
                          <a:xfrm>
                            <a:off x="8604" y="8356"/>
                            <a:ext cx="3511" cy="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65" name="AutoShape 2457"/>
                        <wps:cNvCnPr>
                          <a:cxnSpLocks noChangeShapeType="1"/>
                        </wps:cNvCnPr>
                        <wps:spPr bwMode="auto">
                          <a:xfrm>
                            <a:off x="8610" y="12865"/>
                            <a:ext cx="3512" cy="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FE5B342" id="Canvas 2429" o:spid="_x0000_s1067" style="position:absolute;left:0;text-align:left;margin-left:189.45pt;margin-top:2.15pt;width:320.5pt;height:121.45pt;z-index:251671040" coordsize="40703,154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">
                <v:rect id="AutoShape 2372" o:spid="_x0000_s1068" style="position:absolute;width:40703;height:154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" filled="f" stroked="f">
                  <o:lock v:ext="edit" aspectratio="t"/>
                </v:rect>
                <v:shape id="Text Box 2430" o:spid="_x0000_s1069" type="#_x0000_t202" style="position:absolute;width:2984;height:154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" filled="f" stroked="f">
                  <v:textbox>
                    <w:txbxContent>
                      <w:p w14:paraId="24194268" w14:textId="77777777" w:rsidR="00FA2D3E" w:rsidRDefault="00FA2D3E" w:rsidP="0049730F">
                        <w:pPr>
                          <w:rPr>
                            <w:lang w:val="en-US"/>
                          </w:rPr>
                        </w:pPr>
                        <w:r>
                          <w:rPr>
                            <w:lang w:val="en-US"/>
                          </w:rPr>
                          <w:t>A</w:t>
                        </w:r>
                      </w:p>
                      <w:p w14:paraId="78155324" w14:textId="77777777" w:rsidR="00FA2D3E" w:rsidRDefault="00FA2D3E" w:rsidP="0049730F">
                        <w:pPr>
                          <w:rPr>
                            <w:lang w:val="en-US"/>
                          </w:rPr>
                        </w:pPr>
                      </w:p>
                      <w:p w14:paraId="6523713B" w14:textId="77777777" w:rsidR="00FA2D3E" w:rsidRDefault="00FA2D3E" w:rsidP="0049730F">
                        <w:pPr>
                          <w:rPr>
                            <w:lang w:val="en-US"/>
                          </w:rPr>
                        </w:pPr>
                      </w:p>
                      <w:p w14:paraId="1BBBC6AB" w14:textId="77777777" w:rsidR="00FA2D3E" w:rsidRDefault="00FA2D3E" w:rsidP="0049730F">
                        <w:pPr>
                          <w:rPr>
                            <w:lang w:val="en-US"/>
                          </w:rPr>
                        </w:pPr>
                        <w:r>
                          <w:rPr>
                            <w:lang w:val="en-US"/>
                          </w:rPr>
                          <w:t>B</w:t>
                        </w:r>
                      </w:p>
                      <w:p w14:paraId="0DC1469F" w14:textId="77777777" w:rsidR="00FA2D3E" w:rsidRDefault="00FA2D3E" w:rsidP="0049730F">
                        <w:pPr>
                          <w:rPr>
                            <w:lang w:val="en-US"/>
                          </w:rPr>
                        </w:pPr>
                      </w:p>
                      <w:p w14:paraId="4ABEF397" w14:textId="77777777" w:rsidR="00FA2D3E" w:rsidRDefault="00FA2D3E" w:rsidP="0049730F">
                        <w:pPr>
                          <w:rPr>
                            <w:lang w:val="en-US"/>
                          </w:rPr>
                        </w:pPr>
                      </w:p>
                      <w:p w14:paraId="1A93B9AE" w14:textId="77777777" w:rsidR="00FA2D3E" w:rsidRDefault="00FA2D3E" w:rsidP="0049730F">
                        <w:pPr>
                          <w:rPr>
                            <w:lang w:val="en-US"/>
                          </w:rPr>
                        </w:pPr>
                        <w:r>
                          <w:rPr>
                            <w:lang w:val="en-US"/>
                          </w:rPr>
                          <w:t>C</w:t>
                        </w:r>
                      </w:p>
                      <w:p w14:paraId="3047092D" w14:textId="77777777" w:rsidR="00FA2D3E" w:rsidRDefault="00FA2D3E" w:rsidP="0049730F">
                        <w:pPr>
                          <w:rPr>
                            <w:lang w:val="en-US"/>
                          </w:rPr>
                        </w:pPr>
                      </w:p>
                      <w:p w14:paraId="3037C955" w14:textId="77777777" w:rsidR="00FA2D3E" w:rsidRDefault="00FA2D3E" w:rsidP="0049730F">
                        <w:pPr>
                          <w:rPr>
                            <w:lang w:val="en-US"/>
                          </w:rPr>
                        </w:pPr>
                      </w:p>
                      <w:p w14:paraId="67338E61" w14:textId="77777777" w:rsidR="00FA2D3E" w:rsidRPr="00511E1B" w:rsidRDefault="00FA2D3E" w:rsidP="0049730F">
                        <w:pPr>
                          <w:rPr>
                            <w:lang w:val="en-US"/>
                          </w:rPr>
                        </w:pPr>
                        <w:r>
                          <w:rPr>
                            <w:lang w:val="en-US"/>
                          </w:rPr>
                          <w:t>D</w:t>
                        </w:r>
                      </w:p>
                    </w:txbxContent>
                  </v:textbox>
                </v:shape>
                <v:group id="Group 2431" o:spid="_x0000_s1070" style="position:absolute;left:3098;top:609;width:17336;height:1689" coordorigin="1743,2486" coordsize="4593,1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">
                  <v:shape id="Freeform 2432" o:spid="_x0000_s1071" style="position:absolute;left:1743;top:2486;width:2298;height:1341;visibility:visible;mso-wrap-style:square;v-text-anchor:top" coordsize="3570,1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" path="m,842c314,421,628,,1065,137v437,137,1143,1413,1560,1530c3042,1784,3306,1313,3570,842e" filled="f">
                    <v:path arrowok="t" o:connecttype="custom" o:connectlocs="0,476;442,77;1088,942;1479,476" o:connectangles="0,0,0,0"/>
                  </v:shape>
                  <v:shape id="Freeform 2433" o:spid="_x0000_s1072" style="position:absolute;left:4038;top:2486;width:2298;height:1341;visibility:visible;mso-wrap-style:square;v-text-anchor:top" coordsize="3570,1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" path="m,842c314,421,628,,1065,137v437,137,1143,1413,1560,1530c3042,1784,3306,1313,3570,842e" filled="f">
                    <v:path arrowok="t" o:connecttype="custom" o:connectlocs="0,476;442,77;1088,942;1479,476" o:connectangles="0,0,0,0"/>
                  </v:shape>
                </v:group>
                <v:shape id="AutoShape 2434" o:spid="_x0000_s1073" type="#_x0000_t32" style="position:absolute;left:20434;top:1409;width:2008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"/>
                <v:group id="Group 2435" o:spid="_x0000_s1074" style="position:absolute;left:3009;top:3778;width:17336;height:3594" coordorigin="1743,2486" coordsize="4593,1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">
                  <v:shape id="Freeform 2436" o:spid="_x0000_s1075" style="position:absolute;left:1743;top:2486;width:2298;height:1341;visibility:visible;mso-wrap-style:square;v-text-anchor:top" coordsize="3570,1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" path="m,842c314,421,628,,1065,137v437,137,1143,1413,1560,1530c3042,1784,3306,1313,3570,842e" filled="f">
                    <v:path arrowok="t" o:connecttype="custom" o:connectlocs="0,476;442,77;1088,942;1479,476" o:connectangles="0,0,0,0"/>
                  </v:shape>
                  <v:shape id="Freeform 2437" o:spid="_x0000_s1076" style="position:absolute;left:4038;top:2486;width:2298;height:1341;visibility:visible;mso-wrap-style:square;v-text-anchor:top" coordsize="3570,1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" path="m,842c314,421,628,,1065,137v437,137,1143,1413,1560,1530c3042,1784,3306,1313,3570,842e" filled="f">
                    <v:path arrowok="t" o:connecttype="custom" o:connectlocs="0,476;442,77;1088,942;1479,476" o:connectangles="0,0,0,0"/>
                  </v:shape>
                </v:group>
                <v:shape id="AutoShape 2438" o:spid="_x0000_s1077" type="#_x0000_t32" style="position:absolute;left:20345;top:5473;width:20072;height: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"/>
                <v:group id="Group 2439" o:spid="_x0000_s1078" style="position:absolute;left:11499;top:9080;width:9068;height:1689" coordorigin="1743,2486" coordsize="4593,1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">
                  <v:shape id="Freeform 2440" o:spid="_x0000_s1079" style="position:absolute;left:1743;top:2486;width:2298;height:1341;visibility:visible;mso-wrap-style:square;v-text-anchor:top" coordsize="3570,1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" path="m,842c314,421,628,,1065,137v437,137,1143,1413,1560,1530c3042,1784,3306,1313,3570,842e" filled="f">
                    <v:path arrowok="t" o:connecttype="custom" o:connectlocs="0,476;442,77;1088,942;1479,476" o:connectangles="0,0,0,0"/>
                  </v:shape>
                  <v:shape id="Freeform 2441" o:spid="_x0000_s1080" style="position:absolute;left:4038;top:2486;width:2298;height:1341;visibility:visible;mso-wrap-style:square;v-text-anchor:top" coordsize="3570,1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" path="m,842c314,421,628,,1065,137v437,137,1143,1413,1560,1530c3042,1784,3306,1313,3570,842e" filled="f">
                    <v:path arrowok="t" o:connecttype="custom" o:connectlocs="0,476;442,77;1088,942;1479,476" o:connectangles="0,0,0,0"/>
                  </v:shape>
                </v:group>
                <v:shape id="AutoShape 2442" o:spid="_x0000_s1081" type="#_x0000_t32" style="position:absolute;left:20567;top:9880;width:20085;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"/>
                <v:group id="Group 2443" o:spid="_x0000_s1082" style="position:absolute;left:3009;top:8775;width:8776;height:1689" coordorigin="1743,2486" coordsize="4593,1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">
                  <v:shape id="Freeform 2444" o:spid="_x0000_s1083" style="position:absolute;left:1743;top:2486;width:2298;height:1341;visibility:visible;mso-wrap-style:square;v-text-anchor:top" coordsize="3570,1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" path="m,842c314,421,628,,1065,137v437,137,1143,1413,1560,1530c3042,1784,3306,1313,3570,842e" filled="f">
                    <v:path arrowok="t" o:connecttype="custom" o:connectlocs="0,476;442,77;1088,942;1479,476" o:connectangles="0,0,0,0"/>
                  </v:shape>
                  <v:shape id="Freeform 2445" o:spid="_x0000_s1084" style="position:absolute;left:4038;top:2486;width:2298;height:1341;visibility:visible;mso-wrap-style:square;v-text-anchor:top" coordsize="3570,1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" path="m,842c314,421,628,,1065,137v437,137,1143,1413,1560,1530c3042,1784,3306,1313,3570,842e" filled="f">
                    <v:path arrowok="t" o:connecttype="custom" o:connectlocs="0,476;442,77;1088,942;1479,476" o:connectangles="0,0,0,0"/>
                  </v:shape>
                </v:group>
                <v:shape id="AutoShape 2449" o:spid="_x0000_s1085" type="#_x0000_t32" style="position:absolute;left:20491;top:13690;width:20085;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"/>
                <v:group id="Group 2453" o:spid="_x0000_s1086" style="position:absolute;left:2781;top:13163;width:17615;height:1010" coordorigin="1441,3934" coordsize="3373,8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">
                  <v:shape id="Freeform 2451" o:spid="_x0000_s1087" style="position:absolute;left:1441;top:3934;width:1693;height:864;visibility:visible;mso-wrap-style:square;v-text-anchor:top" coordsize="1693,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" path="m,438l426,r850,864l1693,438e" filled="f">
                    <v:path arrowok="t" o:connecttype="custom" o:connectlocs="0,438;426,0;1276,864;1693,438" o:connectangles="0,0,0,0"/>
                  </v:shape>
                  <v:shape id="Freeform 2452" o:spid="_x0000_s1088" style="position:absolute;left:3121;top:3944;width:1693;height:864;visibility:visible;mso-wrap-style:square;v-text-anchor:top" coordsize="1693,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" path="m,438l426,r850,864l1693,438e" filled="f">
                    <v:path arrowok="t" o:connecttype="custom" o:connectlocs="0,438;426,0;1276,864;1693,438" o:connectangles="0,0,0,0"/>
                  </v:shape>
                </v:group>
                <v:shape id="AutoShape 2454" o:spid="_x0000_s1089" type="#_x0000_t32" style="position:absolute;left:8445;top:476;width:3512;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">
                  <v:stroke endarrow="block"/>
                </v:shape>
                <v:shape id="AutoShape 2455" o:spid="_x0000_s1090" type="#_x0000_t32" style="position:absolute;left:8597;top:3467;width:3512;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">
                  <v:stroke endarrow="block"/>
                </v:shape>
                <v:shape id="AutoShape 2456" o:spid="_x0000_s1091" type="#_x0000_t32" style="position:absolute;left:8604;top:8356;width:3511;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">
                  <v:stroke endarrow="block"/>
                </v:shape>
                <v:shape id="AutoShape 2457" o:spid="_x0000_s1092" type="#_x0000_t32" style="position:absolute;left:8610;top:12865;width:3512;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">
                  <v:stroke endarrow="block"/>
                </v:shape>
                <w10:wrap type="square"/>
              </v:group>
            </w:pict>
          </mc:Fallback>
        </mc:AlternateContent>
      </w:r>
      <w:r w:rsidR="0049730F">
        <w:rPr>
          <w:lang w:val="en-US"/>
        </w:rPr>
        <w:t xml:space="preserve">Describe what is different about each wave. </w:t>
      </w:r>
    </w:p>
    <w:p w14:paraId="374B1DBF" w14:textId="77777777" w:rsidR="0049730F" w:rsidRDefault="0049730F" w:rsidP="0049730F">
      <w:pPr>
        <w:tabs>
          <w:tab w:val="left" w:pos="360"/>
        </w:tabs>
        <w:rPr>
          <w:lang w:val="en-US"/>
        </w:rPr>
      </w:pPr>
    </w:p>
    <w:p w14:paraId="57C0FAA8" w14:textId="77777777" w:rsidR="0049730F" w:rsidRDefault="0049730F" w:rsidP="0049730F">
      <w:pPr>
        <w:tabs>
          <w:tab w:val="left" w:pos="360"/>
        </w:tabs>
        <w:rPr>
          <w:lang w:val="en-US"/>
        </w:rPr>
      </w:pPr>
    </w:p>
    <w:p w14:paraId="215CE9CE" w14:textId="77777777" w:rsidR="0049730F" w:rsidRDefault="0049730F" w:rsidP="0049730F">
      <w:pPr>
        <w:tabs>
          <w:tab w:val="left" w:pos="360"/>
        </w:tabs>
        <w:rPr>
          <w:lang w:val="en-US"/>
        </w:rPr>
      </w:pPr>
    </w:p>
    <w:p w14:paraId="04825776" w14:textId="77777777" w:rsidR="0049730F" w:rsidRDefault="0049730F" w:rsidP="0049730F">
      <w:pPr>
        <w:tabs>
          <w:tab w:val="left" w:pos="360"/>
        </w:tabs>
        <w:rPr>
          <w:lang w:val="en-US"/>
        </w:rPr>
      </w:pPr>
    </w:p>
    <w:p w14:paraId="1761F242" w14:textId="77777777" w:rsidR="0049730F" w:rsidRDefault="0049730F" w:rsidP="0049730F">
      <w:pPr>
        <w:tabs>
          <w:tab w:val="left" w:pos="360"/>
        </w:tabs>
        <w:rPr>
          <w:lang w:val="en-US"/>
        </w:rPr>
      </w:pPr>
    </w:p>
    <w:p w14:paraId="23977DC8" w14:textId="77777777" w:rsidR="0049730F" w:rsidRDefault="0049730F" w:rsidP="0049730F">
      <w:pPr>
        <w:tabs>
          <w:tab w:val="left" w:pos="360"/>
        </w:tabs>
        <w:rPr>
          <w:lang w:val="en-US"/>
        </w:rPr>
      </w:pPr>
    </w:p>
    <w:p w14:paraId="05C13727" w14:textId="77777777" w:rsidR="0049730F" w:rsidRDefault="0049730F" w:rsidP="0049730F">
      <w:pPr>
        <w:tabs>
          <w:tab w:val="left" w:pos="360"/>
        </w:tabs>
        <w:rPr>
          <w:lang w:val="en-US"/>
        </w:rPr>
      </w:pPr>
    </w:p>
    <w:p w14:paraId="606D904F" w14:textId="77777777" w:rsidR="0049730F" w:rsidRDefault="0049730F" w:rsidP="0049730F">
      <w:pPr>
        <w:tabs>
          <w:tab w:val="left" w:pos="360"/>
        </w:tabs>
        <w:rPr>
          <w:lang w:val="en-US"/>
        </w:rPr>
      </w:pPr>
    </w:p>
    <w:p w14:paraId="664608EE" w14:textId="77777777" w:rsidR="0049730F" w:rsidRDefault="0049730F" w:rsidP="0049730F">
      <w:pPr>
        <w:tabs>
          <w:tab w:val="left" w:pos="360"/>
        </w:tabs>
        <w:rPr>
          <w:lang w:val="en-US"/>
        </w:rPr>
      </w:pPr>
    </w:p>
    <w:p w14:paraId="27D17152" w14:textId="77777777" w:rsidR="0049730F" w:rsidRDefault="0049730F" w:rsidP="006C649F">
      <w:pPr>
        <w:numPr>
          <w:ilvl w:val="0"/>
          <w:numId w:val="23"/>
        </w:numPr>
        <w:tabs>
          <w:tab w:val="left" w:pos="360"/>
        </w:tabs>
        <w:rPr>
          <w:lang w:val="en-US"/>
        </w:rPr>
      </w:pPr>
      <w:r>
        <w:rPr>
          <w:lang w:val="en-US"/>
        </w:rPr>
        <w:t>Rank the amount of time it will take for the four waves to arrive at the ends of the springs. Explain your reasoning.</w:t>
      </w:r>
    </w:p>
    <w:p w14:paraId="28F52EFB" w14:textId="77777777" w:rsidR="0049730F" w:rsidRDefault="0049730F" w:rsidP="0049730F">
      <w:pPr>
        <w:tabs>
          <w:tab w:val="left" w:pos="360"/>
        </w:tabs>
        <w:rPr>
          <w:lang w:val="en-US"/>
        </w:rPr>
      </w:pPr>
    </w:p>
    <w:p w14:paraId="61182501" w14:textId="77777777" w:rsidR="0049730F" w:rsidRDefault="0049730F" w:rsidP="0049730F">
      <w:pPr>
        <w:tabs>
          <w:tab w:val="left" w:pos="360"/>
        </w:tabs>
        <w:rPr>
          <w:lang w:val="en-US"/>
        </w:rPr>
      </w:pPr>
    </w:p>
    <w:p w14:paraId="76507EB0" w14:textId="77777777" w:rsidR="0049730F" w:rsidRDefault="0049730F" w:rsidP="0049730F">
      <w:pPr>
        <w:tabs>
          <w:tab w:val="left" w:pos="360"/>
        </w:tabs>
        <w:rPr>
          <w:lang w:val="en-US"/>
        </w:rPr>
      </w:pPr>
    </w:p>
    <w:p w14:paraId="0919124A" w14:textId="77777777" w:rsidR="0049730F" w:rsidRDefault="0049730F" w:rsidP="0049730F">
      <w:pPr>
        <w:tabs>
          <w:tab w:val="left" w:pos="360"/>
        </w:tabs>
        <w:rPr>
          <w:lang w:val="en-US"/>
        </w:rPr>
      </w:pPr>
    </w:p>
    <w:p w14:paraId="21DF472C" w14:textId="77777777" w:rsidR="0049730F" w:rsidRDefault="0049730F" w:rsidP="006C649F">
      <w:pPr>
        <w:numPr>
          <w:ilvl w:val="0"/>
          <w:numId w:val="21"/>
        </w:numPr>
        <w:tabs>
          <w:tab w:val="left" w:pos="360"/>
        </w:tabs>
        <w:rPr>
          <w:lang w:val="en-US"/>
        </w:rPr>
      </w:pPr>
      <w:r>
        <w:rPr>
          <w:b/>
          <w:lang w:val="en-US"/>
        </w:rPr>
        <w:t>Reason.</w:t>
      </w:r>
      <w:r>
        <w:rPr>
          <w:lang w:val="en-US"/>
        </w:rPr>
        <w:t xml:space="preserve"> Your friend is sending a wave along a spring and says, “I want the wave to reach the other end of the spring in less time, so all I have to do is shake my hand faster.” Do you agree with your friend? Explain.</w:t>
      </w:r>
    </w:p>
    <w:p w14:paraId="0DBA35DC" w14:textId="77777777" w:rsidR="0049730F" w:rsidRDefault="0049730F" w:rsidP="0049730F">
      <w:pPr>
        <w:tabs>
          <w:tab w:val="left" w:pos="360"/>
        </w:tabs>
        <w:rPr>
          <w:lang w:val="en-US"/>
        </w:rPr>
      </w:pPr>
    </w:p>
    <w:p w14:paraId="3BB0E85A" w14:textId="77777777" w:rsidR="0049730F" w:rsidRDefault="0049730F" w:rsidP="0049730F">
      <w:pPr>
        <w:tabs>
          <w:tab w:val="left" w:pos="360"/>
        </w:tabs>
        <w:rPr>
          <w:lang w:val="en-US"/>
        </w:rPr>
      </w:pPr>
    </w:p>
    <w:p w14:paraId="0CCE9DB7" w14:textId="77777777" w:rsidR="0049730F" w:rsidRDefault="0049730F" w:rsidP="0049730F">
      <w:pPr>
        <w:tabs>
          <w:tab w:val="left" w:pos="360"/>
        </w:tabs>
        <w:rPr>
          <w:lang w:val="en-US"/>
        </w:rPr>
      </w:pPr>
    </w:p>
    <w:p w14:paraId="6D8520DD" w14:textId="77777777" w:rsidR="0049730F" w:rsidRDefault="0049730F" w:rsidP="0049730F">
      <w:pPr>
        <w:tabs>
          <w:tab w:val="left" w:pos="360"/>
        </w:tabs>
        <w:rPr>
          <w:lang w:val="en-US"/>
        </w:rPr>
      </w:pPr>
    </w:p>
    <w:p w14:paraId="274A9EA5" w14:textId="72F9FA8E" w:rsidR="0049730F" w:rsidRPr="00FA0913" w:rsidRDefault="0049730F" w:rsidP="006C649F">
      <w:pPr>
        <w:numPr>
          <w:ilvl w:val="0"/>
          <w:numId w:val="21"/>
        </w:numPr>
        <w:tabs>
          <w:tab w:val="left" w:pos="360"/>
        </w:tabs>
        <w:rPr>
          <w:lang w:val="en-US"/>
        </w:rPr>
      </w:pPr>
      <w:r>
        <w:rPr>
          <w:b/>
          <w:lang w:val="en-US"/>
        </w:rPr>
        <w:t>Represent.</w:t>
      </w:r>
      <w:r>
        <w:rPr>
          <w:lang w:val="en-US"/>
        </w:rPr>
        <w:t xml:space="preserve"> You have a spring stretched out 7.3 m along the floor between you and your friend. You shake your hand side-to-side and create a wave that travels down the spring. Your hand starts at the equilibrium position and moves 10 cm to the right, back to the equilibrium, 10 cm to the left and back to the equilibrium position. Your hand executes this three times in a row in 1.2 seconds. Your friend times that it takes 0.84 s for the wave to travel from your hand to your friend’s.</w:t>
      </w:r>
    </w:p>
    <w:p w14:paraId="3F5749CC" w14:textId="19473F39" w:rsidR="0049730F" w:rsidRDefault="0049730F" w:rsidP="006C649F">
      <w:pPr>
        <w:numPr>
          <w:ilvl w:val="0"/>
          <w:numId w:val="22"/>
        </w:numPr>
        <w:tabs>
          <w:tab w:val="left" w:pos="360"/>
        </w:tabs>
        <w:rPr>
          <w:lang w:val="en-US"/>
        </w:rPr>
      </w:pPr>
      <w:r>
        <w:rPr>
          <w:b/>
          <w:lang w:val="en-US"/>
        </w:rPr>
        <w:t>Calculate and Explain.</w:t>
      </w:r>
      <w:r>
        <w:rPr>
          <w:lang w:val="en-US"/>
        </w:rPr>
        <w:t xml:space="preserve"> What is the period of this wave? Explain how you chose which time values to use. </w:t>
      </w:r>
    </w:p>
    <w:p w14:paraId="12B6F213" w14:textId="77777777" w:rsidR="0049730F" w:rsidRDefault="0049730F" w:rsidP="0049730F">
      <w:pPr>
        <w:tabs>
          <w:tab w:val="left" w:pos="360"/>
        </w:tabs>
        <w:rPr>
          <w:lang w:val="en-US"/>
        </w:rPr>
      </w:pPr>
    </w:p>
    <w:p w14:paraId="0F718A03" w14:textId="77777777" w:rsidR="0049730F" w:rsidRDefault="0049730F" w:rsidP="0049730F">
      <w:pPr>
        <w:tabs>
          <w:tab w:val="left" w:pos="360"/>
        </w:tabs>
        <w:rPr>
          <w:lang w:val="en-US"/>
        </w:rPr>
      </w:pPr>
    </w:p>
    <w:p w14:paraId="11C85708" w14:textId="4E082620" w:rsidR="0049730F" w:rsidRDefault="0049730F" w:rsidP="0049730F">
      <w:pPr>
        <w:tabs>
          <w:tab w:val="left" w:pos="360"/>
        </w:tabs>
        <w:rPr>
          <w:lang w:val="en-US"/>
        </w:rPr>
      </w:pPr>
    </w:p>
    <w:p w14:paraId="4DBF7B63" w14:textId="5CA5F2F4" w:rsidR="0049730F" w:rsidRDefault="0049730F" w:rsidP="0049730F">
      <w:pPr>
        <w:tabs>
          <w:tab w:val="left" w:pos="360"/>
        </w:tabs>
        <w:rPr>
          <w:lang w:val="en-US"/>
        </w:rPr>
      </w:pPr>
    </w:p>
    <w:p w14:paraId="45ED689F" w14:textId="25881D43" w:rsidR="0049730F" w:rsidRDefault="0049730F" w:rsidP="006C649F">
      <w:pPr>
        <w:numPr>
          <w:ilvl w:val="0"/>
          <w:numId w:val="22"/>
        </w:numPr>
        <w:tabs>
          <w:tab w:val="left" w:pos="360"/>
        </w:tabs>
        <w:rPr>
          <w:lang w:val="en-US"/>
        </w:rPr>
      </w:pPr>
      <w:r>
        <w:rPr>
          <w:b/>
          <w:lang w:val="en-US"/>
        </w:rPr>
        <w:t xml:space="preserve">Calculate and Explain. </w:t>
      </w:r>
      <w:r>
        <w:rPr>
          <w:lang w:val="en-US"/>
        </w:rPr>
        <w:t xml:space="preserve">What is the speed of the wave in this spring? Explain how you chose which distance and time values to use. </w:t>
      </w:r>
    </w:p>
    <w:p w14:paraId="3FD36591" w14:textId="1FF93D7D" w:rsidR="0049730F" w:rsidRDefault="0049730F" w:rsidP="0049730F">
      <w:pPr>
        <w:tabs>
          <w:tab w:val="left" w:pos="360"/>
        </w:tabs>
        <w:rPr>
          <w:lang w:val="en-US"/>
        </w:rPr>
      </w:pPr>
    </w:p>
    <w:p w14:paraId="2BEC424B" w14:textId="77777777" w:rsidR="0049730F" w:rsidRDefault="0049730F" w:rsidP="0049730F">
      <w:pPr>
        <w:tabs>
          <w:tab w:val="left" w:pos="360"/>
        </w:tabs>
        <w:rPr>
          <w:lang w:val="en-US"/>
        </w:rPr>
      </w:pPr>
    </w:p>
    <w:p w14:paraId="21B81030" w14:textId="7D91E59A" w:rsidR="0049730F" w:rsidRDefault="0049730F" w:rsidP="0049730F">
      <w:pPr>
        <w:tabs>
          <w:tab w:val="left" w:pos="360"/>
        </w:tabs>
        <w:rPr>
          <w:lang w:val="en-US"/>
        </w:rPr>
      </w:pPr>
    </w:p>
    <w:p w14:paraId="2D51CC38" w14:textId="225A8E7E" w:rsidR="0049730F" w:rsidRDefault="0049730F" w:rsidP="006C649F">
      <w:pPr>
        <w:numPr>
          <w:ilvl w:val="0"/>
          <w:numId w:val="22"/>
        </w:numPr>
        <w:tabs>
          <w:tab w:val="left" w:pos="360"/>
        </w:tabs>
        <w:rPr>
          <w:lang w:val="en-US"/>
        </w:rPr>
      </w:pPr>
      <w:r>
        <w:rPr>
          <w:b/>
          <w:lang w:val="en-US"/>
        </w:rPr>
        <w:t xml:space="preserve">Calculate and Explain. </w:t>
      </w:r>
      <w:r>
        <w:rPr>
          <w:lang w:val="en-US"/>
        </w:rPr>
        <w:t>What is the amplitude of the wave? Explain how you chose which distance values to use.</w:t>
      </w:r>
    </w:p>
    <w:p w14:paraId="36143E76" w14:textId="77777777" w:rsidR="0049730F" w:rsidRDefault="0049730F" w:rsidP="0049730F">
      <w:pPr>
        <w:tabs>
          <w:tab w:val="left" w:pos="360"/>
        </w:tabs>
        <w:ind w:left="720"/>
        <w:rPr>
          <w:lang w:val="en-US"/>
        </w:rPr>
      </w:pPr>
    </w:p>
    <w:p w14:paraId="41ACFE99" w14:textId="7A19AF06" w:rsidR="0049730F" w:rsidRDefault="009A469F" w:rsidP="0049730F">
      <w:pPr>
        <w:tabs>
          <w:tab w:val="left" w:pos="360"/>
        </w:tabs>
        <w:ind w:left="720"/>
        <w:rPr>
          <w:lang w:val="en-US"/>
        </w:rPr>
      </w:pPr>
      <w:r>
        <w:rPr>
          <w:lang w:val="en-US"/>
        </w:rPr>
        <w:br/>
      </w:r>
    </w:p>
    <w:p w14:paraId="24B0033C" w14:textId="77777777" w:rsidR="0049730F" w:rsidRDefault="0049730F" w:rsidP="0049730F">
      <w:pPr>
        <w:tabs>
          <w:tab w:val="left" w:pos="360"/>
        </w:tabs>
        <w:rPr>
          <w:lang w:val="en-US"/>
        </w:rPr>
      </w:pPr>
    </w:p>
    <w:p w14:paraId="0F78CB7F" w14:textId="2D8B77F7" w:rsidR="0049730F" w:rsidRDefault="0049730F" w:rsidP="006C649F">
      <w:pPr>
        <w:numPr>
          <w:ilvl w:val="0"/>
          <w:numId w:val="22"/>
        </w:numPr>
        <w:tabs>
          <w:tab w:val="left" w:pos="360"/>
        </w:tabs>
        <w:rPr>
          <w:lang w:val="en-US"/>
        </w:rPr>
      </w:pPr>
      <w:r>
        <w:rPr>
          <w:b/>
          <w:lang w:val="en-US"/>
        </w:rPr>
        <w:t xml:space="preserve">Calculate and Explain. </w:t>
      </w:r>
      <w:r>
        <w:rPr>
          <w:lang w:val="en-US"/>
        </w:rPr>
        <w:t xml:space="preserve">What is the wavelength of this wave? </w:t>
      </w:r>
      <w:r w:rsidR="009A469F">
        <w:rPr>
          <w:lang w:val="en-US"/>
        </w:rPr>
        <w:t>Recall: velocity = wavelength / period</w:t>
      </w:r>
      <w:r>
        <w:rPr>
          <w:lang w:val="en-US"/>
        </w:rPr>
        <w:t>.</w:t>
      </w:r>
    </w:p>
    <w:p w14:paraId="2823918B" w14:textId="77777777" w:rsidR="0049730F" w:rsidRDefault="0049730F" w:rsidP="0049730F">
      <w:pPr>
        <w:tabs>
          <w:tab w:val="left" w:pos="360"/>
        </w:tabs>
        <w:rPr>
          <w:lang w:val="en-US"/>
        </w:rPr>
      </w:pPr>
    </w:p>
    <w:p w14:paraId="77934321" w14:textId="77777777" w:rsidR="0049730F" w:rsidRDefault="0049730F" w:rsidP="0049730F">
      <w:pPr>
        <w:tabs>
          <w:tab w:val="left" w:pos="360"/>
        </w:tabs>
        <w:rPr>
          <w:lang w:val="en-US"/>
        </w:rPr>
      </w:pPr>
    </w:p>
    <w:p w14:paraId="67834DAF" w14:textId="662B949B" w:rsidR="0049730F" w:rsidRDefault="0049730F" w:rsidP="0049730F">
      <w:pPr>
        <w:tabs>
          <w:tab w:val="left" w:pos="360"/>
        </w:tabs>
        <w:rPr>
          <w:lang w:val="en-US"/>
        </w:rPr>
      </w:pPr>
    </w:p>
    <w:p w14:paraId="5C94911E" w14:textId="77777777" w:rsidR="0049730F" w:rsidRDefault="0049730F" w:rsidP="0049730F">
      <w:pPr>
        <w:tabs>
          <w:tab w:val="left" w:pos="360"/>
        </w:tabs>
        <w:rPr>
          <w:lang w:val="en-US"/>
        </w:rPr>
      </w:pPr>
    </w:p>
    <w:p w14:paraId="4A9018FE" w14:textId="1C7A434B" w:rsidR="0049730F" w:rsidRDefault="0049730F" w:rsidP="0049730F">
      <w:pPr>
        <w:tabs>
          <w:tab w:val="left" w:pos="360"/>
        </w:tabs>
        <w:rPr>
          <w:lang w:val="en-US"/>
        </w:rPr>
      </w:pPr>
    </w:p>
    <w:p w14:paraId="151BB419" w14:textId="131595F6" w:rsidR="0049730F" w:rsidRDefault="0049730F" w:rsidP="0049730F">
      <w:pPr>
        <w:tabs>
          <w:tab w:val="left" w:pos="360"/>
        </w:tabs>
        <w:rPr>
          <w:lang w:val="en-US"/>
        </w:rPr>
      </w:pPr>
    </w:p>
    <w:p w14:paraId="62D8E52B" w14:textId="4E7424C5" w:rsidR="0049730F" w:rsidRPr="00A767A1" w:rsidRDefault="0049730F" w:rsidP="006C649F">
      <w:pPr>
        <w:numPr>
          <w:ilvl w:val="0"/>
          <w:numId w:val="22"/>
        </w:numPr>
        <w:tabs>
          <w:tab w:val="left" w:pos="360"/>
        </w:tabs>
        <w:rPr>
          <w:lang w:val="en-US"/>
        </w:rPr>
      </w:pPr>
      <w:r w:rsidRPr="00E84829">
        <w:rPr>
          <w:b/>
          <w:lang w:val="en-US"/>
        </w:rPr>
        <w:t>Represent.</w:t>
      </w:r>
      <w:r>
        <w:rPr>
          <w:b/>
          <w:lang w:val="en-US"/>
        </w:rPr>
        <w:t xml:space="preserve"> </w:t>
      </w:r>
      <w:r w:rsidR="009A469F">
        <w:rPr>
          <w:lang w:val="en-US"/>
        </w:rPr>
        <w:t>Sketch a graph of your wave and label all relevant quantities.</w:t>
      </w:r>
    </w:p>
    <w:p w14:paraId="35DC8467" w14:textId="58B3859D" w:rsidR="002069C2" w:rsidRPr="00900FF7" w:rsidRDefault="009A469F" w:rsidP="002069C2">
      <w:pPr>
        <w:pBdr>
          <w:top w:val="single" w:sz="4" w:space="1" w:color="auto"/>
          <w:left w:val="single" w:sz="4" w:space="4" w:color="auto"/>
          <w:bottom w:val="single" w:sz="4" w:space="1" w:color="auto"/>
          <w:right w:val="single" w:sz="4" w:space="4" w:color="auto"/>
        </w:pBdr>
        <w:tabs>
          <w:tab w:val="left" w:pos="204"/>
        </w:tabs>
        <w:rPr>
          <w:rFonts w:ascii="Arial" w:hAnsi="Arial" w:cs="Arial"/>
          <w:b/>
          <w:snapToGrid w:val="0"/>
          <w:sz w:val="28"/>
          <w:szCs w:val="28"/>
          <w:lang w:val="en-US"/>
        </w:rPr>
      </w:pPr>
      <w:r>
        <w:rPr>
          <w:noProof/>
          <w:lang w:val="en-US"/>
        </w:rPr>
        <mc:AlternateContent>
          <mc:Choice Requires="wps">
            <w:drawing>
              <wp:anchor distT="0" distB="0" distL="114300" distR="114300" simplePos="0" relativeHeight="251672064" behindDoc="0" locked="0" layoutInCell="1" allowOverlap="1" wp14:anchorId="6882EDBA" wp14:editId="3120DBE7">
                <wp:simplePos x="0" y="0"/>
                <wp:positionH relativeFrom="column">
                  <wp:posOffset>-126365</wp:posOffset>
                </wp:positionH>
                <wp:positionV relativeFrom="paragraph">
                  <wp:posOffset>808990</wp:posOffset>
                </wp:positionV>
                <wp:extent cx="1024255" cy="251460"/>
                <wp:effectExtent l="0" t="0" r="17145" b="27940"/>
                <wp:wrapNone/>
                <wp:docPr id="2059" name="Text Box 24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4255" cy="251460"/>
                        </a:xfrm>
                        <a:prstGeom prst="rect">
                          <a:avLst/>
                        </a:prstGeom>
                        <a:solidFill>
                          <a:srgbClr val="FFFFFF"/>
                        </a:solidFill>
                        <a:ln w="9525">
                          <a:solidFill>
                            <a:srgbClr val="000000"/>
                          </a:solidFill>
                          <a:miter lim="800000"/>
                          <a:headEnd/>
                          <a:tailEnd/>
                        </a:ln>
                      </wps:spPr>
                      <wps:txbx>
                        <w:txbxContent>
                          <w:p w14:paraId="10A307CF" w14:textId="77777777" w:rsidR="00FA2D3E" w:rsidRPr="003D4585" w:rsidRDefault="00FA2D3E" w:rsidP="0049730F">
                            <w:pPr>
                              <w:rPr>
                                <w:sz w:val="18"/>
                                <w:szCs w:val="18"/>
                              </w:rPr>
                            </w:pPr>
                            <w:r w:rsidRPr="003D4585">
                              <w:rPr>
                                <w:sz w:val="18"/>
                                <w:szCs w:val="18"/>
                              </w:rPr>
                              <w:t>© 201</w:t>
                            </w:r>
                            <w:r>
                              <w:rPr>
                                <w:sz w:val="18"/>
                                <w:szCs w:val="18"/>
                              </w:rPr>
                              <w:t>3</w:t>
                            </w:r>
                            <w:r w:rsidRPr="003D4585">
                              <w:rPr>
                                <w:sz w:val="18"/>
                                <w:szCs w:val="18"/>
                              </w:rPr>
                              <w:t xml:space="preserve"> C. Mey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82EDBA" id="Text Box 2460" o:spid="_x0000_s1093" type="#_x0000_t202" style="position:absolute;margin-left:-9.95pt;margin-top:63.7pt;width:80.65pt;height:19.8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">
                <v:textbox>
                  <w:txbxContent>
                    <w:p w14:paraId="10A307CF" w14:textId="77777777" w:rsidR="00FA2D3E" w:rsidRPr="003D4585" w:rsidRDefault="00FA2D3E" w:rsidP="0049730F">
                      <w:pPr>
                        <w:rPr>
                          <w:sz w:val="18"/>
                          <w:szCs w:val="18"/>
                        </w:rPr>
                      </w:pPr>
                      <w:r w:rsidRPr="003D4585">
                        <w:rPr>
                          <w:sz w:val="18"/>
                          <w:szCs w:val="18"/>
                        </w:rPr>
                        <w:t>© 201</w:t>
                      </w:r>
                      <w:r>
                        <w:rPr>
                          <w:sz w:val="18"/>
                          <w:szCs w:val="18"/>
                        </w:rPr>
                        <w:t>3</w:t>
                      </w:r>
                      <w:r w:rsidRPr="003D4585">
                        <w:rPr>
                          <w:sz w:val="18"/>
                          <w:szCs w:val="18"/>
                        </w:rPr>
                        <w:t xml:space="preserve"> C. Meyer</w:t>
                      </w:r>
                    </w:p>
                  </w:txbxContent>
                </v:textbox>
              </v:shape>
            </w:pict>
          </mc:Fallback>
        </mc:AlternateContent>
      </w:r>
      <w:r>
        <w:rPr>
          <w:noProof/>
          <w:lang w:val="en-US"/>
        </w:rPr>
        <w:drawing>
          <wp:anchor distT="0" distB="0" distL="114300" distR="114300" simplePos="0" relativeHeight="251673088" behindDoc="0" locked="0" layoutInCell="1" allowOverlap="1" wp14:anchorId="7A1A92E9" wp14:editId="7D3448C6">
            <wp:simplePos x="0" y="0"/>
            <wp:positionH relativeFrom="column">
              <wp:posOffset>2113915</wp:posOffset>
            </wp:positionH>
            <wp:positionV relativeFrom="paragraph">
              <wp:posOffset>27940</wp:posOffset>
            </wp:positionV>
            <wp:extent cx="3103245" cy="835660"/>
            <wp:effectExtent l="0" t="0" r="0" b="2540"/>
            <wp:wrapSquare wrapText="bothSides"/>
            <wp:docPr id="2398" name="Picture 2461" descr="graphpaper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1" descr="graphpaper0001"/>
                    <pic:cNvPicPr>
                      <a:picLocks noChangeAspect="1" noChangeArrowheads="1"/>
                    </pic:cNvPicPr>
                  </pic:nvPicPr>
                  <pic:blipFill>
                    <a:blip r:embed="rId25" cstate="print">
                      <a:extLst>
                        <a:ext uri="{28A0092B-C50C-407E-A947-70E740481C1C}">
                          <a14:useLocalDpi xmlns:a14="http://schemas.microsoft.com/office/drawing/2010/main" val="0"/>
                        </a:ext>
                      </a:extLst>
                    </a:blip>
                    <a:srcRect l="597" t="20615" r="30867" b="65448"/>
                    <a:stretch>
                      <a:fillRect/>
                    </a:stretch>
                  </pic:blipFill>
                  <pic:spPr bwMode="auto">
                    <a:xfrm>
                      <a:off x="0" y="0"/>
                      <a:ext cx="3103245" cy="835660"/>
                    </a:xfrm>
                    <a:prstGeom prst="rect">
                      <a:avLst/>
                    </a:prstGeom>
                    <a:noFill/>
                    <a:ln>
                      <a:noFill/>
                    </a:ln>
                  </pic:spPr>
                </pic:pic>
              </a:graphicData>
            </a:graphic>
            <wp14:sizeRelH relativeFrom="page">
              <wp14:pctWidth>0</wp14:pctWidth>
            </wp14:sizeRelH>
            <wp14:sizeRelV relativeFrom="page">
              <wp14:pctHeight>0</wp14:pctHeight>
            </wp14:sizeRelV>
          </wp:anchor>
        </w:drawing>
      </w:r>
      <w:r w:rsidR="00AA12ED">
        <w:rPr>
          <w:rFonts w:ascii="Arial" w:hAnsi="Arial" w:cs="Arial"/>
          <w:b/>
          <w:snapToGrid w:val="0"/>
          <w:color w:val="FF0000"/>
          <w:sz w:val="28"/>
          <w:szCs w:val="28"/>
          <w:lang w:val="en-US"/>
        </w:rPr>
        <w:br w:type="page"/>
      </w:r>
      <w:r w:rsidR="002069C2" w:rsidRPr="00900FF7">
        <w:rPr>
          <w:rFonts w:ascii="Arial" w:hAnsi="Arial" w:cs="Arial"/>
          <w:b/>
          <w:snapToGrid w:val="0"/>
          <w:sz w:val="28"/>
          <w:szCs w:val="28"/>
          <w:lang w:val="en-US"/>
        </w:rPr>
        <w:lastRenderedPageBreak/>
        <w:t xml:space="preserve">SPH3U: </w:t>
      </w:r>
      <w:r w:rsidR="002069C2">
        <w:rPr>
          <w:rFonts w:ascii="Arial" w:hAnsi="Arial" w:cs="Arial"/>
          <w:b/>
          <w:snapToGrid w:val="0"/>
          <w:sz w:val="28"/>
          <w:szCs w:val="28"/>
          <w:lang w:val="en-US"/>
        </w:rPr>
        <w:t>Interference</w:t>
      </w:r>
    </w:p>
    <w:p w14:paraId="67D03ED4" w14:textId="77777777" w:rsidR="008E3B1D" w:rsidRPr="00DB22C3" w:rsidRDefault="008E3B1D" w:rsidP="008E3B1D">
      <w:pPr>
        <w:tabs>
          <w:tab w:val="left" w:pos="204"/>
        </w:tabs>
        <w:rPr>
          <w:snapToGrid w:val="0"/>
          <w:lang w:val="en-US"/>
        </w:rPr>
      </w:pPr>
    </w:p>
    <w:p w14:paraId="67C29225" w14:textId="77777777" w:rsidR="00DB22C3" w:rsidRPr="00C96BEE" w:rsidRDefault="00DB22C3" w:rsidP="00DB22C3">
      <w:pPr>
        <w:pBdr>
          <w:bottom w:val="single" w:sz="4" w:space="1" w:color="auto"/>
        </w:pBdr>
        <w:tabs>
          <w:tab w:val="left" w:pos="204"/>
        </w:tabs>
        <w:rPr>
          <w:snapToGrid w:val="0"/>
          <w:sz w:val="24"/>
          <w:szCs w:val="24"/>
          <w:lang w:val="en-US"/>
        </w:rPr>
      </w:pPr>
      <w:r w:rsidRPr="00C96BEE">
        <w:rPr>
          <w:b/>
          <w:snapToGrid w:val="0"/>
          <w:sz w:val="24"/>
          <w:szCs w:val="24"/>
          <w:lang w:val="en-US"/>
        </w:rPr>
        <w:t>A: When Waves Meet</w:t>
      </w:r>
    </w:p>
    <w:p w14:paraId="24007C2F" w14:textId="275DA6C8" w:rsidR="00610DED" w:rsidRPr="00610DED" w:rsidRDefault="00610DED" w:rsidP="00610DED">
      <w:pPr>
        <w:pStyle w:val="ListParagraph"/>
        <w:numPr>
          <w:ilvl w:val="0"/>
          <w:numId w:val="11"/>
        </w:numPr>
        <w:tabs>
          <w:tab w:val="left" w:pos="204"/>
        </w:tabs>
        <w:rPr>
          <w:snapToGrid w:val="0"/>
          <w:lang w:val="en-US"/>
        </w:rPr>
      </w:pPr>
      <w:r w:rsidRPr="00EF2C2F">
        <w:rPr>
          <w:noProof/>
          <w:lang w:val="en-US"/>
        </w:rPr>
        <mc:AlternateContent>
          <mc:Choice Requires="wpg">
            <w:drawing>
              <wp:anchor distT="0" distB="0" distL="114300" distR="114300" simplePos="0" relativeHeight="251725312" behindDoc="1" locked="0" layoutInCell="1" allowOverlap="1" wp14:anchorId="63A929DC" wp14:editId="01D6049B">
                <wp:simplePos x="0" y="0"/>
                <wp:positionH relativeFrom="column">
                  <wp:posOffset>4668520</wp:posOffset>
                </wp:positionH>
                <wp:positionV relativeFrom="paragraph">
                  <wp:posOffset>102825</wp:posOffset>
                </wp:positionV>
                <wp:extent cx="1971040" cy="517525"/>
                <wp:effectExtent l="0" t="38100" r="29210" b="15875"/>
                <wp:wrapTight wrapText="bothSides">
                  <wp:wrapPolygon edited="0">
                    <wp:start x="5845" y="-1590"/>
                    <wp:lineTo x="0" y="0"/>
                    <wp:lineTo x="0" y="12721"/>
                    <wp:lineTo x="15448" y="21467"/>
                    <wp:lineTo x="15657" y="21467"/>
                    <wp:lineTo x="17536" y="21467"/>
                    <wp:lineTo x="17745" y="21467"/>
                    <wp:lineTo x="21711" y="13517"/>
                    <wp:lineTo x="21711" y="0"/>
                    <wp:lineTo x="6680" y="-1590"/>
                    <wp:lineTo x="5845" y="-1590"/>
                  </wp:wrapPolygon>
                </wp:wrapTight>
                <wp:docPr id="193" name="Canvas 26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1040" cy="517525"/>
                          <a:chOff x="0" y="0"/>
                          <a:chExt cx="19710" cy="5175"/>
                        </a:xfrm>
                      </wpg:grpSpPr>
                      <wps:wsp>
                        <wps:cNvPr id="194" name="AutoShape 1963"/>
                        <wps:cNvSpPr>
                          <a:spLocks noChangeAspect="1" noChangeArrowheads="1"/>
                        </wps:cNvSpPr>
                        <wps:spPr bwMode="auto">
                          <a:xfrm>
                            <a:off x="0" y="0"/>
                            <a:ext cx="19710" cy="5175"/>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 name="Freeform 2647"/>
                        <wps:cNvSpPr>
                          <a:spLocks/>
                        </wps:cNvSpPr>
                        <wps:spPr bwMode="auto">
                          <a:xfrm>
                            <a:off x="1875" y="774"/>
                            <a:ext cx="5890" cy="2312"/>
                          </a:xfrm>
                          <a:custGeom>
                            <a:avLst/>
                            <a:gdLst>
                              <a:gd name="T0" fmla="*/ 0 w 1847"/>
                              <a:gd name="T1" fmla="*/ 228491 h 698"/>
                              <a:gd name="T2" fmla="*/ 92784 w 1847"/>
                              <a:gd name="T3" fmla="*/ 218556 h 698"/>
                              <a:gd name="T4" fmla="*/ 182699 w 1847"/>
                              <a:gd name="T5" fmla="*/ 152658 h 698"/>
                              <a:gd name="T6" fmla="*/ 259222 w 1847"/>
                              <a:gd name="T7" fmla="*/ 31790 h 698"/>
                              <a:gd name="T8" fmla="*/ 356151 w 1847"/>
                              <a:gd name="T9" fmla="*/ 7616 h 698"/>
                              <a:gd name="T10" fmla="*/ 418963 w 1847"/>
                              <a:gd name="T11" fmla="*/ 77157 h 698"/>
                              <a:gd name="T12" fmla="*/ 462326 w 1847"/>
                              <a:gd name="T13" fmla="*/ 180806 h 698"/>
                              <a:gd name="T14" fmla="*/ 519081 w 1847"/>
                              <a:gd name="T15" fmla="*/ 221537 h 698"/>
                              <a:gd name="T16" fmla="*/ 588908 w 1847"/>
                              <a:gd name="T17" fmla="*/ 228491 h 69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847" h="698">
                                <a:moveTo>
                                  <a:pt x="0" y="690"/>
                                </a:moveTo>
                                <a:cubicBezTo>
                                  <a:pt x="50" y="687"/>
                                  <a:pt x="196" y="698"/>
                                  <a:pt x="291" y="660"/>
                                </a:cubicBezTo>
                                <a:cubicBezTo>
                                  <a:pt x="386" y="622"/>
                                  <a:pt x="486" y="556"/>
                                  <a:pt x="573" y="461"/>
                                </a:cubicBezTo>
                                <a:cubicBezTo>
                                  <a:pt x="660" y="367"/>
                                  <a:pt x="722" y="169"/>
                                  <a:pt x="813" y="96"/>
                                </a:cubicBezTo>
                                <a:cubicBezTo>
                                  <a:pt x="904" y="23"/>
                                  <a:pt x="1034" y="0"/>
                                  <a:pt x="1117" y="23"/>
                                </a:cubicBezTo>
                                <a:cubicBezTo>
                                  <a:pt x="1200" y="46"/>
                                  <a:pt x="1258" y="146"/>
                                  <a:pt x="1314" y="233"/>
                                </a:cubicBezTo>
                                <a:cubicBezTo>
                                  <a:pt x="1370" y="320"/>
                                  <a:pt x="1398" y="473"/>
                                  <a:pt x="1450" y="546"/>
                                </a:cubicBezTo>
                                <a:cubicBezTo>
                                  <a:pt x="1502" y="619"/>
                                  <a:pt x="1562" y="645"/>
                                  <a:pt x="1628" y="669"/>
                                </a:cubicBezTo>
                                <a:cubicBezTo>
                                  <a:pt x="1694" y="693"/>
                                  <a:pt x="1802" y="686"/>
                                  <a:pt x="1847" y="6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 name="Line 2648"/>
                        <wps:cNvCnPr>
                          <a:cxnSpLocks noChangeShapeType="1"/>
                        </wps:cNvCnPr>
                        <wps:spPr bwMode="auto">
                          <a:xfrm>
                            <a:off x="41" y="3035"/>
                            <a:ext cx="2012"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Line 2649"/>
                        <wps:cNvCnPr>
                          <a:cxnSpLocks noChangeShapeType="1"/>
                        </wps:cNvCnPr>
                        <wps:spPr bwMode="auto">
                          <a:xfrm>
                            <a:off x="7550" y="3092"/>
                            <a:ext cx="4682"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Line 2650"/>
                        <wps:cNvCnPr>
                          <a:cxnSpLocks noChangeShapeType="1"/>
                        </wps:cNvCnPr>
                        <wps:spPr bwMode="auto">
                          <a:xfrm>
                            <a:off x="17656" y="3105"/>
                            <a:ext cx="2012"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Line 2651"/>
                        <wps:cNvCnPr>
                          <a:cxnSpLocks noChangeShapeType="1"/>
                        </wps:cNvCnPr>
                        <wps:spPr bwMode="auto">
                          <a:xfrm>
                            <a:off x="3898" y="431"/>
                            <a:ext cx="2560" cy="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0" name="Line 2652"/>
                        <wps:cNvCnPr>
                          <a:cxnSpLocks noChangeShapeType="1"/>
                        </wps:cNvCnPr>
                        <wps:spPr bwMode="auto">
                          <a:xfrm flipH="1">
                            <a:off x="13831" y="1244"/>
                            <a:ext cx="2347" cy="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1" name="Freeform 2653"/>
                        <wps:cNvSpPr>
                          <a:spLocks/>
                        </wps:cNvSpPr>
                        <wps:spPr bwMode="auto">
                          <a:xfrm flipV="1">
                            <a:off x="11856" y="3073"/>
                            <a:ext cx="5889" cy="2051"/>
                          </a:xfrm>
                          <a:custGeom>
                            <a:avLst/>
                            <a:gdLst>
                              <a:gd name="T0" fmla="*/ 0 w 1847"/>
                              <a:gd name="T1" fmla="*/ 202754 h 698"/>
                              <a:gd name="T2" fmla="*/ 92784 w 1847"/>
                              <a:gd name="T3" fmla="*/ 193939 h 698"/>
                              <a:gd name="T4" fmla="*/ 182699 w 1847"/>
                              <a:gd name="T5" fmla="*/ 135463 h 698"/>
                              <a:gd name="T6" fmla="*/ 259222 w 1847"/>
                              <a:gd name="T7" fmla="*/ 28209 h 698"/>
                              <a:gd name="T8" fmla="*/ 356151 w 1847"/>
                              <a:gd name="T9" fmla="*/ 6758 h 698"/>
                              <a:gd name="T10" fmla="*/ 418963 w 1847"/>
                              <a:gd name="T11" fmla="*/ 68466 h 698"/>
                              <a:gd name="T12" fmla="*/ 462326 w 1847"/>
                              <a:gd name="T13" fmla="*/ 160440 h 698"/>
                              <a:gd name="T14" fmla="*/ 519081 w 1847"/>
                              <a:gd name="T15" fmla="*/ 196583 h 698"/>
                              <a:gd name="T16" fmla="*/ 588908 w 1847"/>
                              <a:gd name="T17" fmla="*/ 202754 h 69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847" h="698">
                                <a:moveTo>
                                  <a:pt x="0" y="690"/>
                                </a:moveTo>
                                <a:cubicBezTo>
                                  <a:pt x="50" y="687"/>
                                  <a:pt x="196" y="698"/>
                                  <a:pt x="291" y="660"/>
                                </a:cubicBezTo>
                                <a:cubicBezTo>
                                  <a:pt x="386" y="622"/>
                                  <a:pt x="486" y="556"/>
                                  <a:pt x="573" y="461"/>
                                </a:cubicBezTo>
                                <a:cubicBezTo>
                                  <a:pt x="660" y="367"/>
                                  <a:pt x="722" y="169"/>
                                  <a:pt x="813" y="96"/>
                                </a:cubicBezTo>
                                <a:cubicBezTo>
                                  <a:pt x="904" y="23"/>
                                  <a:pt x="1034" y="0"/>
                                  <a:pt x="1117" y="23"/>
                                </a:cubicBezTo>
                                <a:cubicBezTo>
                                  <a:pt x="1200" y="46"/>
                                  <a:pt x="1258" y="146"/>
                                  <a:pt x="1314" y="233"/>
                                </a:cubicBezTo>
                                <a:cubicBezTo>
                                  <a:pt x="1370" y="320"/>
                                  <a:pt x="1398" y="473"/>
                                  <a:pt x="1450" y="546"/>
                                </a:cubicBezTo>
                                <a:cubicBezTo>
                                  <a:pt x="1502" y="619"/>
                                  <a:pt x="1562" y="645"/>
                                  <a:pt x="1628" y="669"/>
                                </a:cubicBezTo>
                                <a:cubicBezTo>
                                  <a:pt x="1694" y="693"/>
                                  <a:pt x="1802" y="686"/>
                                  <a:pt x="1847" y="6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anchor>
            </w:drawing>
          </mc:Choice>
          <mc:Fallback>
            <w:pict>
              <v:group w14:anchorId="142E114E" id="Canvas 2645" o:spid="_x0000_s1026" style="position:absolute;margin-left:367.6pt;margin-top:8.1pt;width:155.2pt;height:40.75pt;z-index:-251591168" coordsize="19710,51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">
                <v:rect id="AutoShape 1963" o:spid="_x0000_s1027" style="position:absolute;width:19710;height:5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" filled="f" stroked="f">
                  <o:lock v:ext="edit" aspectratio="t"/>
                </v:rect>
                <v:shape id="Freeform 2647" o:spid="_x0000_s1028" style="position:absolute;left:1875;top:774;width:5890;height:2312;visibility:visible;mso-wrap-style:square;v-text-anchor:top" coordsize="1847,6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" path="m,690v50,-3,196,8,291,-30c386,622,486,556,573,461,660,367,722,169,813,96,904,23,1034,,1117,23v83,23,141,123,197,210c1370,320,1398,473,1450,546v52,73,112,99,178,123c1694,693,1802,686,1847,690e" filled="f">
                  <v:path arrowok="t" o:connecttype="custom" o:connectlocs="0,756836;295884,723928;582619,505652;826647,105299;1135750,25227;1336054,255569;1474337,598887;1655326,733802;1878001,756836" o:connectangles="0,0,0,0,0,0,0,0,0"/>
                </v:shape>
                <v:line id="Line 2648" o:spid="_x0000_s1029" style="position:absolute;visibility:visible;mso-wrap-style:square" from="41,3035" to="2053,3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"/>
                <v:line id="Line 2649" o:spid="_x0000_s1030" style="position:absolute;visibility:visible;mso-wrap-style:square" from="7550,3092" to="12232,3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"/>
                <v:line id="Line 2650" o:spid="_x0000_s1031" style="position:absolute;visibility:visible;mso-wrap-style:square" from="17656,3105" to="19668,3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"/>
                <v:line id="Line 2651" o:spid="_x0000_s1032" style="position:absolute;visibility:visible;mso-wrap-style:square" from="3898,431" to="6458,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">
                  <v:stroke endarrow="block"/>
                </v:line>
                <v:line id="Line 2652" o:spid="_x0000_s1033" style="position:absolute;flip:x;visibility:visible;mso-wrap-style:square" from="13831,1244" to="16178,1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">
                  <v:stroke endarrow="block"/>
                </v:line>
                <v:shape id="Freeform 2653" o:spid="_x0000_s1034" style="position:absolute;left:11856;top:3073;width:5889;height:2051;flip:y;visibility:visible;mso-wrap-style:square;v-text-anchor:top" coordsize="1847,6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" path="m,690v50,-3,196,8,291,-30c386,622,486,556,573,461,660,367,722,169,813,96,904,23,1034,,1117,23v83,23,141,123,197,210c1370,320,1398,473,1450,546v52,73,112,99,178,123c1694,693,1802,686,1847,690e" filled="f">
                  <v:path arrowok="t" o:connecttype="custom" o:connectlocs="0,595771;295834,569869;582520,398044;826507,82889;1135557,19858;1335827,201180;1474087,471436;1655045,577639;1877682,595771" o:connectangles="0,0,0,0,0,0,0,0,0"/>
                </v:shape>
                <w10:wrap type="tight"/>
              </v:group>
            </w:pict>
          </mc:Fallback>
        </mc:AlternateContent>
      </w:r>
      <w:r w:rsidRPr="00610DED">
        <w:rPr>
          <w:snapToGrid w:val="0"/>
          <w:lang w:val="en-US"/>
        </w:rPr>
        <w:t xml:space="preserve">What happens when two waves travel through the same medium and meet?  </w:t>
      </w:r>
      <w:r>
        <w:rPr>
          <w:snapToGrid w:val="0"/>
          <w:lang w:val="en-US"/>
        </w:rPr>
        <w:t>Suppose two waves are heading towards each other. What might happen? Give some options.</w:t>
      </w:r>
      <w:r>
        <w:rPr>
          <w:snapToGrid w:val="0"/>
          <w:lang w:val="en-US"/>
        </w:rPr>
        <w:br/>
      </w:r>
    </w:p>
    <w:p w14:paraId="04EC66F0" w14:textId="77777777" w:rsidR="00414E72" w:rsidRDefault="00414E72" w:rsidP="00414E72">
      <w:pPr>
        <w:tabs>
          <w:tab w:val="left" w:pos="270"/>
        </w:tabs>
        <w:rPr>
          <w:snapToGrid w:val="0"/>
          <w:lang w:val="en-US"/>
        </w:rPr>
      </w:pPr>
    </w:p>
    <w:p w14:paraId="7C35C134" w14:textId="77777777" w:rsidR="00C96BEE" w:rsidRDefault="00C96BEE" w:rsidP="00414E72">
      <w:pPr>
        <w:tabs>
          <w:tab w:val="left" w:pos="270"/>
        </w:tabs>
        <w:rPr>
          <w:snapToGrid w:val="0"/>
          <w:lang w:val="en-US"/>
        </w:rPr>
      </w:pPr>
    </w:p>
    <w:p w14:paraId="3541D4B0" w14:textId="38491855" w:rsidR="00414E72" w:rsidRDefault="00610DED" w:rsidP="00414E72">
      <w:pPr>
        <w:tabs>
          <w:tab w:val="left" w:pos="204"/>
        </w:tabs>
        <w:rPr>
          <w:snapToGrid w:val="0"/>
          <w:lang w:val="en-US"/>
        </w:rPr>
      </w:pPr>
      <w:r>
        <w:rPr>
          <w:snapToGrid w:val="0"/>
          <w:lang w:val="en-US"/>
        </w:rPr>
        <w:br/>
      </w:r>
      <w:r>
        <w:rPr>
          <w:snapToGrid w:val="0"/>
          <w:lang w:val="en-US"/>
        </w:rPr>
        <w:br/>
      </w:r>
      <w:r w:rsidR="00915B3B">
        <w:rPr>
          <w:snapToGrid w:val="0"/>
          <w:lang w:val="en-US"/>
        </w:rPr>
        <w:br/>
      </w:r>
    </w:p>
    <w:p w14:paraId="735C5F8D" w14:textId="77777777" w:rsidR="00DE7C96" w:rsidRDefault="00776A70" w:rsidP="006C649F">
      <w:pPr>
        <w:numPr>
          <w:ilvl w:val="0"/>
          <w:numId w:val="11"/>
        </w:numPr>
        <w:tabs>
          <w:tab w:val="clear" w:pos="360"/>
          <w:tab w:val="left" w:pos="204"/>
          <w:tab w:val="num" w:pos="270"/>
        </w:tabs>
        <w:ind w:left="270" w:hanging="270"/>
        <w:rPr>
          <w:snapToGrid w:val="0"/>
          <w:lang w:val="en-US"/>
        </w:rPr>
      </w:pPr>
      <w:r>
        <w:rPr>
          <w:snapToGrid w:val="0"/>
          <w:lang w:val="en-US"/>
        </w:rPr>
        <w:t>Watch the video and d</w:t>
      </w:r>
      <w:r w:rsidR="00414E72">
        <w:rPr>
          <w:snapToGrid w:val="0"/>
          <w:lang w:val="en-US"/>
        </w:rPr>
        <w:t>raw</w:t>
      </w:r>
      <w:r w:rsidR="00807CC9">
        <w:rPr>
          <w:snapToGrid w:val="0"/>
          <w:lang w:val="en-US"/>
        </w:rPr>
        <w:t xml:space="preserve"> your observations of the spring</w:t>
      </w:r>
      <w:r w:rsidR="00414E72">
        <w:rPr>
          <w:snapToGrid w:val="0"/>
          <w:lang w:val="en-US"/>
        </w:rPr>
        <w:t xml:space="preserve"> when </w:t>
      </w:r>
      <w:r w:rsidR="00807CC9">
        <w:rPr>
          <w:snapToGrid w:val="0"/>
          <w:lang w:val="en-US"/>
        </w:rPr>
        <w:t>the pulses overlap</w:t>
      </w:r>
      <w:r w:rsidR="00414E72">
        <w:rPr>
          <w:snapToGrid w:val="0"/>
          <w:lang w:val="en-US"/>
        </w:rPr>
        <w:t xml:space="preserve"> and after they </w:t>
      </w:r>
      <w:r w:rsidR="00807CC9">
        <w:rPr>
          <w:snapToGrid w:val="0"/>
          <w:lang w:val="en-US"/>
        </w:rPr>
        <w:t>have overlapped</w:t>
      </w:r>
      <w:r w:rsidR="00414E72">
        <w:rPr>
          <w:snapToGrid w:val="0"/>
          <w:lang w:val="en-US"/>
        </w:rPr>
        <w:t>.</w:t>
      </w:r>
    </w:p>
    <w:p w14:paraId="39CA8DB9" w14:textId="77777777" w:rsidR="00414E72" w:rsidRDefault="00414E72" w:rsidP="00414E72">
      <w:pPr>
        <w:tabs>
          <w:tab w:val="left" w:pos="204"/>
        </w:tabs>
        <w:rPr>
          <w:snapToGrid w:val="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15"/>
        <w:gridCol w:w="3231"/>
        <w:gridCol w:w="3232"/>
      </w:tblGrid>
      <w:tr w:rsidR="00414E72" w:rsidRPr="00676A4E" w14:paraId="7AAD7DE1" w14:textId="77777777" w:rsidTr="00610DED">
        <w:trPr>
          <w:trHeight w:val="269"/>
          <w:jc w:val="center"/>
        </w:trPr>
        <w:tc>
          <w:tcPr>
            <w:tcW w:w="3415" w:type="dxa"/>
          </w:tcPr>
          <w:p w14:paraId="2AABC275" w14:textId="77777777" w:rsidR="00414E72" w:rsidRPr="00676A4E" w:rsidRDefault="00414E72" w:rsidP="00676A4E">
            <w:pPr>
              <w:tabs>
                <w:tab w:val="left" w:pos="204"/>
              </w:tabs>
              <w:jc w:val="center"/>
              <w:rPr>
                <w:snapToGrid w:val="0"/>
                <w:lang w:val="en-US"/>
              </w:rPr>
            </w:pPr>
            <w:r w:rsidRPr="00676A4E">
              <w:rPr>
                <w:snapToGrid w:val="0"/>
                <w:lang w:val="en-US"/>
              </w:rPr>
              <w:t>Before</w:t>
            </w:r>
          </w:p>
        </w:tc>
        <w:tc>
          <w:tcPr>
            <w:tcW w:w="3231" w:type="dxa"/>
          </w:tcPr>
          <w:p w14:paraId="1A4FCA96" w14:textId="77777777" w:rsidR="00414E72" w:rsidRPr="00676A4E" w:rsidRDefault="006858E1" w:rsidP="00676A4E">
            <w:pPr>
              <w:tabs>
                <w:tab w:val="left" w:pos="204"/>
              </w:tabs>
              <w:jc w:val="center"/>
              <w:rPr>
                <w:snapToGrid w:val="0"/>
                <w:lang w:val="en-US"/>
              </w:rPr>
            </w:pPr>
            <w:r w:rsidRPr="00676A4E">
              <w:rPr>
                <w:snapToGrid w:val="0"/>
                <w:lang w:val="en-US"/>
              </w:rPr>
              <w:t>Overlapping</w:t>
            </w:r>
          </w:p>
        </w:tc>
        <w:tc>
          <w:tcPr>
            <w:tcW w:w="3232" w:type="dxa"/>
          </w:tcPr>
          <w:p w14:paraId="021BAC4C" w14:textId="77777777" w:rsidR="00414E72" w:rsidRPr="00676A4E" w:rsidRDefault="00414E72" w:rsidP="00676A4E">
            <w:pPr>
              <w:tabs>
                <w:tab w:val="left" w:pos="204"/>
              </w:tabs>
              <w:jc w:val="center"/>
              <w:rPr>
                <w:snapToGrid w:val="0"/>
                <w:lang w:val="en-US"/>
              </w:rPr>
            </w:pPr>
            <w:r w:rsidRPr="00676A4E">
              <w:rPr>
                <w:snapToGrid w:val="0"/>
                <w:lang w:val="en-US"/>
              </w:rPr>
              <w:t>After</w:t>
            </w:r>
          </w:p>
        </w:tc>
      </w:tr>
      <w:tr w:rsidR="00414E72" w:rsidRPr="00676A4E" w14:paraId="069D048B" w14:textId="77777777" w:rsidTr="00610DED">
        <w:trPr>
          <w:trHeight w:val="652"/>
          <w:jc w:val="center"/>
        </w:trPr>
        <w:tc>
          <w:tcPr>
            <w:tcW w:w="3415" w:type="dxa"/>
          </w:tcPr>
          <w:p w14:paraId="6CC30943" w14:textId="6BD236FF" w:rsidR="00414E72" w:rsidRPr="00676A4E" w:rsidRDefault="00D74B57" w:rsidP="00676A4E">
            <w:pPr>
              <w:tabs>
                <w:tab w:val="left" w:pos="204"/>
              </w:tabs>
              <w:rPr>
                <w:snapToGrid w:val="0"/>
                <w:lang w:val="en-US"/>
              </w:rPr>
            </w:pPr>
            <w:r w:rsidRPr="00EF2C2F">
              <w:rPr>
                <w:b/>
                <w:noProof/>
                <w:lang w:val="en-US"/>
              </w:rPr>
              <mc:AlternateContent>
                <mc:Choice Requires="wpg">
                  <w:drawing>
                    <wp:anchor distT="0" distB="0" distL="114300" distR="114300" simplePos="0" relativeHeight="251638272" behindDoc="0" locked="0" layoutInCell="1" allowOverlap="1" wp14:anchorId="718EC893" wp14:editId="6B85170D">
                      <wp:simplePos x="0" y="0"/>
                      <wp:positionH relativeFrom="column">
                        <wp:posOffset>-2540</wp:posOffset>
                      </wp:positionH>
                      <wp:positionV relativeFrom="paragraph">
                        <wp:posOffset>231140</wp:posOffset>
                      </wp:positionV>
                      <wp:extent cx="1997075" cy="424815"/>
                      <wp:effectExtent l="0" t="2540" r="12065" b="4445"/>
                      <wp:wrapSquare wrapText="bothSides"/>
                      <wp:docPr id="4074" name="Canvas 6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7075" cy="424815"/>
                                <a:chOff x="0" y="0"/>
                                <a:chExt cx="19970" cy="4248"/>
                              </a:xfrm>
                            </wpg:grpSpPr>
                            <wps:wsp>
                              <wps:cNvPr id="4079" name="AutoShape 1983"/>
                              <wps:cNvSpPr>
                                <a:spLocks noChangeAspect="1" noChangeArrowheads="1"/>
                              </wps:cNvSpPr>
                              <wps:spPr bwMode="auto">
                                <a:xfrm>
                                  <a:off x="0" y="0"/>
                                  <a:ext cx="19970" cy="4248"/>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080" name="Group 683"/>
                              <wpg:cNvGrpSpPr>
                                <a:grpSpLocks/>
                              </wpg:cNvGrpSpPr>
                              <wpg:grpSpPr bwMode="auto">
                                <a:xfrm>
                                  <a:off x="42" y="958"/>
                                  <a:ext cx="19886" cy="2642"/>
                                  <a:chOff x="2529" y="5957"/>
                                  <a:chExt cx="3756" cy="416"/>
                                </a:xfrm>
                              </wpg:grpSpPr>
                              <wps:wsp>
                                <wps:cNvPr id="4081" name="Freeform 678"/>
                                <wps:cNvSpPr>
                                  <a:spLocks/>
                                </wps:cNvSpPr>
                                <wps:spPr bwMode="auto">
                                  <a:xfrm>
                                    <a:off x="2880" y="5957"/>
                                    <a:ext cx="1127" cy="406"/>
                                  </a:xfrm>
                                  <a:custGeom>
                                    <a:avLst/>
                                    <a:gdLst>
                                      <a:gd name="T0" fmla="*/ 0 w 1847"/>
                                      <a:gd name="T1" fmla="*/ 401 h 698"/>
                                      <a:gd name="T2" fmla="*/ 178 w 1847"/>
                                      <a:gd name="T3" fmla="*/ 384 h 698"/>
                                      <a:gd name="T4" fmla="*/ 350 w 1847"/>
                                      <a:gd name="T5" fmla="*/ 268 h 698"/>
                                      <a:gd name="T6" fmla="*/ 496 w 1847"/>
                                      <a:gd name="T7" fmla="*/ 56 h 698"/>
                                      <a:gd name="T8" fmla="*/ 682 w 1847"/>
                                      <a:gd name="T9" fmla="*/ 13 h 698"/>
                                      <a:gd name="T10" fmla="*/ 802 w 1847"/>
                                      <a:gd name="T11" fmla="*/ 136 h 698"/>
                                      <a:gd name="T12" fmla="*/ 885 w 1847"/>
                                      <a:gd name="T13" fmla="*/ 318 h 698"/>
                                      <a:gd name="T14" fmla="*/ 993 w 1847"/>
                                      <a:gd name="T15" fmla="*/ 389 h 698"/>
                                      <a:gd name="T16" fmla="*/ 1127 w 1847"/>
                                      <a:gd name="T17" fmla="*/ 401 h 69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847" h="698">
                                        <a:moveTo>
                                          <a:pt x="0" y="690"/>
                                        </a:moveTo>
                                        <a:cubicBezTo>
                                          <a:pt x="50" y="687"/>
                                          <a:pt x="196" y="698"/>
                                          <a:pt x="291" y="660"/>
                                        </a:cubicBezTo>
                                        <a:cubicBezTo>
                                          <a:pt x="386" y="622"/>
                                          <a:pt x="486" y="556"/>
                                          <a:pt x="573" y="461"/>
                                        </a:cubicBezTo>
                                        <a:cubicBezTo>
                                          <a:pt x="660" y="367"/>
                                          <a:pt x="722" y="169"/>
                                          <a:pt x="813" y="96"/>
                                        </a:cubicBezTo>
                                        <a:cubicBezTo>
                                          <a:pt x="904" y="23"/>
                                          <a:pt x="1034" y="0"/>
                                          <a:pt x="1117" y="23"/>
                                        </a:cubicBezTo>
                                        <a:cubicBezTo>
                                          <a:pt x="1200" y="46"/>
                                          <a:pt x="1258" y="146"/>
                                          <a:pt x="1314" y="233"/>
                                        </a:cubicBezTo>
                                        <a:cubicBezTo>
                                          <a:pt x="1370" y="320"/>
                                          <a:pt x="1398" y="473"/>
                                          <a:pt x="1450" y="546"/>
                                        </a:cubicBezTo>
                                        <a:cubicBezTo>
                                          <a:pt x="1502" y="619"/>
                                          <a:pt x="1562" y="645"/>
                                          <a:pt x="1628" y="669"/>
                                        </a:cubicBezTo>
                                        <a:cubicBezTo>
                                          <a:pt x="1694" y="693"/>
                                          <a:pt x="1802" y="686"/>
                                          <a:pt x="1847" y="6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82" name="Line 679"/>
                                <wps:cNvCnPr>
                                  <a:cxnSpLocks noChangeShapeType="1"/>
                                </wps:cNvCnPr>
                                <wps:spPr bwMode="auto">
                                  <a:xfrm>
                                    <a:off x="2529" y="6355"/>
                                    <a:ext cx="3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3" name="Line 680"/>
                                <wps:cNvCnPr>
                                  <a:cxnSpLocks noChangeShapeType="1"/>
                                </wps:cNvCnPr>
                                <wps:spPr bwMode="auto">
                                  <a:xfrm>
                                    <a:off x="3966" y="6364"/>
                                    <a:ext cx="896"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4" name="Freeform 681"/>
                                <wps:cNvSpPr>
                                  <a:spLocks/>
                                </wps:cNvSpPr>
                                <wps:spPr bwMode="auto">
                                  <a:xfrm>
                                    <a:off x="4790" y="5967"/>
                                    <a:ext cx="1127" cy="406"/>
                                  </a:xfrm>
                                  <a:custGeom>
                                    <a:avLst/>
                                    <a:gdLst>
                                      <a:gd name="T0" fmla="*/ 0 w 1847"/>
                                      <a:gd name="T1" fmla="*/ 401 h 698"/>
                                      <a:gd name="T2" fmla="*/ 178 w 1847"/>
                                      <a:gd name="T3" fmla="*/ 384 h 698"/>
                                      <a:gd name="T4" fmla="*/ 350 w 1847"/>
                                      <a:gd name="T5" fmla="*/ 268 h 698"/>
                                      <a:gd name="T6" fmla="*/ 496 w 1847"/>
                                      <a:gd name="T7" fmla="*/ 56 h 698"/>
                                      <a:gd name="T8" fmla="*/ 682 w 1847"/>
                                      <a:gd name="T9" fmla="*/ 13 h 698"/>
                                      <a:gd name="T10" fmla="*/ 802 w 1847"/>
                                      <a:gd name="T11" fmla="*/ 136 h 698"/>
                                      <a:gd name="T12" fmla="*/ 885 w 1847"/>
                                      <a:gd name="T13" fmla="*/ 318 h 698"/>
                                      <a:gd name="T14" fmla="*/ 993 w 1847"/>
                                      <a:gd name="T15" fmla="*/ 389 h 698"/>
                                      <a:gd name="T16" fmla="*/ 1127 w 1847"/>
                                      <a:gd name="T17" fmla="*/ 401 h 69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847" h="698">
                                        <a:moveTo>
                                          <a:pt x="0" y="690"/>
                                        </a:moveTo>
                                        <a:cubicBezTo>
                                          <a:pt x="50" y="687"/>
                                          <a:pt x="196" y="698"/>
                                          <a:pt x="291" y="660"/>
                                        </a:cubicBezTo>
                                        <a:cubicBezTo>
                                          <a:pt x="386" y="622"/>
                                          <a:pt x="486" y="556"/>
                                          <a:pt x="573" y="461"/>
                                        </a:cubicBezTo>
                                        <a:cubicBezTo>
                                          <a:pt x="660" y="367"/>
                                          <a:pt x="722" y="169"/>
                                          <a:pt x="813" y="96"/>
                                        </a:cubicBezTo>
                                        <a:cubicBezTo>
                                          <a:pt x="904" y="23"/>
                                          <a:pt x="1034" y="0"/>
                                          <a:pt x="1117" y="23"/>
                                        </a:cubicBezTo>
                                        <a:cubicBezTo>
                                          <a:pt x="1200" y="46"/>
                                          <a:pt x="1258" y="146"/>
                                          <a:pt x="1314" y="233"/>
                                        </a:cubicBezTo>
                                        <a:cubicBezTo>
                                          <a:pt x="1370" y="320"/>
                                          <a:pt x="1398" y="473"/>
                                          <a:pt x="1450" y="546"/>
                                        </a:cubicBezTo>
                                        <a:cubicBezTo>
                                          <a:pt x="1502" y="619"/>
                                          <a:pt x="1562" y="645"/>
                                          <a:pt x="1628" y="669"/>
                                        </a:cubicBezTo>
                                        <a:cubicBezTo>
                                          <a:pt x="1694" y="693"/>
                                          <a:pt x="1802" y="686"/>
                                          <a:pt x="1847" y="6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86" name="Line 682"/>
                                <wps:cNvCnPr>
                                  <a:cxnSpLocks noChangeShapeType="1"/>
                                </wps:cNvCnPr>
                                <wps:spPr bwMode="auto">
                                  <a:xfrm>
                                    <a:off x="5900" y="6366"/>
                                    <a:ext cx="3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087" name="Line 684"/>
                              <wps:cNvCnPr>
                                <a:cxnSpLocks noChangeShapeType="1"/>
                              </wps:cNvCnPr>
                              <wps:spPr bwMode="auto">
                                <a:xfrm>
                                  <a:off x="3684" y="438"/>
                                  <a:ext cx="25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88" name="Line 685"/>
                              <wps:cNvCnPr>
                                <a:cxnSpLocks noChangeShapeType="1"/>
                              </wps:cNvCnPr>
                              <wps:spPr bwMode="auto">
                                <a:xfrm flipH="1">
                                  <a:off x="14289" y="571"/>
                                  <a:ext cx="237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w14:anchorId="2C1FAEDC" id="Canvas 677" o:spid="_x0000_s1026" style="position:absolute;margin-left:-.2pt;margin-top:18.2pt;width:157.25pt;height:33.45pt;z-index:251638272" coordsize="19970,4248"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">
                      <v:rect id="AutoShape 1983" o:spid="_x0000_s1027" style="position:absolute;width:19970;height:424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jKKNxgAA&#10;AN0AAAAPAAAAZHJzL2Rvd25yZXYueG1sRI9Ba8JAFITvBf/D8gQvUjeVoja6igjFUApibD0/ss8k&#10;mH0bs2uS/vtuQehxmJlvmNWmN5VoqXGlZQUvkwgEcWZ1ybmCr9P78wKE88gaK8uk4IccbNaDpxXG&#10;2nZ8pDb1uQgQdjEqKLyvYyldVpBBN7E1cfAutjHog2xyqRvsAtxUchpFM2mw5LBQYE27grJrejcK&#10;uuzQnk+fe3kYnxPLt+S2S78/lBoN++0ShKfe/4cf7UQreI3mb/D3JjwBuf4F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MjKKNxgAAAN0AAAAPAAAAAAAAAAAAAAAAAJcCAABkcnMv&#10;ZG93bnJldi54bWxQSwUGAAAAAAQABAD1AAAAigMAAAAA&#10;" filled="f" stroked="f">
                        <o:lock v:ext="edit" aspectratio="t"/>
                      </v:rect>
                      <v:group id="Group 683" o:spid="_x0000_s1028" style="position:absolute;left:42;top:958;width:19886;height:2642" coordorigin="2529,5957" coordsize="3756,41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In37QrDAAAA3QAAAA8A&#10;AAAAAAAAAAAAAAAAqQIAAGRycy9kb3ducmV2LnhtbFBLBQYAAAAABAAEAPoAAACZAwAAAAA=&#10;">
                        <v:shape id="Freeform 678" o:spid="_x0000_s1029" style="position:absolute;left:2880;top:5957;width:1127;height:406;visibility:visible;mso-wrap-style:square;v-text-anchor:top" coordsize="1847,69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CSnNxQAA&#10;AN0AAAAPAAAAZHJzL2Rvd25yZXYueG1sRI9Ba8JAFITvBf/D8gRvdaNIsWk2Ioog2IupB4/P7Guy&#10;mH0bsmsS/323UOhxmJlvmGwz2kb01HnjWMFinoAgLp02XCm4fB1e1yB8QNbYOCYFT/KwyScvGaba&#10;DXymvgiViBD2KSqoQ2hTKX1Zk0U/dy1x9L5dZzFE2VVSdzhEuG3kMknepEXDcaHGlnY1lffiYRWc&#10;j9cTjsVtb+ypMPrw+b5vLlqp2XTcfoAINIb/8F/7qBWskvUCft/EJyDz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4JKc3FAAAA3QAAAA8AAAAAAAAAAAAAAAAAlwIAAGRycy9k&#10;b3ducmV2LnhtbFBLBQYAAAAABAAEAPUAAACJAwAAAAA=&#10;" path="m0,690c50,687,196,698,291,660,386,622,486,556,573,461,660,367,722,169,813,96,904,23,1034,,1117,23,1200,46,1258,146,1314,233,1370,320,1398,473,1450,546,1502,619,1562,645,1628,669,1694,693,1802,686,1847,690e" filled="f">
                          <v:path arrowok="t" o:connecttype="custom" o:connectlocs="0,233;109,223;214,156;303,33;416,8;489,79;540,185;606,226;688,233" o:connectangles="0,0,0,0,0,0,0,0,0"/>
                        </v:shape>
                        <v:line id="Line 679" o:spid="_x0000_s1030" style="position:absolute;visibility:visible;mso-wrap-style:square" from="2529,6355" to="2914,635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l02HscAAADdAAAADwAAAGRycy9kb3ducmV2LnhtbESPQWvCQBSE7wX/w/KE3uqmtgRJXUUU&#10;QT2I2kJ7fGZfk9Ts27C7Jum/d4VCj8PMfMNM572pRUvOV5YVPI8SEMS51RUXCj7e108TED4ga6wt&#10;k4Jf8jCfDR6mmGnb8ZHaUyhEhLDPUEEZQpNJ6fOSDPqRbYij922dwRClK6R22EW4qeU4SVJpsOK4&#10;UGJDy5Lyy+lqFOxfDmm72O42/ec2Peer4/nrp3NKPQ77xRuIQH34D/+1N1rBazIZw/1NfAJydgM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CXTYexwAAAN0AAAAPAAAAAAAA&#10;AAAAAAAAAKECAABkcnMvZG93bnJldi54bWxQSwUGAAAAAAQABAD5AAAAlQMAAAAA&#10;"/>
                        <v:line id="Line 680" o:spid="_x0000_s1031" style="position:absolute;visibility:visible;mso-wrap-style:square" from="3966,6364" to="4862,636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RGThccAAADdAAAADwAAAGRycy9kb3ducmV2LnhtbESPT2vCQBTE7wW/w/KE3uqmtQSJriIt&#10;Be1B/Ad6fGafSdrs27C7TdJv7wqFHoeZ+Q0zW/SmFi05X1lW8DxKQBDnVldcKDgePp4mIHxA1lhb&#10;JgW/5GExHzzMMNO24x21+1CICGGfoYIyhCaT0uclGfQj2xBH72qdwRClK6R22EW4qeVLkqTSYMVx&#10;ocSG3krKv/c/RsFmvE3b5fpz1Z/W6SV/313OX51T6nHYL6cgAvXhP/zXXmkFr8lkDPc38QnI+Q0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tEZOFxwAAAN0AAAAPAAAAAAAA&#10;AAAAAAAAAKECAABkcnMvZG93bnJldi54bWxQSwUGAAAAAAQABAD5AAAAlQMAAAAA&#10;"/>
                        <v:shape id="Freeform 681" o:spid="_x0000_s1032" style="position:absolute;left:4790;top:5967;width:1127;height:406;visibility:visible;mso-wrap-style:square;v-text-anchor:top" coordsize="1847,69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opVwgAA&#10;AN0AAAAPAAAAZHJzL2Rvd25yZXYueG1sRI9Bi8IwFITvgv8hPMGbpoqIdo2yKIKgF6sHj8/mbRu2&#10;eSlN1PrvjSB4HGbmG2axam0l7tR441jBaJiAIM6dNlwoOJ+2gxkIH5A1Vo5JwZM8rJbdzgJT7R58&#10;pHsWChEh7FNUUIZQp1L6vCSLfuhq4uj9ucZiiLIppG7wEeG2kuMkmUqLhuNCiTWtS8r/s5tVcNxd&#10;9thm142x+8zo7WG+qc5aqX6v/f0BEagN3/CnvdMKJslsAu838QnI5Qs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5+ilXCAAAA3QAAAA8AAAAAAAAAAAAAAAAAlwIAAGRycy9kb3du&#10;cmV2LnhtbFBLBQYAAAAABAAEAPUAAACGAwAAAAA=&#10;" path="m0,690c50,687,196,698,291,660,386,622,486,556,573,461,660,367,722,169,813,96,904,23,1034,,1117,23,1200,46,1258,146,1314,233,1370,320,1398,473,1450,546,1502,619,1562,645,1628,669,1694,693,1802,686,1847,690e" filled="f">
                          <v:path arrowok="t" o:connecttype="custom" o:connectlocs="0,233;109,223;214,156;303,33;416,8;489,79;540,185;606,226;688,233" o:connectangles="0,0,0,0,0,0,0,0,0"/>
                        </v:shape>
                        <v:line id="Line 682" o:spid="_x0000_s1033" style="position:absolute;visibility:visible;mso-wrap-style:square" from="5900,6366" to="6285,636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WYwHccAAADdAAAADwAAAGRycy9kb3ducmV2LnhtbESPQWvCQBSE74L/YXmCN91YS5DUVaSl&#10;oD2UqoX2+Mw+k2j2bdjdJum/7xYEj8PMfMMs172pRUvOV5YVzKYJCOLc6ooLBZ/H18kChA/IGmvL&#10;pOCXPKxXw8ESM2073lN7CIWIEPYZKihDaDIpfV6SQT+1DXH0ztYZDFG6QmqHXYSbWj4kSSoNVhwX&#10;SmzouaT8evgxCt7nH2m72b1t+69despf9qfvS+eUGo/6zROIQH24h2/trVbwmCxS+H8Tn4Bc/Q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9ZjAdxwAAAN0AAAAPAAAAAAAA&#10;AAAAAAAAAKECAABkcnMvZG93bnJldi54bWxQSwUGAAAAAAQABAD5AAAAlQMAAAAA&#10;"/>
                      </v:group>
                      <v:line id="Line 684" o:spid="_x0000_s1034" style="position:absolute;visibility:visible;mso-wrap-style:square" from="3684,438" to="6279,43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aYAksYAAADdAAAADwAAAGRycy9kb3ducmV2LnhtbESPzWrDMBCE74W8g9hAb42cUurEiRJC&#10;TKGHtpAfct5YG8vEWhlLddS3rwqFHIeZ+YZZrqNtxUC9bxwrmE4yEMSV0w3XCo6Ht6cZCB+QNbaO&#10;ScEPeVivRg9LLLS78Y6GfahFgrAvUIEJoSuk9JUhi37iOuLkXVxvMSTZ11L3eEtw28rnLHuVFhtO&#10;CwY72hqqrvtvqyA35U7msvw4fJVDM53Hz3g6z5V6HMfNAkSgGO7h//a7VvCSzXL4e5OegFz9Ag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CWmAJLGAAAA3QAAAA8AAAAAAAAA&#10;AAAAAAAAoQIAAGRycy9kb3ducmV2LnhtbFBLBQYAAAAABAAEAPkAAACUAwAAAAA=&#10;">
                        <v:stroke endarrow="block"/>
                      </v:line>
                      <v:line id="Line 685" o:spid="_x0000_s1035" style="position:absolute;flip:x;visibility:visible;mso-wrap-style:square" from="14289,571" to="16667,5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5cMUcYAAADdAAAADwAAAGRycy9kb3ducmV2LnhtbESPTUsDQQyG74L/YYjgZbEzWintttPi&#10;V0EQD6099Bh24u7iTmbZie36781B8BjevE+erDZj7MyJhtwm9nA7cWCIqxRarj0cPrY3czBZkAN2&#10;icnDD2XYrC8vVliGdOYdnfZSG4VwLtFDI9KX1uaqoYh5knpizT7TEFF0HGobBjwrPHb2zrmZjdiy&#10;Xmiwp6eGqq/9d1SN7Ts/T6fFY7RFsaCXo7w5K95fX40PSzBCo/wv/7Vfg4d7N1dd/UYRYNe/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A+XDFHGAAAA3QAAAA8AAAAAAAAA&#10;AAAAAAAAoQIAAGRycy9kb3ducmV2LnhtbFBLBQYAAAAABAAEAPkAAACUAwAAAAA=&#10;">
                        <v:stroke endarrow="block"/>
                      </v:line>
                      <w10:wrap type="square"/>
                    </v:group>
                  </w:pict>
                </mc:Fallback>
              </mc:AlternateContent>
            </w:r>
            <w:r w:rsidR="00D21B2A" w:rsidRPr="00676A4E">
              <w:rPr>
                <w:snapToGrid w:val="0"/>
                <w:lang w:val="en-US"/>
              </w:rPr>
              <w:t>Two crests</w:t>
            </w:r>
          </w:p>
        </w:tc>
        <w:tc>
          <w:tcPr>
            <w:tcW w:w="3231" w:type="dxa"/>
          </w:tcPr>
          <w:p w14:paraId="11474F19" w14:textId="77777777" w:rsidR="00414E72" w:rsidRPr="00676A4E" w:rsidRDefault="00414E72" w:rsidP="00676A4E">
            <w:pPr>
              <w:tabs>
                <w:tab w:val="left" w:pos="204"/>
              </w:tabs>
              <w:rPr>
                <w:snapToGrid w:val="0"/>
                <w:lang w:val="en-US"/>
              </w:rPr>
            </w:pPr>
          </w:p>
        </w:tc>
        <w:tc>
          <w:tcPr>
            <w:tcW w:w="3232" w:type="dxa"/>
          </w:tcPr>
          <w:p w14:paraId="77B21A04" w14:textId="77777777" w:rsidR="00414E72" w:rsidRPr="00676A4E" w:rsidRDefault="00414E72" w:rsidP="00676A4E">
            <w:pPr>
              <w:tabs>
                <w:tab w:val="left" w:pos="204"/>
              </w:tabs>
              <w:rPr>
                <w:snapToGrid w:val="0"/>
                <w:lang w:val="en-US"/>
              </w:rPr>
            </w:pPr>
          </w:p>
        </w:tc>
      </w:tr>
      <w:tr w:rsidR="00414E72" w:rsidRPr="00676A4E" w14:paraId="2C365CFB" w14:textId="77777777" w:rsidTr="00610DED">
        <w:trPr>
          <w:trHeight w:val="652"/>
          <w:jc w:val="center"/>
        </w:trPr>
        <w:tc>
          <w:tcPr>
            <w:tcW w:w="3415" w:type="dxa"/>
          </w:tcPr>
          <w:p w14:paraId="50C3E9FD" w14:textId="77777777" w:rsidR="00DE7C96" w:rsidRPr="00676A4E" w:rsidRDefault="00D21B2A" w:rsidP="00676A4E">
            <w:pPr>
              <w:tabs>
                <w:tab w:val="left" w:pos="204"/>
              </w:tabs>
              <w:rPr>
                <w:snapToGrid w:val="0"/>
                <w:lang w:val="en-US"/>
              </w:rPr>
            </w:pPr>
            <w:r w:rsidRPr="00676A4E">
              <w:rPr>
                <w:snapToGrid w:val="0"/>
                <w:lang w:val="en-US"/>
              </w:rPr>
              <w:t>Two Troughs</w:t>
            </w:r>
          </w:p>
          <w:p w14:paraId="06F4702C" w14:textId="0E47C0CF" w:rsidR="00D21B2A" w:rsidRPr="00676A4E" w:rsidRDefault="00D74B57" w:rsidP="00676A4E">
            <w:pPr>
              <w:tabs>
                <w:tab w:val="left" w:pos="204"/>
              </w:tabs>
              <w:rPr>
                <w:snapToGrid w:val="0"/>
                <w:lang w:val="en-US"/>
              </w:rPr>
            </w:pPr>
            <w:r w:rsidRPr="00EF2C2F">
              <w:rPr>
                <w:noProof/>
                <w:lang w:val="en-US"/>
              </w:rPr>
              <mc:AlternateContent>
                <mc:Choice Requires="wpg">
                  <w:drawing>
                    <wp:inline distT="0" distB="0" distL="0" distR="0" wp14:anchorId="0DB1ADCF" wp14:editId="295DCB2A">
                      <wp:extent cx="1984375" cy="389890"/>
                      <wp:effectExtent l="0" t="12700" r="9525" b="3810"/>
                      <wp:docPr id="4064" name="Canvas 7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4375" cy="389890"/>
                                <a:chOff x="0" y="0"/>
                                <a:chExt cx="19843" cy="3898"/>
                              </a:xfrm>
                            </wpg:grpSpPr>
                            <wps:wsp>
                              <wps:cNvPr id="4065" name="AutoShape 1973"/>
                              <wps:cNvSpPr>
                                <a:spLocks noChangeAspect="1" noChangeArrowheads="1"/>
                              </wps:cNvSpPr>
                              <wps:spPr bwMode="auto">
                                <a:xfrm>
                                  <a:off x="0" y="0"/>
                                  <a:ext cx="19843" cy="3898"/>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066" name="Group 747"/>
                              <wpg:cNvGrpSpPr>
                                <a:grpSpLocks/>
                              </wpg:cNvGrpSpPr>
                              <wpg:grpSpPr bwMode="auto">
                                <a:xfrm flipH="1" flipV="1">
                                  <a:off x="42" y="1206"/>
                                  <a:ext cx="19759" cy="2642"/>
                                  <a:chOff x="2529" y="5957"/>
                                  <a:chExt cx="3756" cy="416"/>
                                </a:xfrm>
                              </wpg:grpSpPr>
                              <wps:wsp>
                                <wps:cNvPr id="4067" name="Freeform 748"/>
                                <wps:cNvSpPr>
                                  <a:spLocks/>
                                </wps:cNvSpPr>
                                <wps:spPr bwMode="auto">
                                  <a:xfrm>
                                    <a:off x="2880" y="5957"/>
                                    <a:ext cx="1127" cy="406"/>
                                  </a:xfrm>
                                  <a:custGeom>
                                    <a:avLst/>
                                    <a:gdLst>
                                      <a:gd name="T0" fmla="*/ 0 w 1847"/>
                                      <a:gd name="T1" fmla="*/ 401 h 698"/>
                                      <a:gd name="T2" fmla="*/ 178 w 1847"/>
                                      <a:gd name="T3" fmla="*/ 384 h 698"/>
                                      <a:gd name="T4" fmla="*/ 350 w 1847"/>
                                      <a:gd name="T5" fmla="*/ 268 h 698"/>
                                      <a:gd name="T6" fmla="*/ 496 w 1847"/>
                                      <a:gd name="T7" fmla="*/ 56 h 698"/>
                                      <a:gd name="T8" fmla="*/ 682 w 1847"/>
                                      <a:gd name="T9" fmla="*/ 13 h 698"/>
                                      <a:gd name="T10" fmla="*/ 802 w 1847"/>
                                      <a:gd name="T11" fmla="*/ 136 h 698"/>
                                      <a:gd name="T12" fmla="*/ 885 w 1847"/>
                                      <a:gd name="T13" fmla="*/ 318 h 698"/>
                                      <a:gd name="T14" fmla="*/ 993 w 1847"/>
                                      <a:gd name="T15" fmla="*/ 389 h 698"/>
                                      <a:gd name="T16" fmla="*/ 1127 w 1847"/>
                                      <a:gd name="T17" fmla="*/ 401 h 69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847" h="698">
                                        <a:moveTo>
                                          <a:pt x="0" y="690"/>
                                        </a:moveTo>
                                        <a:cubicBezTo>
                                          <a:pt x="50" y="687"/>
                                          <a:pt x="196" y="698"/>
                                          <a:pt x="291" y="660"/>
                                        </a:cubicBezTo>
                                        <a:cubicBezTo>
                                          <a:pt x="386" y="622"/>
                                          <a:pt x="486" y="556"/>
                                          <a:pt x="573" y="461"/>
                                        </a:cubicBezTo>
                                        <a:cubicBezTo>
                                          <a:pt x="660" y="367"/>
                                          <a:pt x="722" y="169"/>
                                          <a:pt x="813" y="96"/>
                                        </a:cubicBezTo>
                                        <a:cubicBezTo>
                                          <a:pt x="904" y="23"/>
                                          <a:pt x="1034" y="0"/>
                                          <a:pt x="1117" y="23"/>
                                        </a:cubicBezTo>
                                        <a:cubicBezTo>
                                          <a:pt x="1200" y="46"/>
                                          <a:pt x="1258" y="146"/>
                                          <a:pt x="1314" y="233"/>
                                        </a:cubicBezTo>
                                        <a:cubicBezTo>
                                          <a:pt x="1370" y="320"/>
                                          <a:pt x="1398" y="473"/>
                                          <a:pt x="1450" y="546"/>
                                        </a:cubicBezTo>
                                        <a:cubicBezTo>
                                          <a:pt x="1502" y="619"/>
                                          <a:pt x="1562" y="645"/>
                                          <a:pt x="1628" y="669"/>
                                        </a:cubicBezTo>
                                        <a:cubicBezTo>
                                          <a:pt x="1694" y="693"/>
                                          <a:pt x="1802" y="686"/>
                                          <a:pt x="1847" y="6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68" name="Line 749"/>
                                <wps:cNvCnPr>
                                  <a:cxnSpLocks noChangeShapeType="1"/>
                                </wps:cNvCnPr>
                                <wps:spPr bwMode="auto">
                                  <a:xfrm>
                                    <a:off x="2529" y="6355"/>
                                    <a:ext cx="3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69" name="Line 750"/>
                                <wps:cNvCnPr>
                                  <a:cxnSpLocks noChangeShapeType="1"/>
                                </wps:cNvCnPr>
                                <wps:spPr bwMode="auto">
                                  <a:xfrm>
                                    <a:off x="3966" y="6364"/>
                                    <a:ext cx="896"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70" name="Freeform 751"/>
                                <wps:cNvSpPr>
                                  <a:spLocks/>
                                </wps:cNvSpPr>
                                <wps:spPr bwMode="auto">
                                  <a:xfrm>
                                    <a:off x="4790" y="5967"/>
                                    <a:ext cx="1127" cy="406"/>
                                  </a:xfrm>
                                  <a:custGeom>
                                    <a:avLst/>
                                    <a:gdLst>
                                      <a:gd name="T0" fmla="*/ 0 w 1847"/>
                                      <a:gd name="T1" fmla="*/ 401 h 698"/>
                                      <a:gd name="T2" fmla="*/ 178 w 1847"/>
                                      <a:gd name="T3" fmla="*/ 384 h 698"/>
                                      <a:gd name="T4" fmla="*/ 350 w 1847"/>
                                      <a:gd name="T5" fmla="*/ 268 h 698"/>
                                      <a:gd name="T6" fmla="*/ 496 w 1847"/>
                                      <a:gd name="T7" fmla="*/ 56 h 698"/>
                                      <a:gd name="T8" fmla="*/ 682 w 1847"/>
                                      <a:gd name="T9" fmla="*/ 13 h 698"/>
                                      <a:gd name="T10" fmla="*/ 802 w 1847"/>
                                      <a:gd name="T11" fmla="*/ 136 h 698"/>
                                      <a:gd name="T12" fmla="*/ 885 w 1847"/>
                                      <a:gd name="T13" fmla="*/ 318 h 698"/>
                                      <a:gd name="T14" fmla="*/ 993 w 1847"/>
                                      <a:gd name="T15" fmla="*/ 389 h 698"/>
                                      <a:gd name="T16" fmla="*/ 1127 w 1847"/>
                                      <a:gd name="T17" fmla="*/ 401 h 69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847" h="698">
                                        <a:moveTo>
                                          <a:pt x="0" y="690"/>
                                        </a:moveTo>
                                        <a:cubicBezTo>
                                          <a:pt x="50" y="687"/>
                                          <a:pt x="196" y="698"/>
                                          <a:pt x="291" y="660"/>
                                        </a:cubicBezTo>
                                        <a:cubicBezTo>
                                          <a:pt x="386" y="622"/>
                                          <a:pt x="486" y="556"/>
                                          <a:pt x="573" y="461"/>
                                        </a:cubicBezTo>
                                        <a:cubicBezTo>
                                          <a:pt x="660" y="367"/>
                                          <a:pt x="722" y="169"/>
                                          <a:pt x="813" y="96"/>
                                        </a:cubicBezTo>
                                        <a:cubicBezTo>
                                          <a:pt x="904" y="23"/>
                                          <a:pt x="1034" y="0"/>
                                          <a:pt x="1117" y="23"/>
                                        </a:cubicBezTo>
                                        <a:cubicBezTo>
                                          <a:pt x="1200" y="46"/>
                                          <a:pt x="1258" y="146"/>
                                          <a:pt x="1314" y="233"/>
                                        </a:cubicBezTo>
                                        <a:cubicBezTo>
                                          <a:pt x="1370" y="320"/>
                                          <a:pt x="1398" y="473"/>
                                          <a:pt x="1450" y="546"/>
                                        </a:cubicBezTo>
                                        <a:cubicBezTo>
                                          <a:pt x="1502" y="619"/>
                                          <a:pt x="1562" y="645"/>
                                          <a:pt x="1628" y="669"/>
                                        </a:cubicBezTo>
                                        <a:cubicBezTo>
                                          <a:pt x="1694" y="693"/>
                                          <a:pt x="1802" y="686"/>
                                          <a:pt x="1847" y="6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1" name="Line 752"/>
                                <wps:cNvCnPr>
                                  <a:cxnSpLocks noChangeShapeType="1"/>
                                </wps:cNvCnPr>
                                <wps:spPr bwMode="auto">
                                  <a:xfrm>
                                    <a:off x="5900" y="6366"/>
                                    <a:ext cx="3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072" name="Line 753"/>
                              <wps:cNvCnPr>
                                <a:cxnSpLocks noChangeShapeType="1"/>
                              </wps:cNvCnPr>
                              <wps:spPr bwMode="auto">
                                <a:xfrm>
                                  <a:off x="3503" y="431"/>
                                  <a:ext cx="2578" cy="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3" name="Line 754"/>
                              <wps:cNvCnPr>
                                <a:cxnSpLocks noChangeShapeType="1"/>
                              </wps:cNvCnPr>
                              <wps:spPr bwMode="auto">
                                <a:xfrm flipH="1">
                                  <a:off x="13725" y="438"/>
                                  <a:ext cx="2362" cy="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xmlns:mv="urn:schemas-microsoft-com:mac:vml" xmlns:mo="http://schemas.microsoft.com/office/mac/office/2008/main">
                  <w:pict>
                    <v:group w14:anchorId="010256ED" id="Canvas 745" o:spid="_x0000_s1026" style="width:156.25pt;height:30.7pt;mso-position-horizontal-relative:char;mso-position-vertical-relative:line" coordsize="19843,3898"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">
                      <v:rect id="AutoShape 1973" o:spid="_x0000_s1027" style="position:absolute;width:19843;height:38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GD5VxwAA&#10;AN0AAAAPAAAAZHJzL2Rvd25yZXYueG1sRI/NasMwEITvhb6D2EAvJZZb0hAcK6EESk0IhDo/58Xa&#10;2CbWyrFU2337KlDocZiZb5h0PZpG9NS52rKClygGQVxYXXOp4Hj4mC5AOI+ssbFMCn7IwXr1+JBi&#10;ou3AX9TnvhQBwi5BBZX3bSKlKyoy6CLbEgfvYjuDPsiulLrDIcBNI1/jeC4N1hwWKmxpU1Fxzb+N&#10;gqHY9+fD7lPun8+Z5Vt22+SnrVJPk/F9CcLT6P/Df+1MK5jF8ze4vwlPQK5+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SBg+VccAAADdAAAADwAAAAAAAAAAAAAAAACXAgAAZHJz&#10;L2Rvd25yZXYueG1sUEsFBgAAAAAEAAQA9QAAAIsDAAAAAA==&#10;" filled="f" stroked="f">
                        <o:lock v:ext="edit" aspectratio="t"/>
                      </v:rect>
                      <v:group id="Group 747" o:spid="_x0000_s1028" style="position:absolute;left:42;top:1206;width:19759;height:2642;flip:x y" coordorigin="2529,5957" coordsize="3756,41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ACIG5vGAAAA3QAA&#10;AA8AAAAAAAAAAAAAAAAAqQIAAGRycy9kb3ducmV2LnhtbFBLBQYAAAAABAAEAPoAAACcAwAAAAA=&#10;">
                        <v:shape id="Freeform 748" o:spid="_x0000_s1029" style="position:absolute;left:2880;top:5957;width:1127;height:406;visibility:visible;mso-wrap-style:square;v-text-anchor:top" coordsize="1847,69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PLYxQAA&#10;AN0AAAAPAAAAZHJzL2Rvd25yZXYueG1sRI9Ba8JAFITvBf/D8gq91U1LSW10DdIgBPRi9NDjM/tM&#10;FrNvQ3ar6b93BaHHYWa+YRb5aDtxocEbxwrepgkI4tppw42Cw379OgPhA7LGzjEp+CMP+XLytMBM&#10;uyvv6FKFRkQI+wwVtCH0mZS+bsmin7qeOHonN1gMUQ6N1ANeI9x28j1JUmnRcFxosafvlupz9WsV&#10;7MqfDY7VsTB2Uxm93n4V3UEr9fI8ruYgAo3hP/xol1rBR5J+wv1NfAJyeQ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6g8tjFAAAA3QAAAA8AAAAAAAAAAAAAAAAAlwIAAGRycy9k&#10;b3ducmV2LnhtbFBLBQYAAAAABAAEAPUAAACJAwAAAAA=&#10;" path="m0,690c50,687,196,698,291,660,386,622,486,556,573,461,660,367,722,169,813,96,904,23,1034,,1117,23,1200,46,1258,146,1314,233,1370,320,1398,473,1450,546,1502,619,1562,645,1628,669,1694,693,1802,686,1847,690e" filled="f">
                          <v:path arrowok="t" o:connecttype="custom" o:connectlocs="0,233;109,223;214,156;303,33;416,8;489,79;540,185;606,226;688,233" o:connectangles="0,0,0,0,0,0,0,0,0"/>
                        </v:shape>
                        <v:line id="Line 749" o:spid="_x0000_s1030" style="position:absolute;visibility:visible;mso-wrap-style:square" from="2529,6355" to="2914,635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7nnDsQAAADdAAAADwAAAGRycy9kb3ducmV2LnhtbERPy2rCQBTdF/yH4Qru6sRagkRHkZaC&#10;dlHqA3R5zVyTaOZOmJkm6d93FgWXh/NerHpTi5acrywrmIwTEMS51RUXCo6Hj+cZCB+QNdaWScEv&#10;eVgtB08LzLTteEftPhQihrDPUEEZQpNJ6fOSDPqxbYgjd7XOYIjQFVI77GK4qeVLkqTSYMWxocSG&#10;3krK7/sfo+Br+p226+3npj9t00v+vrucb51TajTs13MQgfrwEP+7N1rBa5LGufFNfAJy+Q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TuecOxAAAAN0AAAAPAAAAAAAAAAAA&#10;AAAAAKECAABkcnMvZG93bnJldi54bWxQSwUGAAAAAAQABAD5AAAAkgMAAAAA&#10;"/>
                        <v:line id="Line 750" o:spid="_x0000_s1031" style="position:absolute;visibility:visible;mso-wrap-style:square" from="3966,6364" to="4862,636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VClcgAAADdAAAADwAAAGRycy9kb3ducmV2LnhtbESPQWvCQBSE74L/YXlCb7ppK6FNXUVa&#10;CtqDqC20x2f2NYlm34bdNUn/vSsIPQ4z8w0zW/SmFi05X1lWcD9JQBDnVldcKPj6fB8/gfABWWNt&#10;mRT8kYfFfDiYYaZtxztq96EQEcI+QwVlCE0mpc9LMugntiGO3q91BkOUrpDaYRfhppYPSZJKgxXH&#10;hRIbei0pP+3PRsHmcZu2y/XHqv9ep4f8bXf4OXZOqbtRv3wBEagP/+Fbe6UVTJP0Ga5v4hOQ8wsA&#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PVClcgAAADdAAAADwAAAAAA&#10;AAAAAAAAAAChAgAAZHJzL2Rvd25yZXYueG1sUEsFBgAAAAAEAAQA+QAAAJYDAAAAAA==&#10;"/>
                        <v:shape id="Freeform 751" o:spid="_x0000_s1032" style="position:absolute;left:4790;top:5967;width:1127;height:406;visibility:visible;mso-wrap-style:square;v-text-anchor:top" coordsize="1847,69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0kPxxwAAA&#10;AN0AAAAPAAAAZHJzL2Rvd25yZXYueG1sRE9Ni8IwEL0v+B/CCN7WVBFdq1FEEQS92PXgcWzGNthM&#10;ShO1/ntzEDw+3vd82dpKPKjxxrGCQT8BQZw7bbhQcPrf/v6B8AFZY+WYFLzIw3LR+Zljqt2Tj/TI&#10;QiFiCPsUFZQh1KmUPi/Jou+7mjhyV9dYDBE2hdQNPmO4reQwScbSouHYUGJN65LyW3a3Co678x7b&#10;7LIxdp8ZvT1MN9VJK9XrtqsZiEBt+Io/7p1WMEomcX98E5+AXLw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0kPxxwAAAAN0AAAAPAAAAAAAAAAAAAAAAAJcCAABkcnMvZG93bnJl&#10;di54bWxQSwUGAAAAAAQABAD1AAAAhAMAAAAA&#10;" path="m0,690c50,687,196,698,291,660,386,622,486,556,573,461,660,367,722,169,813,96,904,23,1034,,1117,23,1200,46,1258,146,1314,233,1370,320,1398,473,1450,546,1502,619,1562,645,1628,669,1694,693,1802,686,1847,690e" filled="f">
                          <v:path arrowok="t" o:connecttype="custom" o:connectlocs="0,233;109,223;214,156;303,33;416,8;489,79;540,185;606,226;688,233" o:connectangles="0,0,0,0,0,0,0,0,0"/>
                        </v:shape>
                        <v:line id="Line 752" o:spid="_x0000_s1033" style="position:absolute;visibility:visible;mso-wrap-style:square" from="5900,6366" to="6285,636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1rYTsgAAADdAAAADwAAAGRycy9kb3ducmV2LnhtbESPQWvCQBSE74X+h+UVeqsbraQluopY&#10;CtpDUVtoj8/sM4lm34bdNUn/vSsUPA4z8w0znfemFi05X1lWMBwkIIhzqysuFHx/vT+9gvABWWNt&#10;mRT8kYf57P5uipm2HW+p3YVCRAj7DBWUITSZlD4vyaAf2IY4egfrDIYoXSG1wy7CTS1HSZJKgxXH&#10;hRIbWpaUn3Zno+DzeZO2i/XHqv9Zp/v8bbv/PXZOqceHfjEBEagPt/B/e6UVjJOXIVzfxCcgZxcA&#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h1rYTsgAAADdAAAADwAAAAAA&#10;AAAAAAAAAAChAgAAZHJzL2Rvd25yZXYueG1sUEsFBgAAAAAEAAQA+QAAAJYDAAAAAA==&#10;"/>
                      </v:group>
                      <v:line id="Line 753" o:spid="_x0000_s1034" style="position:absolute;visibility:visible;mso-wrap-style:square" from="3503,431" to="6081,43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ATTLcYAAADdAAAADwAAAGRycy9kb3ducmV2LnhtbESPQWsCMRSE74X+h/AKvdWsIt26GqW4&#10;CD1oQS09v26em6Wbl2UT1/jvG6HgcZiZb5jFKtpWDNT7xrGC8SgDQVw53XCt4Ou4eXkD4QOyxtYx&#10;KbiSh9Xy8WGBhXYX3tNwCLVIEPYFKjAhdIWUvjJk0Y9cR5y8k+sthiT7WuoeLwluWznJsldpseG0&#10;YLCjtaHq93C2CnJT7mUuy+3xsxya8Szu4vfPTKnnp/g+BxEohnv4v/2hFUyzfAK3N+kJyOU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AAE0y3GAAAA3QAAAA8AAAAAAAAA&#10;AAAAAAAAoQIAAGRycy9kb3ducmV2LnhtbFBLBQYAAAAABAAEAPkAAACUAwAAAAA=&#10;">
                        <v:stroke endarrow="block"/>
                      </v:line>
                      <v:line id="Line 754" o:spid="_x0000_s1035" style="position:absolute;flip:x;visibility:visible;mso-wrap-style:square" from="13725,438" to="16087,44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ObuB8cAAADdAAAADwAAAGRycy9kb3ducmV2LnhtbESPT2vCQBDF74LfYRmhl6C7NqW2qavY&#10;P4JQeqjtocchOybB7GzITjX99t1CwePjzfu9ecv14Ft1oj42gS3MZwYUcRlcw5WFz4/t9A5UFGSH&#10;bWCy8EMR1qvxaImFC2d+p9NeKpUgHAu0UIt0hdaxrMljnIWOOHmH0HuUJPtKux7PCe5bfW3MrfbY&#10;cGqosaOnmsrj/tunN7Zv/Jzn2aPXWXZPL1/yarRYezUZNg+ghAa5HP+nd87CjVnk8LcmIUCvfg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05u4HxwAAAN0AAAAPAAAAAAAA&#10;AAAAAAAAAKECAABkcnMvZG93bnJldi54bWxQSwUGAAAAAAQABAD5AAAAlQMAAAAA&#10;">
                        <v:stroke endarrow="block"/>
                      </v:line>
                      <w10:anchorlock/>
                    </v:group>
                  </w:pict>
                </mc:Fallback>
              </mc:AlternateContent>
            </w:r>
          </w:p>
          <w:p w14:paraId="6A7FF29E" w14:textId="77777777" w:rsidR="00DE7C96" w:rsidRPr="00676A4E" w:rsidRDefault="00DE7C96" w:rsidP="00676A4E">
            <w:pPr>
              <w:tabs>
                <w:tab w:val="left" w:pos="204"/>
              </w:tabs>
              <w:rPr>
                <w:snapToGrid w:val="0"/>
                <w:lang w:val="en-US"/>
              </w:rPr>
            </w:pPr>
          </w:p>
        </w:tc>
        <w:tc>
          <w:tcPr>
            <w:tcW w:w="3231" w:type="dxa"/>
          </w:tcPr>
          <w:p w14:paraId="498B7ECD" w14:textId="77777777" w:rsidR="00414E72" w:rsidRPr="00676A4E" w:rsidRDefault="00414E72" w:rsidP="00676A4E">
            <w:pPr>
              <w:tabs>
                <w:tab w:val="left" w:pos="204"/>
              </w:tabs>
              <w:rPr>
                <w:snapToGrid w:val="0"/>
                <w:lang w:val="en-US"/>
              </w:rPr>
            </w:pPr>
          </w:p>
        </w:tc>
        <w:tc>
          <w:tcPr>
            <w:tcW w:w="3232" w:type="dxa"/>
          </w:tcPr>
          <w:p w14:paraId="078C4B6E" w14:textId="77777777" w:rsidR="00414E72" w:rsidRPr="00676A4E" w:rsidRDefault="00414E72" w:rsidP="00676A4E">
            <w:pPr>
              <w:tabs>
                <w:tab w:val="left" w:pos="204"/>
              </w:tabs>
              <w:rPr>
                <w:snapToGrid w:val="0"/>
                <w:lang w:val="en-US"/>
              </w:rPr>
            </w:pPr>
          </w:p>
        </w:tc>
      </w:tr>
      <w:tr w:rsidR="00414E72" w:rsidRPr="00676A4E" w14:paraId="3F7536F5" w14:textId="77777777" w:rsidTr="00610DED">
        <w:trPr>
          <w:trHeight w:val="681"/>
          <w:jc w:val="center"/>
        </w:trPr>
        <w:tc>
          <w:tcPr>
            <w:tcW w:w="3415" w:type="dxa"/>
          </w:tcPr>
          <w:p w14:paraId="3C99CE7E" w14:textId="77777777" w:rsidR="005C6B90" w:rsidRPr="00676A4E" w:rsidRDefault="005C6B90" w:rsidP="005C6B90">
            <w:pPr>
              <w:tabs>
                <w:tab w:val="left" w:pos="204"/>
              </w:tabs>
              <w:rPr>
                <w:snapToGrid w:val="0"/>
                <w:lang w:val="en-US"/>
              </w:rPr>
            </w:pPr>
            <w:r w:rsidRPr="00676A4E">
              <w:rPr>
                <w:snapToGrid w:val="0"/>
                <w:lang w:val="en-US"/>
              </w:rPr>
              <w:t>Equal crest and trough</w:t>
            </w:r>
          </w:p>
          <w:p w14:paraId="73939249" w14:textId="77777777" w:rsidR="00414E72" w:rsidRPr="00676A4E" w:rsidRDefault="00414E72" w:rsidP="00676A4E">
            <w:pPr>
              <w:tabs>
                <w:tab w:val="left" w:pos="204"/>
              </w:tabs>
              <w:rPr>
                <w:snapToGrid w:val="0"/>
                <w:lang w:val="en-US"/>
              </w:rPr>
            </w:pPr>
          </w:p>
          <w:p w14:paraId="7F5FE48A" w14:textId="70069F6C" w:rsidR="00D21B2A" w:rsidRPr="00676A4E" w:rsidRDefault="00D74B57" w:rsidP="00676A4E">
            <w:pPr>
              <w:tabs>
                <w:tab w:val="left" w:pos="204"/>
              </w:tabs>
              <w:rPr>
                <w:snapToGrid w:val="0"/>
                <w:lang w:val="en-US"/>
              </w:rPr>
            </w:pPr>
            <w:r w:rsidRPr="00EF2C2F">
              <w:rPr>
                <w:noProof/>
                <w:lang w:val="en-US"/>
              </w:rPr>
              <mc:AlternateContent>
                <mc:Choice Requires="wpg">
                  <w:drawing>
                    <wp:inline distT="0" distB="0" distL="0" distR="0" wp14:anchorId="7A0ACF11" wp14:editId="2451C531">
                      <wp:extent cx="1971040" cy="517525"/>
                      <wp:effectExtent l="0" t="12700" r="10160" b="3175"/>
                      <wp:docPr id="4055" name="Canvas 26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1040" cy="517525"/>
                                <a:chOff x="0" y="0"/>
                                <a:chExt cx="19710" cy="5175"/>
                              </a:xfrm>
                            </wpg:grpSpPr>
                            <wps:wsp>
                              <wps:cNvPr id="4056" name="AutoShape 1963"/>
                              <wps:cNvSpPr>
                                <a:spLocks noChangeAspect="1" noChangeArrowheads="1"/>
                              </wps:cNvSpPr>
                              <wps:spPr bwMode="auto">
                                <a:xfrm>
                                  <a:off x="0" y="0"/>
                                  <a:ext cx="19710" cy="5175"/>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57" name="Freeform 2647"/>
                              <wps:cNvSpPr>
                                <a:spLocks/>
                              </wps:cNvSpPr>
                              <wps:spPr bwMode="auto">
                                <a:xfrm>
                                  <a:off x="1875" y="774"/>
                                  <a:ext cx="5890" cy="2312"/>
                                </a:xfrm>
                                <a:custGeom>
                                  <a:avLst/>
                                  <a:gdLst>
                                    <a:gd name="T0" fmla="*/ 0 w 1847"/>
                                    <a:gd name="T1" fmla="*/ 228491 h 698"/>
                                    <a:gd name="T2" fmla="*/ 92784 w 1847"/>
                                    <a:gd name="T3" fmla="*/ 218556 h 698"/>
                                    <a:gd name="T4" fmla="*/ 182699 w 1847"/>
                                    <a:gd name="T5" fmla="*/ 152658 h 698"/>
                                    <a:gd name="T6" fmla="*/ 259222 w 1847"/>
                                    <a:gd name="T7" fmla="*/ 31790 h 698"/>
                                    <a:gd name="T8" fmla="*/ 356151 w 1847"/>
                                    <a:gd name="T9" fmla="*/ 7616 h 698"/>
                                    <a:gd name="T10" fmla="*/ 418963 w 1847"/>
                                    <a:gd name="T11" fmla="*/ 77157 h 698"/>
                                    <a:gd name="T12" fmla="*/ 462326 w 1847"/>
                                    <a:gd name="T13" fmla="*/ 180806 h 698"/>
                                    <a:gd name="T14" fmla="*/ 519081 w 1847"/>
                                    <a:gd name="T15" fmla="*/ 221537 h 698"/>
                                    <a:gd name="T16" fmla="*/ 588908 w 1847"/>
                                    <a:gd name="T17" fmla="*/ 228491 h 69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847" h="698">
                                      <a:moveTo>
                                        <a:pt x="0" y="690"/>
                                      </a:moveTo>
                                      <a:cubicBezTo>
                                        <a:pt x="50" y="687"/>
                                        <a:pt x="196" y="698"/>
                                        <a:pt x="291" y="660"/>
                                      </a:cubicBezTo>
                                      <a:cubicBezTo>
                                        <a:pt x="386" y="622"/>
                                        <a:pt x="486" y="556"/>
                                        <a:pt x="573" y="461"/>
                                      </a:cubicBezTo>
                                      <a:cubicBezTo>
                                        <a:pt x="660" y="367"/>
                                        <a:pt x="722" y="169"/>
                                        <a:pt x="813" y="96"/>
                                      </a:cubicBezTo>
                                      <a:cubicBezTo>
                                        <a:pt x="904" y="23"/>
                                        <a:pt x="1034" y="0"/>
                                        <a:pt x="1117" y="23"/>
                                      </a:cubicBezTo>
                                      <a:cubicBezTo>
                                        <a:pt x="1200" y="46"/>
                                        <a:pt x="1258" y="146"/>
                                        <a:pt x="1314" y="233"/>
                                      </a:cubicBezTo>
                                      <a:cubicBezTo>
                                        <a:pt x="1370" y="320"/>
                                        <a:pt x="1398" y="473"/>
                                        <a:pt x="1450" y="546"/>
                                      </a:cubicBezTo>
                                      <a:cubicBezTo>
                                        <a:pt x="1502" y="619"/>
                                        <a:pt x="1562" y="645"/>
                                        <a:pt x="1628" y="669"/>
                                      </a:cubicBezTo>
                                      <a:cubicBezTo>
                                        <a:pt x="1694" y="693"/>
                                        <a:pt x="1802" y="686"/>
                                        <a:pt x="1847" y="6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58" name="Line 2648"/>
                              <wps:cNvCnPr>
                                <a:cxnSpLocks noChangeShapeType="1"/>
                              </wps:cNvCnPr>
                              <wps:spPr bwMode="auto">
                                <a:xfrm>
                                  <a:off x="41" y="3035"/>
                                  <a:ext cx="2012"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59" name="Line 2649"/>
                              <wps:cNvCnPr>
                                <a:cxnSpLocks noChangeShapeType="1"/>
                              </wps:cNvCnPr>
                              <wps:spPr bwMode="auto">
                                <a:xfrm>
                                  <a:off x="7550" y="3092"/>
                                  <a:ext cx="4682"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60" name="Line 2650"/>
                              <wps:cNvCnPr>
                                <a:cxnSpLocks noChangeShapeType="1"/>
                              </wps:cNvCnPr>
                              <wps:spPr bwMode="auto">
                                <a:xfrm>
                                  <a:off x="17656" y="3105"/>
                                  <a:ext cx="2012"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61" name="Line 2651"/>
                              <wps:cNvCnPr>
                                <a:cxnSpLocks noChangeShapeType="1"/>
                              </wps:cNvCnPr>
                              <wps:spPr bwMode="auto">
                                <a:xfrm>
                                  <a:off x="3898" y="431"/>
                                  <a:ext cx="2560" cy="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2" name="Line 2652"/>
                              <wps:cNvCnPr>
                                <a:cxnSpLocks noChangeShapeType="1"/>
                              </wps:cNvCnPr>
                              <wps:spPr bwMode="auto">
                                <a:xfrm flipH="1">
                                  <a:off x="13831" y="1244"/>
                                  <a:ext cx="2347" cy="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3" name="Freeform 2653"/>
                              <wps:cNvSpPr>
                                <a:spLocks/>
                              </wps:cNvSpPr>
                              <wps:spPr bwMode="auto">
                                <a:xfrm flipV="1">
                                  <a:off x="11856" y="3073"/>
                                  <a:ext cx="5889" cy="2051"/>
                                </a:xfrm>
                                <a:custGeom>
                                  <a:avLst/>
                                  <a:gdLst>
                                    <a:gd name="T0" fmla="*/ 0 w 1847"/>
                                    <a:gd name="T1" fmla="*/ 202754 h 698"/>
                                    <a:gd name="T2" fmla="*/ 92784 w 1847"/>
                                    <a:gd name="T3" fmla="*/ 193939 h 698"/>
                                    <a:gd name="T4" fmla="*/ 182699 w 1847"/>
                                    <a:gd name="T5" fmla="*/ 135463 h 698"/>
                                    <a:gd name="T6" fmla="*/ 259222 w 1847"/>
                                    <a:gd name="T7" fmla="*/ 28209 h 698"/>
                                    <a:gd name="T8" fmla="*/ 356151 w 1847"/>
                                    <a:gd name="T9" fmla="*/ 6758 h 698"/>
                                    <a:gd name="T10" fmla="*/ 418963 w 1847"/>
                                    <a:gd name="T11" fmla="*/ 68466 h 698"/>
                                    <a:gd name="T12" fmla="*/ 462326 w 1847"/>
                                    <a:gd name="T13" fmla="*/ 160440 h 698"/>
                                    <a:gd name="T14" fmla="*/ 519081 w 1847"/>
                                    <a:gd name="T15" fmla="*/ 196583 h 698"/>
                                    <a:gd name="T16" fmla="*/ 588908 w 1847"/>
                                    <a:gd name="T17" fmla="*/ 202754 h 69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847" h="698">
                                      <a:moveTo>
                                        <a:pt x="0" y="690"/>
                                      </a:moveTo>
                                      <a:cubicBezTo>
                                        <a:pt x="50" y="687"/>
                                        <a:pt x="196" y="698"/>
                                        <a:pt x="291" y="660"/>
                                      </a:cubicBezTo>
                                      <a:cubicBezTo>
                                        <a:pt x="386" y="622"/>
                                        <a:pt x="486" y="556"/>
                                        <a:pt x="573" y="461"/>
                                      </a:cubicBezTo>
                                      <a:cubicBezTo>
                                        <a:pt x="660" y="367"/>
                                        <a:pt x="722" y="169"/>
                                        <a:pt x="813" y="96"/>
                                      </a:cubicBezTo>
                                      <a:cubicBezTo>
                                        <a:pt x="904" y="23"/>
                                        <a:pt x="1034" y="0"/>
                                        <a:pt x="1117" y="23"/>
                                      </a:cubicBezTo>
                                      <a:cubicBezTo>
                                        <a:pt x="1200" y="46"/>
                                        <a:pt x="1258" y="146"/>
                                        <a:pt x="1314" y="233"/>
                                      </a:cubicBezTo>
                                      <a:cubicBezTo>
                                        <a:pt x="1370" y="320"/>
                                        <a:pt x="1398" y="473"/>
                                        <a:pt x="1450" y="546"/>
                                      </a:cubicBezTo>
                                      <a:cubicBezTo>
                                        <a:pt x="1502" y="619"/>
                                        <a:pt x="1562" y="645"/>
                                        <a:pt x="1628" y="669"/>
                                      </a:cubicBezTo>
                                      <a:cubicBezTo>
                                        <a:pt x="1694" y="693"/>
                                        <a:pt x="1802" y="686"/>
                                        <a:pt x="1847" y="6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xmlns:mv="urn:schemas-microsoft-com:mac:vml" xmlns:mo="http://schemas.microsoft.com/office/mac/office/2008/main">
                  <w:pict>
                    <v:group w14:anchorId="78EA88D4" id="Canvas 2645" o:spid="_x0000_s1026" style="width:155.2pt;height:40.75pt;mso-position-horizontal-relative:char;mso-position-vertical-relative:line" coordsize="19710,517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">
                      <v:rect id="AutoShape 1963" o:spid="_x0000_s1027" style="position:absolute;width:19710;height:517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2pmqfxwAA&#10;AN0AAAAPAAAAZHJzL2Rvd25yZXYueG1sRI/NasMwEITvhb6D2EAvJZZb0hAcK6EESk0IhDo/58Xa&#10;2CbWyrFU2337KlDocZiZb5h0PZpG9NS52rKClygGQVxYXXOp4Hj4mC5AOI+ssbFMCn7IwXr1+JBi&#10;ou3AX9TnvhQBwi5BBZX3bSKlKyoy6CLbEgfvYjuDPsiulLrDIcBNI1/jeC4N1hwWKmxpU1Fxzb+N&#10;gqHY9+fD7lPun8+Z5Vt22+SnrVJPk/F9CcLT6P/Df+1MK5jFb3O4vwlPQK5+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dqZqn8cAAADdAAAADwAAAAAAAAAAAAAAAACXAgAAZHJz&#10;L2Rvd25yZXYueG1sUEsFBgAAAAAEAAQA9QAAAIsDAAAAAA==&#10;" filled="f" stroked="f">
                        <o:lock v:ext="edit" aspectratio="t"/>
                      </v:rect>
                      <v:shape id="Freeform 2647" o:spid="_x0000_s1028" style="position:absolute;left:1875;top:774;width:5890;height:2312;visibility:visible;mso-wrap-style:square;v-text-anchor:top" coordsize="1847,69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zDhlxAAA&#10;AN0AAAAPAAAAZHJzL2Rvd25yZXYueG1sRI9Pi8IwFMTvgt8hPMGbpop/drtGEUUQ9GLXwx7fNm/b&#10;sM1LaaLWb28EweMwM79hFqvWVuJKjTeOFYyGCQji3GnDhYLz927wAcIHZI2VY1JwJw+rZbezwFS7&#10;G5/omoVCRAj7FBWUIdSplD4vyaIfupo4en+usRiibAqpG7xFuK3kOElm0qLhuFBiTZuS8v/sYhWc&#10;9j8HbLPfrbGHzOjd8XNbnbVS/V67/gIRqA3v8Ku91womyXQOzzfxCcjl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8Mw4ZcQAAADdAAAADwAAAAAAAAAAAAAAAACXAgAAZHJzL2Rv&#10;d25yZXYueG1sUEsFBgAAAAAEAAQA9QAAAIgDAAAAAA==&#10;" path="m0,690c50,687,196,698,291,660,386,622,486,556,573,461,660,367,722,169,813,96,904,23,1034,,1117,23,1200,46,1258,146,1314,233,1370,320,1398,473,1450,546,1502,619,1562,645,1628,669,1694,693,1802,686,1847,690e" filled="f">
                        <v:path arrowok="t" o:connecttype="custom" o:connectlocs="0,756836;295884,723928;582619,505652;826647,105299;1135750,25227;1336054,255569;1474337,598887;1655326,733802;1878001,756836" o:connectangles="0,0,0,0,0,0,0,0,0"/>
                      </v:shape>
                      <v:line id="Line 2648" o:spid="_x0000_s1029" style="position:absolute;visibility:visible;mso-wrap-style:square" from="41,3035" to="2053,304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dUts8UAAADdAAAADwAAAGRycy9kb3ducmV2LnhtbERPy2rCQBTdF/oPwy10Vye2NUh0FGkp&#10;aBdSH6DLa+aaRDN3wsw0Sf/eWQhdHs57Ou9NLVpyvrKsYDhIQBDnVldcKNjvvl7GIHxA1lhbJgV/&#10;5GE+e3yYYqZtxxtqt6EQMYR9hgrKEJpMSp+XZNAPbEMcubN1BkOErpDaYRfDTS1fkySVBiuODSU2&#10;9FFSft3+GgXrt5+0Xay+l/1hlZ7yz83peOmcUs9P/WICIlAf/sV391IreE9GcW58E5+AnN0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XdUts8UAAADdAAAADwAAAAAAAAAA&#10;AAAAAAChAgAAZHJzL2Rvd25yZXYueG1sUEsFBgAAAAAEAAQA+QAAAJMDAAAAAA==&#10;"/>
                      <v:line id="Line 2649" o:spid="_x0000_s1030" style="position:absolute;visibility:visible;mso-wrap-style:square" from="7550,3092" to="12232,310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pmIKMgAAADdAAAADwAAAGRycy9kb3ducmV2LnhtbESPT0vDQBTE70K/w/IEb3bjv6Cx21Ja&#10;Co0HMVVoj6/ZZ5KafRt21yR++64geBxm5jfMbDGaVvTkfGNZwc00AUFcWt1wpeDjfXP9CMIHZI2t&#10;ZVLwQx4W88nFDDNtBy6o34VKRAj7DBXUIXSZlL6syaCf2o44ep/WGQxRukpqh0OEm1beJkkqDTYc&#10;F2rsaFVT+bX7Ngpe797Sfpm/bMd9nh7LdXE8nAan1NXluHwGEWgM/+G/9lYruE8enuD3TXwCcn4G&#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MpmIKMgAAADdAAAADwAAAAAA&#10;AAAAAAAAAAChAgAAZHJzL2Rvd25yZXYueG1sUEsFBgAAAAAEAAQA+QAAAJYDAAAAAA==&#10;"/>
                      <v:line id="Line 2650" o:spid="_x0000_s1031" style="position:absolute;visibility:visible;mso-wrap-style:square" from="17656,3105" to="19668,311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c/rCMQAAADdAAAADwAAAGRycy9kb3ducmV2LnhtbERPy2rCQBTdF/yH4Qru6sRagkRHkZaC&#10;dlHqA3R5zVyTaOZOmJkm6d93FgWXh/NerHpTi5acrywrmIwTEMS51RUXCo6Hj+cZCB+QNdaWScEv&#10;eVgtB08LzLTteEftPhQihrDPUEEZQpNJ6fOSDPqxbYgjd7XOYIjQFVI77GK4qeVLkqTSYMWxocSG&#10;3krK7/sfo+Br+p226+3npj9t00v+vrucb51TajTs13MQgfrwEP+7N1rBa5LG/fFNfAJy+Q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tz+sIxAAAAN0AAAAPAAAAAAAAAAAA&#10;AAAAAKECAABkcnMvZG93bnJldi54bWxQSwUGAAAAAAQABAD5AAAAkgMAAAAA&#10;"/>
                      <v:line id="Line 2651" o:spid="_x0000_s1032" style="position:absolute;visibility:visible;mso-wrap-style:square" from="3898,431" to="6458,43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Q/bh8YAAADdAAAADwAAAGRycy9kb3ducmV2LnhtbESPQWsCMRSE74X+h/AK3mp2i2hdjVK6&#10;CD1oQS09v26em6Wbl2UT1/TfG6HgcZiZb5jlOtpWDNT7xrGCfJyBIK6cbrhW8HXcPL+C8AFZY+uY&#10;FPyRh/Xq8WGJhXYX3tNwCLVIEPYFKjAhdIWUvjJk0Y9dR5y8k+sthiT7WuoeLwluW/mSZVNpseG0&#10;YLCjd0PV7+FsFcxMuZczWW6Pn+XQ5PO4i98/c6VGT/FtASJQDPfwf/tDK5hk0xxub9ITkKsr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HUP24fGAAAA3QAAAA8AAAAAAAAA&#10;AAAAAAAAoQIAAGRycy9kb3ducmV2LnhtbFBLBQYAAAAABAAEAPkAAACUAwAAAAA=&#10;">
                        <v:stroke endarrow="block"/>
                      </v:line>
                      <v:line id="Line 2652" o:spid="_x0000_s1033" style="position:absolute;flip:x;visibility:visible;mso-wrap-style:square" from="13831,1244" to="16178,12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nPdQcYAAADdAAAADwAAAGRycy9kb3ducmV2LnhtbESPT2vCQBDF7wW/wzKCl1B3q0Vs6ir1&#10;HxTEg7aHHofsNAnNzobsqOm37xYKPT7evN+bt1j1vlFX6mId2MLD2IAiLoKrubTw/ra/n4OKguyw&#10;CUwWvinCajm4W2Duwo1PdD1LqRKEY44WKpE21zoWFXmM49ASJ+8zdB4lya7UrsNbgvtGT4yZaY81&#10;p4YKW9pUVHydLz69sT/ydjrN1l5n2RPtPuRgtFg7GvYvz6CEevk//ku/OguPZjaB3zUJAXr5A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5z3UHGAAAA3QAAAA8AAAAAAAAA&#10;AAAAAAAAoQIAAGRycy9kb3ducmV2LnhtbFBLBQYAAAAABAAEAPkAAACUAwAAAAA=&#10;">
                        <v:stroke endarrow="block"/>
                      </v:line>
                      <v:shape id="Freeform 2653" o:spid="_x0000_s1034" style="position:absolute;left:11856;top:3073;width:5889;height:2051;flip:y;visibility:visible;mso-wrap-style:square;v-text-anchor:top" coordsize="1847,69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QxGpxgAA&#10;AN0AAAAPAAAAZHJzL2Rvd25yZXYueG1sRI9Pa8JAFMTvBb/D8oTe6sY2isZsRKRCsZfWP/dH9plE&#10;s29DdtX123cLhR6HmfkNky+DacWNetdYVjAeJSCIS6sbrhQc9puXGQjnkTW2lknBgxwsi8FTjpm2&#10;d/6m285XIkLYZaig9r7LpHRlTQbdyHbE0TvZ3qCPsq+k7vEe4aaVr0kylQYbjgs1drSuqbzsrkbB&#10;OZyCNe+f83Syvn6ldrt5bCdHpZ6HYbUA4Sn4//Bf+0MrSJPpG/y+iU9AFj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SQxGpxgAAAN0AAAAPAAAAAAAAAAAAAAAAAJcCAABkcnMv&#10;ZG93bnJldi54bWxQSwUGAAAAAAQABAD1AAAAigMAAAAA&#10;" path="m0,690c50,687,196,698,291,660,386,622,486,556,573,461,660,367,722,169,813,96,904,23,1034,,1117,23,1200,46,1258,146,1314,233,1370,320,1398,473,1450,546,1502,619,1562,645,1628,669,1694,693,1802,686,1847,690e" filled="f">
                        <v:path arrowok="t" o:connecttype="custom" o:connectlocs="0,595771;295834,569869;582520,398044;826507,82889;1135557,19858;1335827,201180;1474087,471436;1655045,577639;1877682,595771" o:connectangles="0,0,0,0,0,0,0,0,0"/>
                      </v:shape>
                      <w10:anchorlock/>
                    </v:group>
                  </w:pict>
                </mc:Fallback>
              </mc:AlternateContent>
            </w:r>
          </w:p>
        </w:tc>
        <w:tc>
          <w:tcPr>
            <w:tcW w:w="3231" w:type="dxa"/>
          </w:tcPr>
          <w:p w14:paraId="1CCF833D" w14:textId="77777777" w:rsidR="00414E72" w:rsidRPr="00676A4E" w:rsidRDefault="00414E72" w:rsidP="00676A4E">
            <w:pPr>
              <w:tabs>
                <w:tab w:val="left" w:pos="204"/>
              </w:tabs>
              <w:rPr>
                <w:snapToGrid w:val="0"/>
                <w:lang w:val="en-US"/>
              </w:rPr>
            </w:pPr>
          </w:p>
        </w:tc>
        <w:tc>
          <w:tcPr>
            <w:tcW w:w="3232" w:type="dxa"/>
          </w:tcPr>
          <w:p w14:paraId="5FEA6D6F" w14:textId="77777777" w:rsidR="00414E72" w:rsidRPr="00676A4E" w:rsidRDefault="00414E72" w:rsidP="00676A4E">
            <w:pPr>
              <w:tabs>
                <w:tab w:val="left" w:pos="204"/>
              </w:tabs>
              <w:rPr>
                <w:snapToGrid w:val="0"/>
                <w:lang w:val="en-US"/>
              </w:rPr>
            </w:pPr>
          </w:p>
        </w:tc>
      </w:tr>
      <w:tr w:rsidR="00DE7C96" w:rsidRPr="00676A4E" w14:paraId="6209E77A" w14:textId="77777777" w:rsidTr="00610DED">
        <w:trPr>
          <w:trHeight w:val="681"/>
          <w:jc w:val="center"/>
        </w:trPr>
        <w:tc>
          <w:tcPr>
            <w:tcW w:w="3415" w:type="dxa"/>
          </w:tcPr>
          <w:p w14:paraId="0ECA239B" w14:textId="0C6B336D" w:rsidR="00DE7C96" w:rsidRPr="00676A4E" w:rsidRDefault="005C6B90" w:rsidP="00676A4E">
            <w:pPr>
              <w:tabs>
                <w:tab w:val="left" w:pos="204"/>
              </w:tabs>
              <w:rPr>
                <w:snapToGrid w:val="0"/>
                <w:lang w:val="en-US"/>
              </w:rPr>
            </w:pPr>
            <w:r w:rsidRPr="00676A4E">
              <w:rPr>
                <w:snapToGrid w:val="0"/>
                <w:lang w:val="en-US"/>
              </w:rPr>
              <w:t xml:space="preserve">Large crest and small trough </w:t>
            </w:r>
            <w:r w:rsidR="00D74B57" w:rsidRPr="00EF2C2F">
              <w:rPr>
                <w:noProof/>
                <w:lang w:val="en-US"/>
              </w:rPr>
              <mc:AlternateContent>
                <mc:Choice Requires="wpg">
                  <w:drawing>
                    <wp:inline distT="0" distB="0" distL="0" distR="0" wp14:anchorId="7929E867" wp14:editId="496D97F3">
                      <wp:extent cx="1997710" cy="662940"/>
                      <wp:effectExtent l="0" t="12700" r="8890" b="10160"/>
                      <wp:docPr id="4046" name="Canvas 26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7710" cy="662940"/>
                                <a:chOff x="0" y="0"/>
                                <a:chExt cx="19977" cy="6629"/>
                              </a:xfrm>
                            </wpg:grpSpPr>
                            <wps:wsp>
                              <wps:cNvPr id="4047" name="AutoShape 1954"/>
                              <wps:cNvSpPr>
                                <a:spLocks noChangeAspect="1" noChangeArrowheads="1"/>
                              </wps:cNvSpPr>
                              <wps:spPr bwMode="auto">
                                <a:xfrm>
                                  <a:off x="0" y="0"/>
                                  <a:ext cx="19977" cy="6629"/>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48" name="Freeform 2656"/>
                              <wps:cNvSpPr>
                                <a:spLocks/>
                              </wps:cNvSpPr>
                              <wps:spPr bwMode="auto">
                                <a:xfrm>
                                  <a:off x="1901" y="711"/>
                                  <a:ext cx="5969" cy="3835"/>
                                </a:xfrm>
                                <a:custGeom>
                                  <a:avLst/>
                                  <a:gdLst>
                                    <a:gd name="T0" fmla="*/ 0 w 1847"/>
                                    <a:gd name="T1" fmla="*/ 379144 h 698"/>
                                    <a:gd name="T2" fmla="*/ 94040 w 1847"/>
                                    <a:gd name="T3" fmla="*/ 362660 h 698"/>
                                    <a:gd name="T4" fmla="*/ 185171 w 1847"/>
                                    <a:gd name="T5" fmla="*/ 253312 h 698"/>
                                    <a:gd name="T6" fmla="*/ 262729 w 1847"/>
                                    <a:gd name="T7" fmla="*/ 52750 h 698"/>
                                    <a:gd name="T8" fmla="*/ 360970 w 1847"/>
                                    <a:gd name="T9" fmla="*/ 12638 h 698"/>
                                    <a:gd name="T10" fmla="*/ 424633 w 1847"/>
                                    <a:gd name="T11" fmla="*/ 128030 h 698"/>
                                    <a:gd name="T12" fmla="*/ 468582 w 1847"/>
                                    <a:gd name="T13" fmla="*/ 300018 h 698"/>
                                    <a:gd name="T14" fmla="*/ 526105 w 1847"/>
                                    <a:gd name="T15" fmla="*/ 367605 h 698"/>
                                    <a:gd name="T16" fmla="*/ 596877 w 1847"/>
                                    <a:gd name="T17" fmla="*/ 379144 h 69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847" h="698">
                                      <a:moveTo>
                                        <a:pt x="0" y="690"/>
                                      </a:moveTo>
                                      <a:cubicBezTo>
                                        <a:pt x="50" y="687"/>
                                        <a:pt x="196" y="698"/>
                                        <a:pt x="291" y="660"/>
                                      </a:cubicBezTo>
                                      <a:cubicBezTo>
                                        <a:pt x="386" y="622"/>
                                        <a:pt x="486" y="556"/>
                                        <a:pt x="573" y="461"/>
                                      </a:cubicBezTo>
                                      <a:cubicBezTo>
                                        <a:pt x="660" y="367"/>
                                        <a:pt x="722" y="169"/>
                                        <a:pt x="813" y="96"/>
                                      </a:cubicBezTo>
                                      <a:cubicBezTo>
                                        <a:pt x="904" y="23"/>
                                        <a:pt x="1034" y="0"/>
                                        <a:pt x="1117" y="23"/>
                                      </a:cubicBezTo>
                                      <a:cubicBezTo>
                                        <a:pt x="1200" y="46"/>
                                        <a:pt x="1258" y="146"/>
                                        <a:pt x="1314" y="233"/>
                                      </a:cubicBezTo>
                                      <a:cubicBezTo>
                                        <a:pt x="1370" y="320"/>
                                        <a:pt x="1398" y="473"/>
                                        <a:pt x="1450" y="546"/>
                                      </a:cubicBezTo>
                                      <a:cubicBezTo>
                                        <a:pt x="1502" y="619"/>
                                        <a:pt x="1562" y="645"/>
                                        <a:pt x="1628" y="669"/>
                                      </a:cubicBezTo>
                                      <a:cubicBezTo>
                                        <a:pt x="1694" y="693"/>
                                        <a:pt x="1802" y="686"/>
                                        <a:pt x="1847" y="6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49" name="Line 2657"/>
                              <wps:cNvCnPr>
                                <a:cxnSpLocks noChangeShapeType="1"/>
                              </wps:cNvCnPr>
                              <wps:spPr bwMode="auto">
                                <a:xfrm>
                                  <a:off x="42" y="4495"/>
                                  <a:ext cx="2039"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50" name="Line 2658"/>
                              <wps:cNvCnPr>
                                <a:cxnSpLocks noChangeShapeType="1"/>
                              </wps:cNvCnPr>
                              <wps:spPr bwMode="auto">
                                <a:xfrm>
                                  <a:off x="7652" y="4552"/>
                                  <a:ext cx="4746"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51" name="Line 2659"/>
                              <wps:cNvCnPr>
                                <a:cxnSpLocks noChangeShapeType="1"/>
                              </wps:cNvCnPr>
                              <wps:spPr bwMode="auto">
                                <a:xfrm>
                                  <a:off x="17895" y="4565"/>
                                  <a:ext cx="2039"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52" name="Line 2660"/>
                              <wps:cNvCnPr>
                                <a:cxnSpLocks noChangeShapeType="1"/>
                              </wps:cNvCnPr>
                              <wps:spPr bwMode="auto">
                                <a:xfrm>
                                  <a:off x="3950" y="431"/>
                                  <a:ext cx="2596" cy="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53" name="Line 2661"/>
                              <wps:cNvCnPr>
                                <a:cxnSpLocks noChangeShapeType="1"/>
                              </wps:cNvCnPr>
                              <wps:spPr bwMode="auto">
                                <a:xfrm flipH="1">
                                  <a:off x="14018" y="2705"/>
                                  <a:ext cx="2378" cy="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54" name="Freeform 2662"/>
                              <wps:cNvSpPr>
                                <a:spLocks/>
                              </wps:cNvSpPr>
                              <wps:spPr bwMode="auto">
                                <a:xfrm flipV="1">
                                  <a:off x="12016" y="4527"/>
                                  <a:ext cx="5969" cy="2051"/>
                                </a:xfrm>
                                <a:custGeom>
                                  <a:avLst/>
                                  <a:gdLst>
                                    <a:gd name="T0" fmla="*/ 0 w 1847"/>
                                    <a:gd name="T1" fmla="*/ 202754 h 698"/>
                                    <a:gd name="T2" fmla="*/ 94040 w 1847"/>
                                    <a:gd name="T3" fmla="*/ 193939 h 698"/>
                                    <a:gd name="T4" fmla="*/ 185171 w 1847"/>
                                    <a:gd name="T5" fmla="*/ 135463 h 698"/>
                                    <a:gd name="T6" fmla="*/ 262729 w 1847"/>
                                    <a:gd name="T7" fmla="*/ 28209 h 698"/>
                                    <a:gd name="T8" fmla="*/ 360970 w 1847"/>
                                    <a:gd name="T9" fmla="*/ 6758 h 698"/>
                                    <a:gd name="T10" fmla="*/ 424633 w 1847"/>
                                    <a:gd name="T11" fmla="*/ 68466 h 698"/>
                                    <a:gd name="T12" fmla="*/ 468582 w 1847"/>
                                    <a:gd name="T13" fmla="*/ 160440 h 698"/>
                                    <a:gd name="T14" fmla="*/ 526105 w 1847"/>
                                    <a:gd name="T15" fmla="*/ 196583 h 698"/>
                                    <a:gd name="T16" fmla="*/ 596877 w 1847"/>
                                    <a:gd name="T17" fmla="*/ 202754 h 69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847" h="698">
                                      <a:moveTo>
                                        <a:pt x="0" y="690"/>
                                      </a:moveTo>
                                      <a:cubicBezTo>
                                        <a:pt x="50" y="687"/>
                                        <a:pt x="196" y="698"/>
                                        <a:pt x="291" y="660"/>
                                      </a:cubicBezTo>
                                      <a:cubicBezTo>
                                        <a:pt x="386" y="622"/>
                                        <a:pt x="486" y="556"/>
                                        <a:pt x="573" y="461"/>
                                      </a:cubicBezTo>
                                      <a:cubicBezTo>
                                        <a:pt x="660" y="367"/>
                                        <a:pt x="722" y="169"/>
                                        <a:pt x="813" y="96"/>
                                      </a:cubicBezTo>
                                      <a:cubicBezTo>
                                        <a:pt x="904" y="23"/>
                                        <a:pt x="1034" y="0"/>
                                        <a:pt x="1117" y="23"/>
                                      </a:cubicBezTo>
                                      <a:cubicBezTo>
                                        <a:pt x="1200" y="46"/>
                                        <a:pt x="1258" y="146"/>
                                        <a:pt x="1314" y="233"/>
                                      </a:cubicBezTo>
                                      <a:cubicBezTo>
                                        <a:pt x="1370" y="320"/>
                                        <a:pt x="1398" y="473"/>
                                        <a:pt x="1450" y="546"/>
                                      </a:cubicBezTo>
                                      <a:cubicBezTo>
                                        <a:pt x="1502" y="619"/>
                                        <a:pt x="1562" y="645"/>
                                        <a:pt x="1628" y="669"/>
                                      </a:cubicBezTo>
                                      <a:cubicBezTo>
                                        <a:pt x="1694" y="693"/>
                                        <a:pt x="1802" y="686"/>
                                        <a:pt x="1847" y="6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xmlns:mv="urn:schemas-microsoft-com:mac:vml" xmlns:mo="http://schemas.microsoft.com/office/mac/office/2008/main">
                  <w:pict>
                    <v:group w14:anchorId="1DDD6162" id="Canvas 2654" o:spid="_x0000_s1026" style="width:157.3pt;height:52.2pt;mso-position-horizontal-relative:char;mso-position-vertical-relative:line" coordsize="19977,6629"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">
                      <v:rect id="AutoShape 1954" o:spid="_x0000_s1027" style="position:absolute;width:19977;height:662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M1nZxwAA&#10;AN0AAAAPAAAAZHJzL2Rvd25yZXYueG1sRI/NasMwEITvhb6D2EAvJZZbQhscK6EESk0IhDo/58Xa&#10;2CbWyrFU23n7qFDocZiZb5h0NZpG9NS52rKClygGQVxYXXOp4LD/nM5BOI+ssbFMCm7kYLV8fEgx&#10;0Xbgb+pzX4oAYZeggsr7NpHSFRUZdJFtiYN3tp1BH2RXSt3hEOCmka9x/CYN1hwWKmxpXVFxyX+M&#10;gqHY9af99kvunk+Z5Wt2XefHjVJPk/FjAcLT6P/Df+1MK5jFs3f4fROegFze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nDNZ2ccAAADdAAAADwAAAAAAAAAAAAAAAACXAgAAZHJz&#10;L2Rvd25yZXYueG1sUEsFBgAAAAAEAAQA9QAAAIsDAAAAAA==&#10;" filled="f" stroked="f">
                        <o:lock v:ext="edit" aspectratio="t"/>
                      </v:rect>
                      <v:shape id="Freeform 2656" o:spid="_x0000_s1028" style="position:absolute;left:1901;top:711;width:5969;height:3835;visibility:visible;mso-wrap-style:square;v-text-anchor:top" coordsize="1847,69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ijrKwAAA&#10;AN0AAAAPAAAAZHJzL2Rvd25yZXYueG1sRE9Ni8IwEL0L/ocwgjdNFVl2q1HEUhD0YteDx7EZ22Az&#10;KU3U+u/NYWGPj/e92vS2EU/qvHGsYDZNQBCXThuuFJx/88k3CB+QNTaOScGbPGzWw8EKU+1efKJn&#10;ESoRQ9inqKAOoU2l9GVNFv3UtcSRu7nOYoiwq6Tu8BXDbSPnSfIlLRqODTW2tKupvBcPq+C0vxyw&#10;L66ZsYfC6Pz4kzVnrdR41G+XIAL14V/8595rBYtkEefGN/EJyPUH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EijrKwAAAAN0AAAAPAAAAAAAAAAAAAAAAAJcCAABkcnMvZG93bnJl&#10;di54bWxQSwUGAAAAAAQABAD1AAAAhAMAAAAA&#10;" path="m0,690c50,687,196,698,291,660,386,622,486,556,573,461,660,367,722,169,813,96,904,23,1034,,1117,23,1200,46,1258,146,1314,233,1370,320,1398,473,1450,546,1502,619,1562,645,1628,669,1694,693,1802,686,1847,690e" filled="f">
                        <v:path arrowok="t" o:connecttype="custom" o:connectlocs="0,2083119;303912,1992552;598422,1391764;849068,289823;1166557,69437;1372298,703431;1514329,1648380;1700228,2019721;1928944,2083119" o:connectangles="0,0,0,0,0,0,0,0,0"/>
                      </v:shape>
                      <v:line id="Line 2657" o:spid="_x0000_s1029" style="position:absolute;visibility:visible;mso-wrap-style:square" from="42,4495" to="2081,450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0Ae9cgAAADdAAAADwAAAGRycy9kb3ducmV2LnhtbESPQWvCQBSE74X+h+UVvNVNWwk1uoq0&#10;FLSHolbQ4zP7TNJm34bdNUn/vSsUPA4z8w0znfemFi05X1lW8DRMQBDnVldcKNh9fzy+gvABWWNt&#10;mRT8kYf57P5uipm2HW+o3YZCRAj7DBWUITSZlD4vyaAf2oY4eifrDIYoXSG1wy7CTS2fkySVBiuO&#10;CyU29FZS/rs9GwVfL+u0Xaw+l/1+lR7z983x8NM5pQYP/WICIlAfbuH/9lIrGCWjMVzfxCcgZxcA&#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t0Ae9cgAAADdAAAADwAAAAAA&#10;AAAAAAAAAAChAgAAZHJzL2Rvd25yZXYueG1sUEsFBgAAAAAEAAQA+QAAAJYDAAAAAA==&#10;"/>
                      <v:line id="Line 2658" o:spid="_x0000_s1030" style="position:absolute;visibility:visible;mso-wrap-style:square" from="7652,4552" to="12398,45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6MhtcUAAADdAAAADwAAAGRycy9kb3ducmV2LnhtbERPy2rCQBTdF/oPwy10Vye2NUh0FGkp&#10;aBdSH6DLa+aaRDN3wsw0Sf/eWQhdHs57Ou9NLVpyvrKsYDhIQBDnVldcKNjvvl7GIHxA1lhbJgV/&#10;5GE+e3yYYqZtxxtqt6EQMYR9hgrKEJpMSp+XZNAPbEMcubN1BkOErpDaYRfDTS1fkySVBiuODSU2&#10;9FFSft3+GgXrt5+0Xay+l/1hlZ7yz83peOmcUs9P/WICIlAf/sV391IreE9GcX98E5+AnN0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o6MhtcUAAADdAAAADwAAAAAAAAAA&#10;AAAAAAChAgAAZHJzL2Rvd25yZXYueG1sUEsFBgAAAAAEAAQA+QAAAJMDAAAAAA==&#10;"/>
                      <v:line id="Line 2659" o:spid="_x0000_s1031" style="position:absolute;visibility:visible;mso-wrap-style:square" from="17895,4565" to="19934,457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O+ELsgAAADdAAAADwAAAGRycy9kb3ducmV2LnhtbESPQWvCQBSE70L/w/IKvelGa0OJriKW&#10;gvZQqi20x2f2mUSzb8PumqT/3hUKPQ4z8w0zX/amFi05X1lWMB4lIIhzqysuFHx9vg6fQfiArLG2&#10;TAp+ycNycTeYY6Ztxztq96EQEcI+QwVlCE0mpc9LMuhHtiGO3tE6gyFKV0jtsItwU8tJkqTSYMVx&#10;ocSG1iXl5/3FKHh//Ejb1fZt039v00P+sjv8nDqn1MN9v5qBCNSH//Bfe6MVTJOnMdzexCcgF1cA&#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zO+ELsgAAADdAAAADwAAAAAA&#10;AAAAAAAAAAChAgAAZHJzL2Rvd25yZXYueG1sUEsFBgAAAAAEAAQA+QAAAJYDAAAAAA==&#10;"/>
                      <v:line id="Line 2660" o:spid="_x0000_s1032" style="position:absolute;visibility:visible;mso-wrap-style:square" from="3950,431" to="6546,43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7GPTcYAAADdAAAADwAAAGRycy9kb3ducmV2LnhtbESPT2sCMRTE7wW/Q3iCt5pVtOrWKOJS&#10;6KEt+IeeXzevm8XNy7KJa/z2TaHQ4zAzv2HW22gb0VPna8cKJuMMBHHpdM2VgvPp5XEJwgdkjY1j&#10;UnAnD9vN4GGNuXY3PlB/DJVIEPY5KjAhtLmUvjRk0Y9dS5y8b9dZDEl2ldQd3hLcNnKaZU/SYs1p&#10;wWBLe0Pl5Xi1ChamOMiFLN5OH0VfT1bxPX5+rZQaDePuGUSgGP7Df+1XrWCWzafw+yY9Abn5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uxj03GAAAA3QAAAA8AAAAAAAAA&#10;AAAAAAAAoQIAAGRycy9kb3ducmV2LnhtbFBLBQYAAAAABAAEAPkAAACUAwAAAAA=&#10;">
                        <v:stroke endarrow="block"/>
                      </v:line>
                      <v:line id="Line 2661" o:spid="_x0000_s1033" style="position:absolute;flip:x;visibility:visible;mso-wrap-style:square" from="14018,2705" to="16396,271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1OyZ8cAAADdAAAADwAAAGRycy9kb3ducmV2LnhtbESPT2vCQBDF74LfYRmhl6C7Nq20qavY&#10;P4JQeqjtocchOybB7GzITjX99t1CwePjzfu9ecv14Ft1oj42gS3MZwYUcRlcw5WFz4/t9A5UFGSH&#10;bWCy8EMR1qvxaImFC2d+p9NeKpUgHAu0UIt0hdaxrMljnIWOOHmH0HuUJPtKux7PCe5bfW3MQnts&#10;ODXU2NFTTeVx/+3TG9s3fs7z7NHrLLunly95NVqsvZoMmwdQQoNcjv/TO2fhxtzm8LcmIUCvfg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U7JnxwAAAN0AAAAPAAAAAAAA&#10;AAAAAAAAAKECAABkcnMvZG93bnJldi54bWxQSwUGAAAAAAQABAD5AAAAlQMAAAAA&#10;">
                        <v:stroke endarrow="block"/>
                      </v:line>
                      <v:shape id="Freeform 2662" o:spid="_x0000_s1034" style="position:absolute;left:12016;top:4527;width:5969;height:2051;flip:y;visibility:visible;mso-wrap-style:square;v-text-anchor:top" coordsize="1847,69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xkNgxQAA&#10;AN0AAAAPAAAAZHJzL2Rvd25yZXYueG1sRI9Ba8JAFITvQv/D8gredNOSiE2zkSIKopdq2/sj+0zS&#10;Zt+G7Krrv3eFgsdhZr5hikUwnTjT4FrLCl6mCQjiyuqWawXfX+vJHITzyBo7y6TgSg4W5dOowFzb&#10;C+/pfPC1iBB2OSpovO9zKV3VkEE3tT1x9I52MOijHGqpB7xEuOnka5LMpMGW40KDPS0bqv4OJ6Pg&#10;NxyDNavdW5otT5+p3a6v2+xHqfFz+HgH4Sn4R/i/vdEK0iRL4f4mPgFZ3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PGQ2DFAAAA3QAAAA8AAAAAAAAAAAAAAAAAlwIAAGRycy9k&#10;b3ducmV2LnhtbFBLBQYAAAAABAAEAPUAAACJAwAAAAA=&#10;" path="m0,690c50,687,196,698,291,660,386,622,486,556,573,461,660,367,722,169,813,96,904,23,1034,,1117,23,1200,46,1258,146,1314,233,1370,320,1398,473,1450,546,1502,619,1562,645,1628,669,1694,693,1802,686,1847,690e" filled="f">
                        <v:path arrowok="t" o:connecttype="custom" o:connectlocs="0,595771;303912,569869;598422,398044;849068,82889;1166557,19858;1372298,201180;1514329,471436;1700228,577639;1928944,595771" o:connectangles="0,0,0,0,0,0,0,0,0"/>
                      </v:shape>
                      <w10:anchorlock/>
                    </v:group>
                  </w:pict>
                </mc:Fallback>
              </mc:AlternateContent>
            </w:r>
          </w:p>
        </w:tc>
        <w:tc>
          <w:tcPr>
            <w:tcW w:w="3231" w:type="dxa"/>
          </w:tcPr>
          <w:p w14:paraId="7BC4B989" w14:textId="77777777" w:rsidR="00DE7C96" w:rsidRPr="00676A4E" w:rsidRDefault="00DE7C96" w:rsidP="00676A4E">
            <w:pPr>
              <w:tabs>
                <w:tab w:val="left" w:pos="204"/>
              </w:tabs>
              <w:rPr>
                <w:snapToGrid w:val="0"/>
                <w:lang w:val="en-US"/>
              </w:rPr>
            </w:pPr>
          </w:p>
        </w:tc>
        <w:tc>
          <w:tcPr>
            <w:tcW w:w="3232" w:type="dxa"/>
          </w:tcPr>
          <w:p w14:paraId="450EC0DE" w14:textId="77777777" w:rsidR="00DE7C96" w:rsidRPr="00676A4E" w:rsidRDefault="00DE7C96" w:rsidP="00676A4E">
            <w:pPr>
              <w:tabs>
                <w:tab w:val="left" w:pos="204"/>
              </w:tabs>
              <w:rPr>
                <w:snapToGrid w:val="0"/>
                <w:lang w:val="en-US"/>
              </w:rPr>
            </w:pPr>
          </w:p>
        </w:tc>
      </w:tr>
    </w:tbl>
    <w:p w14:paraId="31022390" w14:textId="77777777" w:rsidR="00414E72" w:rsidRDefault="00414E72" w:rsidP="00414E72">
      <w:pPr>
        <w:tabs>
          <w:tab w:val="left" w:pos="204"/>
        </w:tabs>
        <w:rPr>
          <w:snapToGrid w:val="0"/>
          <w:lang w:val="en-US"/>
        </w:rPr>
      </w:pPr>
    </w:p>
    <w:p w14:paraId="3A1B28E6" w14:textId="77777777" w:rsidR="00807CC9" w:rsidRDefault="00776A70" w:rsidP="006C649F">
      <w:pPr>
        <w:numPr>
          <w:ilvl w:val="0"/>
          <w:numId w:val="11"/>
        </w:numPr>
        <w:tabs>
          <w:tab w:val="left" w:pos="204"/>
        </w:tabs>
        <w:rPr>
          <w:snapToGrid w:val="0"/>
          <w:lang w:val="en-US"/>
        </w:rPr>
      </w:pPr>
      <w:r>
        <w:rPr>
          <w:snapToGrid w:val="0"/>
          <w:lang w:val="en-US"/>
        </w:rPr>
        <w:t>Describe what happens when the waves overlap.</w:t>
      </w:r>
    </w:p>
    <w:p w14:paraId="3EFCD460" w14:textId="77777777" w:rsidR="00776A70" w:rsidRDefault="00776A70" w:rsidP="00776A70">
      <w:pPr>
        <w:tabs>
          <w:tab w:val="left" w:pos="204"/>
        </w:tabs>
        <w:rPr>
          <w:snapToGrid w:val="0"/>
          <w:lang w:val="en-US"/>
        </w:rPr>
      </w:pPr>
    </w:p>
    <w:p w14:paraId="046C3208" w14:textId="77777777" w:rsidR="00776A70" w:rsidRDefault="00776A70" w:rsidP="00776A70">
      <w:pPr>
        <w:tabs>
          <w:tab w:val="left" w:pos="204"/>
        </w:tabs>
        <w:rPr>
          <w:snapToGrid w:val="0"/>
          <w:lang w:val="en-US"/>
        </w:rPr>
      </w:pPr>
    </w:p>
    <w:p w14:paraId="45C81780" w14:textId="77777777" w:rsidR="00776A70" w:rsidRDefault="00776A70" w:rsidP="00776A70">
      <w:pPr>
        <w:tabs>
          <w:tab w:val="left" w:pos="204"/>
        </w:tabs>
        <w:rPr>
          <w:snapToGrid w:val="0"/>
          <w:lang w:val="en-US"/>
        </w:rPr>
      </w:pPr>
    </w:p>
    <w:p w14:paraId="283A64FD" w14:textId="77777777" w:rsidR="00776A70" w:rsidRDefault="00776A70" w:rsidP="00776A70">
      <w:pPr>
        <w:tabs>
          <w:tab w:val="left" w:pos="204"/>
        </w:tabs>
        <w:rPr>
          <w:snapToGrid w:val="0"/>
          <w:lang w:val="en-US"/>
        </w:rPr>
      </w:pPr>
    </w:p>
    <w:p w14:paraId="63410F6E" w14:textId="77777777" w:rsidR="00776A70" w:rsidRDefault="00776A70" w:rsidP="00776A70">
      <w:pPr>
        <w:tabs>
          <w:tab w:val="left" w:pos="204"/>
        </w:tabs>
        <w:rPr>
          <w:snapToGrid w:val="0"/>
          <w:lang w:val="en-US"/>
        </w:rPr>
      </w:pPr>
    </w:p>
    <w:p w14:paraId="51F9E0C7" w14:textId="77777777" w:rsidR="00776A70" w:rsidRDefault="00776A70" w:rsidP="006C649F">
      <w:pPr>
        <w:numPr>
          <w:ilvl w:val="0"/>
          <w:numId w:val="11"/>
        </w:numPr>
        <w:tabs>
          <w:tab w:val="left" w:pos="204"/>
        </w:tabs>
        <w:rPr>
          <w:snapToGrid w:val="0"/>
          <w:lang w:val="en-US"/>
        </w:rPr>
      </w:pPr>
      <w:r>
        <w:rPr>
          <w:snapToGrid w:val="0"/>
          <w:lang w:val="en-US"/>
        </w:rPr>
        <w:t>Do the waves bounce off one another or do they travel through one another?</w:t>
      </w:r>
    </w:p>
    <w:p w14:paraId="7A3108C2" w14:textId="77777777" w:rsidR="00807CC9" w:rsidRDefault="00807CC9" w:rsidP="00807CC9">
      <w:pPr>
        <w:tabs>
          <w:tab w:val="left" w:pos="204"/>
        </w:tabs>
        <w:rPr>
          <w:snapToGrid w:val="0"/>
          <w:lang w:val="en-US"/>
        </w:rPr>
      </w:pPr>
    </w:p>
    <w:p w14:paraId="4629EBD8" w14:textId="77777777" w:rsidR="00807CC9" w:rsidRDefault="00807CC9" w:rsidP="00807CC9">
      <w:pPr>
        <w:tabs>
          <w:tab w:val="left" w:pos="204"/>
        </w:tabs>
        <w:rPr>
          <w:snapToGrid w:val="0"/>
          <w:lang w:val="en-US"/>
        </w:rPr>
      </w:pPr>
    </w:p>
    <w:p w14:paraId="51499090" w14:textId="77777777" w:rsidR="00807CC9" w:rsidRDefault="00807CC9" w:rsidP="00807CC9">
      <w:pPr>
        <w:tabs>
          <w:tab w:val="left" w:pos="204"/>
        </w:tabs>
        <w:rPr>
          <w:snapToGrid w:val="0"/>
          <w:lang w:val="en-US"/>
        </w:rPr>
      </w:pPr>
    </w:p>
    <w:p w14:paraId="0E3BCF04" w14:textId="77777777" w:rsidR="00C96BEE" w:rsidRDefault="00C96BEE" w:rsidP="00807CC9">
      <w:pPr>
        <w:tabs>
          <w:tab w:val="left" w:pos="204"/>
        </w:tabs>
        <w:rPr>
          <w:snapToGrid w:val="0"/>
          <w:lang w:val="en-US"/>
        </w:rPr>
      </w:pPr>
    </w:p>
    <w:p w14:paraId="278172BE" w14:textId="77777777" w:rsidR="00807CC9" w:rsidRDefault="00807CC9" w:rsidP="00414E72">
      <w:pPr>
        <w:tabs>
          <w:tab w:val="left" w:pos="204"/>
        </w:tabs>
        <w:rPr>
          <w:snapToGrid w:val="0"/>
          <w:lang w:val="en-US"/>
        </w:rPr>
      </w:pPr>
    </w:p>
    <w:p w14:paraId="2C1BB5E5" w14:textId="66039B63" w:rsidR="00414E72" w:rsidRPr="00807CC9" w:rsidRDefault="00112FA8" w:rsidP="00807CC9">
      <w:pPr>
        <w:pBdr>
          <w:top w:val="single" w:sz="4" w:space="1" w:color="auto"/>
          <w:left w:val="single" w:sz="4" w:space="4" w:color="auto"/>
          <w:bottom w:val="single" w:sz="4" w:space="1" w:color="auto"/>
          <w:right w:val="single" w:sz="4" w:space="4" w:color="auto"/>
        </w:pBdr>
        <w:tabs>
          <w:tab w:val="left" w:pos="204"/>
        </w:tabs>
        <w:rPr>
          <w:snapToGrid w:val="0"/>
          <w:lang w:val="en-US"/>
        </w:rPr>
      </w:pPr>
      <w:r w:rsidRPr="00807CC9">
        <w:rPr>
          <w:snapToGrid w:val="0"/>
          <w:lang w:val="en-US"/>
        </w:rPr>
        <w:t>When</w:t>
      </w:r>
      <w:r>
        <w:rPr>
          <w:snapToGrid w:val="0"/>
          <w:lang w:val="en-US"/>
        </w:rPr>
        <w:t xml:space="preserve"> two ideal waves overlap, one does not in any way alter the travel of the other. </w:t>
      </w:r>
      <w:r w:rsidR="00B45883">
        <w:rPr>
          <w:snapToGrid w:val="0"/>
          <w:lang w:val="en-US"/>
        </w:rPr>
        <w:t xml:space="preserve">While </w:t>
      </w:r>
      <w:r w:rsidR="00807CC9">
        <w:rPr>
          <w:snapToGrid w:val="0"/>
          <w:lang w:val="en-US"/>
        </w:rPr>
        <w:t>overlap</w:t>
      </w:r>
      <w:r w:rsidR="00B45883">
        <w:rPr>
          <w:snapToGrid w:val="0"/>
          <w:lang w:val="en-US"/>
        </w:rPr>
        <w:t>ping</w:t>
      </w:r>
      <w:r w:rsidR="00807CC9">
        <w:rPr>
          <w:snapToGrid w:val="0"/>
          <w:lang w:val="en-US"/>
        </w:rPr>
        <w:t xml:space="preserve">, the displacement of each </w:t>
      </w:r>
      <w:r w:rsidR="00A23D53">
        <w:rPr>
          <w:snapToGrid w:val="0"/>
          <w:lang w:val="en-US"/>
        </w:rPr>
        <w:t>particle</w:t>
      </w:r>
      <w:r w:rsidR="00807CC9">
        <w:rPr>
          <w:snapToGrid w:val="0"/>
          <w:lang w:val="en-US"/>
        </w:rPr>
        <w:t xml:space="preserve"> in the medium is the sum of the two displacements it would have had from each wave independently. This is the </w:t>
      </w:r>
      <w:r w:rsidR="00807CC9">
        <w:rPr>
          <w:i/>
          <w:snapToGrid w:val="0"/>
          <w:lang w:val="en-US"/>
        </w:rPr>
        <w:t>principle of superposition</w:t>
      </w:r>
      <w:r w:rsidR="00807CC9">
        <w:rPr>
          <w:snapToGrid w:val="0"/>
          <w:lang w:val="en-US"/>
        </w:rPr>
        <w:t xml:space="preserve"> which describes the</w:t>
      </w:r>
      <w:r w:rsidR="00B45883">
        <w:rPr>
          <w:snapToGrid w:val="0"/>
          <w:lang w:val="en-US"/>
        </w:rPr>
        <w:t xml:space="preserve"> combination</w:t>
      </w:r>
      <w:r w:rsidR="00807CC9">
        <w:rPr>
          <w:snapToGrid w:val="0"/>
          <w:lang w:val="en-US"/>
        </w:rPr>
        <w:t xml:space="preserve"> of</w:t>
      </w:r>
      <w:r w:rsidR="00B45883">
        <w:rPr>
          <w:snapToGrid w:val="0"/>
          <w:lang w:val="en-US"/>
        </w:rPr>
        <w:t xml:space="preserve"> overlapping waves or</w:t>
      </w:r>
      <w:r w:rsidR="00915B3B">
        <w:rPr>
          <w:snapToGrid w:val="0"/>
          <w:lang w:val="en-US"/>
        </w:rPr>
        <w:t xml:space="preserve"> </w:t>
      </w:r>
      <w:r w:rsidR="00807CC9">
        <w:rPr>
          <w:i/>
          <w:snapToGrid w:val="0"/>
          <w:lang w:val="en-US"/>
        </w:rPr>
        <w:t>wave interference</w:t>
      </w:r>
      <w:r w:rsidR="00807CC9">
        <w:rPr>
          <w:snapToGrid w:val="0"/>
          <w:lang w:val="en-US"/>
        </w:rPr>
        <w:t xml:space="preserve">. When a crest overlaps with a crest, a </w:t>
      </w:r>
      <w:proofErr w:type="spellStart"/>
      <w:r w:rsidR="00807CC9" w:rsidRPr="00807CC9">
        <w:rPr>
          <w:i/>
          <w:snapToGrid w:val="0"/>
          <w:lang w:val="en-US"/>
        </w:rPr>
        <w:t>supercrest</w:t>
      </w:r>
      <w:proofErr w:type="spellEnd"/>
      <w:r w:rsidR="00807CC9">
        <w:rPr>
          <w:snapToGrid w:val="0"/>
          <w:lang w:val="en-US"/>
        </w:rPr>
        <w:t xml:space="preserve"> is produce</w:t>
      </w:r>
      <w:r>
        <w:rPr>
          <w:snapToGrid w:val="0"/>
          <w:lang w:val="en-US"/>
        </w:rPr>
        <w:t>d</w:t>
      </w:r>
      <w:r w:rsidR="00807CC9">
        <w:rPr>
          <w:snapToGrid w:val="0"/>
          <w:lang w:val="en-US"/>
        </w:rPr>
        <w:t xml:space="preserve">. When a trough and a trough overlap, a </w:t>
      </w:r>
      <w:proofErr w:type="spellStart"/>
      <w:r w:rsidR="00807CC9">
        <w:rPr>
          <w:i/>
          <w:snapToGrid w:val="0"/>
          <w:lang w:val="en-US"/>
        </w:rPr>
        <w:t>supertrough</w:t>
      </w:r>
      <w:proofErr w:type="spellEnd"/>
      <w:r w:rsidR="00807CC9">
        <w:rPr>
          <w:snapToGrid w:val="0"/>
          <w:lang w:val="en-US"/>
        </w:rPr>
        <w:t xml:space="preserve"> is produced. </w:t>
      </w:r>
      <w:r>
        <w:rPr>
          <w:snapToGrid w:val="0"/>
          <w:lang w:val="en-US"/>
        </w:rPr>
        <w:t xml:space="preserve">If the result of two waves interfering is a greater displacement in the medium </w:t>
      </w:r>
      <w:r>
        <w:rPr>
          <w:i/>
          <w:snapToGrid w:val="0"/>
          <w:lang w:val="en-US"/>
        </w:rPr>
        <w:t xml:space="preserve">constructive interference </w:t>
      </w:r>
      <w:r>
        <w:t xml:space="preserve">has occurred. If the result is a smaller displacement, </w:t>
      </w:r>
      <w:r>
        <w:rPr>
          <w:i/>
        </w:rPr>
        <w:t>destructive interference</w:t>
      </w:r>
      <w:r>
        <w:t xml:space="preserve"> has occurred.</w:t>
      </w:r>
    </w:p>
    <w:p w14:paraId="3E1DE7FC" w14:textId="77777777" w:rsidR="00414E72" w:rsidRDefault="00414E72" w:rsidP="00414E72">
      <w:pPr>
        <w:tabs>
          <w:tab w:val="left" w:pos="204"/>
        </w:tabs>
        <w:rPr>
          <w:snapToGrid w:val="0"/>
          <w:lang w:val="en-US"/>
        </w:rPr>
      </w:pPr>
    </w:p>
    <w:p w14:paraId="1C598790" w14:textId="77777777" w:rsidR="00807CC9" w:rsidRDefault="006858E1" w:rsidP="006C649F">
      <w:pPr>
        <w:numPr>
          <w:ilvl w:val="0"/>
          <w:numId w:val="11"/>
        </w:numPr>
        <w:tabs>
          <w:tab w:val="left" w:pos="204"/>
        </w:tabs>
        <w:rPr>
          <w:snapToGrid w:val="0"/>
          <w:lang w:val="en-US"/>
        </w:rPr>
      </w:pPr>
      <w:r>
        <w:rPr>
          <w:snapToGrid w:val="0"/>
          <w:lang w:val="en-US"/>
        </w:rPr>
        <w:t>Label each example in the “Overlapping” column of your chart as either constructive or destructive interference.</w:t>
      </w:r>
    </w:p>
    <w:p w14:paraId="31B2710F" w14:textId="5A860ADB" w:rsidR="006858E1" w:rsidRDefault="009A469F" w:rsidP="006858E1">
      <w:pPr>
        <w:tabs>
          <w:tab w:val="left" w:pos="204"/>
        </w:tabs>
        <w:rPr>
          <w:snapToGrid w:val="0"/>
          <w:lang w:val="en-US"/>
        </w:rPr>
      </w:pPr>
      <w:r>
        <w:rPr>
          <w:snapToGrid w:val="0"/>
          <w:lang w:val="en-US"/>
        </w:rPr>
        <w:br/>
      </w:r>
    </w:p>
    <w:p w14:paraId="25A82CCF" w14:textId="77777777" w:rsidR="000A0C64" w:rsidRPr="00C96BEE" w:rsidRDefault="005437F3" w:rsidP="005437F3">
      <w:pPr>
        <w:pBdr>
          <w:bottom w:val="single" w:sz="4" w:space="1" w:color="auto"/>
        </w:pBdr>
        <w:tabs>
          <w:tab w:val="left" w:pos="3917"/>
        </w:tabs>
        <w:rPr>
          <w:sz w:val="24"/>
          <w:szCs w:val="24"/>
          <w:lang w:val="en-US"/>
        </w:rPr>
      </w:pPr>
      <w:r w:rsidRPr="00C96BEE">
        <w:rPr>
          <w:b/>
          <w:sz w:val="24"/>
          <w:szCs w:val="24"/>
          <w:lang w:val="en-US"/>
        </w:rPr>
        <w:lastRenderedPageBreak/>
        <w:t xml:space="preserve">B: Interference </w:t>
      </w:r>
      <w:r w:rsidR="00A23D53" w:rsidRPr="00C96BEE">
        <w:rPr>
          <w:b/>
          <w:sz w:val="24"/>
          <w:szCs w:val="24"/>
          <w:lang w:val="en-US"/>
        </w:rPr>
        <w:t>Frozen in Time</w:t>
      </w:r>
    </w:p>
    <w:p w14:paraId="3FCBCB4E" w14:textId="77777777" w:rsidR="00A767A1" w:rsidRDefault="00A767A1" w:rsidP="00A767A1">
      <w:pPr>
        <w:tabs>
          <w:tab w:val="left" w:pos="3917"/>
        </w:tabs>
        <w:rPr>
          <w:lang w:val="en-US"/>
        </w:rPr>
      </w:pPr>
      <w:r>
        <w:rPr>
          <w:lang w:val="en-US"/>
        </w:rPr>
        <w:t xml:space="preserve">Let’s apply the principle of superposition to some sample waves and learn how to predict the resulting wave shapes. Each pulse moves with a speed of 100 cm/s. Each block represents 1 cm. </w:t>
      </w:r>
    </w:p>
    <w:p w14:paraId="08433B78" w14:textId="77777777" w:rsidR="00A767A1" w:rsidRDefault="00A767A1" w:rsidP="00A767A1">
      <w:pPr>
        <w:tabs>
          <w:tab w:val="left" w:pos="3917"/>
        </w:tabs>
        <w:rPr>
          <w:lang w:val="en-US"/>
        </w:rPr>
      </w:pPr>
    </w:p>
    <w:p w14:paraId="164D0CB0" w14:textId="3EAB3990" w:rsidR="00A767A1" w:rsidRDefault="00D74B57" w:rsidP="00A767A1">
      <w:pPr>
        <w:tabs>
          <w:tab w:val="left" w:pos="3917"/>
        </w:tabs>
        <w:ind w:firstLine="720"/>
        <w:rPr>
          <w:lang w:val="en-US"/>
        </w:rPr>
      </w:pPr>
      <w:r>
        <w:rPr>
          <w:noProof/>
          <w:lang w:val="en-US"/>
        </w:rPr>
        <mc:AlternateContent>
          <mc:Choice Requires="wpg">
            <w:drawing>
              <wp:anchor distT="0" distB="0" distL="114300" distR="114300" simplePos="0" relativeHeight="251670016" behindDoc="0" locked="0" layoutInCell="1" allowOverlap="1" wp14:anchorId="53B56807" wp14:editId="25A82549">
                <wp:simplePos x="0" y="0"/>
                <wp:positionH relativeFrom="column">
                  <wp:posOffset>-635</wp:posOffset>
                </wp:positionH>
                <wp:positionV relativeFrom="paragraph">
                  <wp:posOffset>44450</wp:posOffset>
                </wp:positionV>
                <wp:extent cx="2004695" cy="7117080"/>
                <wp:effectExtent l="0" t="6350" r="2540" b="1270"/>
                <wp:wrapSquare wrapText="bothSides"/>
                <wp:docPr id="60" name="Canvas 19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4695" cy="7117080"/>
                          <a:chOff x="3044" y="1957"/>
                          <a:chExt cx="3157" cy="11208"/>
                        </a:xfrm>
                      </wpg:grpSpPr>
                      <wps:wsp>
                        <wps:cNvPr id="61" name="AutoShape 2185"/>
                        <wps:cNvSpPr>
                          <a:spLocks noChangeAspect="1" noChangeArrowheads="1"/>
                        </wps:cNvSpPr>
                        <wps:spPr bwMode="auto">
                          <a:xfrm>
                            <a:off x="3044" y="1957"/>
                            <a:ext cx="3157" cy="11208"/>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62" name="Picture 218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3105" y="7687"/>
                            <a:ext cx="3000" cy="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3" name="Picture 218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3099" y="9522"/>
                            <a:ext cx="3000" cy="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032" name="Picture 218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3091" y="11408"/>
                            <a:ext cx="3000" cy="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033" name="Picture 218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3091" y="5811"/>
                            <a:ext cx="3000" cy="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034" name="Picture 219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3094" y="3950"/>
                            <a:ext cx="3000" cy="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035" name="Picture 219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3096" y="2041"/>
                            <a:ext cx="3000" cy="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036" name="Text Box 1982"/>
                        <wps:cNvSpPr txBox="1">
                          <a:spLocks noChangeArrowheads="1"/>
                        </wps:cNvSpPr>
                        <wps:spPr bwMode="auto">
                          <a:xfrm>
                            <a:off x="5228" y="2126"/>
                            <a:ext cx="833" cy="365"/>
                          </a:xfrm>
                          <a:prstGeom prst="rect">
                            <a:avLst/>
                          </a:prstGeom>
                          <a:solidFill>
                            <a:srgbClr val="FFFFFF"/>
                          </a:solidFill>
                          <a:ln w="9525">
                            <a:solidFill>
                              <a:srgbClr val="000000"/>
                            </a:solidFill>
                            <a:miter lim="800000"/>
                            <a:headEnd/>
                            <a:tailEnd/>
                          </a:ln>
                        </wps:spPr>
                        <wps:txbx>
                          <w:txbxContent>
                            <w:p w14:paraId="5CDA10B3" w14:textId="77777777" w:rsidR="00FA2D3E" w:rsidRDefault="00FA2D3E" w:rsidP="00A767A1">
                              <w:r>
                                <w:t>t = 0 s</w:t>
                              </w:r>
                            </w:p>
                          </w:txbxContent>
                        </wps:txbx>
                        <wps:bodyPr rot="0" vert="horz" wrap="square" lIns="91440" tIns="45720" rIns="91440" bIns="45720" anchor="t" anchorCtr="0" upright="1">
                          <a:noAutofit/>
                        </wps:bodyPr>
                      </wps:wsp>
                      <wps:wsp>
                        <wps:cNvPr id="4037" name="Text Box 1984"/>
                        <wps:cNvSpPr txBox="1">
                          <a:spLocks noChangeArrowheads="1"/>
                        </wps:cNvSpPr>
                        <wps:spPr bwMode="auto">
                          <a:xfrm>
                            <a:off x="4952" y="4010"/>
                            <a:ext cx="1096" cy="366"/>
                          </a:xfrm>
                          <a:prstGeom prst="rect">
                            <a:avLst/>
                          </a:prstGeom>
                          <a:solidFill>
                            <a:srgbClr val="FFFFFF"/>
                          </a:solidFill>
                          <a:ln w="9525">
                            <a:solidFill>
                              <a:srgbClr val="000000"/>
                            </a:solidFill>
                            <a:miter lim="800000"/>
                            <a:headEnd/>
                            <a:tailEnd/>
                          </a:ln>
                        </wps:spPr>
                        <wps:txbx>
                          <w:txbxContent>
                            <w:p w14:paraId="31CFBAB1" w14:textId="77777777" w:rsidR="00FA2D3E" w:rsidRDefault="00FA2D3E" w:rsidP="00A767A1">
                              <w:r>
                                <w:t>t = 0.01 s</w:t>
                              </w:r>
                            </w:p>
                          </w:txbxContent>
                        </wps:txbx>
                        <wps:bodyPr rot="0" vert="horz" wrap="square" lIns="91440" tIns="45720" rIns="91440" bIns="45720" anchor="t" anchorCtr="0" upright="1">
                          <a:noAutofit/>
                        </wps:bodyPr>
                      </wps:wsp>
                      <wps:wsp>
                        <wps:cNvPr id="4038" name="Freeform 1986"/>
                        <wps:cNvSpPr>
                          <a:spLocks/>
                        </wps:cNvSpPr>
                        <wps:spPr bwMode="auto">
                          <a:xfrm>
                            <a:off x="3116" y="4376"/>
                            <a:ext cx="2977" cy="1102"/>
                          </a:xfrm>
                          <a:custGeom>
                            <a:avLst/>
                            <a:gdLst>
                              <a:gd name="T0" fmla="*/ 0 w 2977"/>
                              <a:gd name="T1" fmla="*/ 276225 h 1102"/>
                              <a:gd name="T2" fmla="*/ 404495 w 2977"/>
                              <a:gd name="T3" fmla="*/ 280670 h 1102"/>
                              <a:gd name="T4" fmla="*/ 404495 w 2977"/>
                              <a:gd name="T5" fmla="*/ 0 h 1102"/>
                              <a:gd name="T6" fmla="*/ 937895 w 2977"/>
                              <a:gd name="T7" fmla="*/ 0 h 1102"/>
                              <a:gd name="T8" fmla="*/ 937895 w 2977"/>
                              <a:gd name="T9" fmla="*/ 699770 h 1102"/>
                              <a:gd name="T10" fmla="*/ 1352550 w 2977"/>
                              <a:gd name="T11" fmla="*/ 699770 h 1102"/>
                              <a:gd name="T12" fmla="*/ 1352550 w 2977"/>
                              <a:gd name="T13" fmla="*/ 280670 h 1102"/>
                              <a:gd name="T14" fmla="*/ 1890395 w 2977"/>
                              <a:gd name="T15" fmla="*/ 285750 h 110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977" h="1102">
                                <a:moveTo>
                                  <a:pt x="0" y="435"/>
                                </a:moveTo>
                                <a:lnTo>
                                  <a:pt x="637" y="442"/>
                                </a:lnTo>
                                <a:lnTo>
                                  <a:pt x="637" y="0"/>
                                </a:lnTo>
                                <a:lnTo>
                                  <a:pt x="1477" y="0"/>
                                </a:lnTo>
                                <a:lnTo>
                                  <a:pt x="1477" y="1102"/>
                                </a:lnTo>
                                <a:lnTo>
                                  <a:pt x="1894" y="1099"/>
                                </a:lnTo>
                                <a:lnTo>
                                  <a:pt x="1894" y="454"/>
                                </a:lnTo>
                                <a:lnTo>
                                  <a:pt x="2977" y="45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39" name="Freeform 1992"/>
                        <wps:cNvSpPr>
                          <a:spLocks/>
                        </wps:cNvSpPr>
                        <wps:spPr bwMode="auto">
                          <a:xfrm>
                            <a:off x="3108" y="2491"/>
                            <a:ext cx="2955" cy="1064"/>
                          </a:xfrm>
                          <a:custGeom>
                            <a:avLst/>
                            <a:gdLst>
                              <a:gd name="T0" fmla="*/ 0 w 2955"/>
                              <a:gd name="T1" fmla="*/ 276225 h 1064"/>
                              <a:gd name="T2" fmla="*/ 271780 w 2955"/>
                              <a:gd name="T3" fmla="*/ 276225 h 1064"/>
                              <a:gd name="T4" fmla="*/ 271780 w 2955"/>
                              <a:gd name="T5" fmla="*/ 0 h 1064"/>
                              <a:gd name="T6" fmla="*/ 809625 w 2955"/>
                              <a:gd name="T7" fmla="*/ 0 h 1064"/>
                              <a:gd name="T8" fmla="*/ 809625 w 2955"/>
                              <a:gd name="T9" fmla="*/ 266700 h 1064"/>
                              <a:gd name="T10" fmla="*/ 1076325 w 2955"/>
                              <a:gd name="T11" fmla="*/ 266700 h 1064"/>
                              <a:gd name="T12" fmla="*/ 1076325 w 2955"/>
                              <a:gd name="T13" fmla="*/ 685800 h 1064"/>
                              <a:gd name="T14" fmla="*/ 1471930 w 2955"/>
                              <a:gd name="T15" fmla="*/ 685800 h 1064"/>
                              <a:gd name="T16" fmla="*/ 1471930 w 2955"/>
                              <a:gd name="T17" fmla="*/ 271145 h 1064"/>
                              <a:gd name="T18" fmla="*/ 1876425 w 2955"/>
                              <a:gd name="T19" fmla="*/ 271145 h 10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955" h="1064">
                                <a:moveTo>
                                  <a:pt x="0" y="435"/>
                                </a:moveTo>
                                <a:lnTo>
                                  <a:pt x="428" y="435"/>
                                </a:lnTo>
                                <a:lnTo>
                                  <a:pt x="428" y="0"/>
                                </a:lnTo>
                                <a:lnTo>
                                  <a:pt x="1275" y="0"/>
                                </a:lnTo>
                                <a:lnTo>
                                  <a:pt x="1275" y="420"/>
                                </a:lnTo>
                                <a:lnTo>
                                  <a:pt x="1695" y="420"/>
                                </a:lnTo>
                                <a:lnTo>
                                  <a:pt x="1692" y="1064"/>
                                </a:lnTo>
                                <a:lnTo>
                                  <a:pt x="2120" y="1064"/>
                                </a:lnTo>
                                <a:lnTo>
                                  <a:pt x="2120" y="426"/>
                                </a:lnTo>
                                <a:lnTo>
                                  <a:pt x="2955" y="427"/>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40" name="Text Box 1994"/>
                        <wps:cNvSpPr txBox="1">
                          <a:spLocks noChangeArrowheads="1"/>
                        </wps:cNvSpPr>
                        <wps:spPr bwMode="auto">
                          <a:xfrm>
                            <a:off x="4952" y="5861"/>
                            <a:ext cx="1096" cy="366"/>
                          </a:xfrm>
                          <a:prstGeom prst="rect">
                            <a:avLst/>
                          </a:prstGeom>
                          <a:solidFill>
                            <a:srgbClr val="FFFFFF"/>
                          </a:solidFill>
                          <a:ln w="9525">
                            <a:solidFill>
                              <a:srgbClr val="000000"/>
                            </a:solidFill>
                            <a:miter lim="800000"/>
                            <a:headEnd/>
                            <a:tailEnd/>
                          </a:ln>
                        </wps:spPr>
                        <wps:txbx>
                          <w:txbxContent>
                            <w:p w14:paraId="0D0897E7" w14:textId="77777777" w:rsidR="00FA2D3E" w:rsidRDefault="00FA2D3E" w:rsidP="00A767A1">
                              <w:r>
                                <w:t>t = 0.02 s</w:t>
                              </w:r>
                            </w:p>
                          </w:txbxContent>
                        </wps:txbx>
                        <wps:bodyPr rot="0" vert="horz" wrap="square" lIns="91440" tIns="45720" rIns="91440" bIns="45720" anchor="t" anchorCtr="0" upright="1">
                          <a:noAutofit/>
                        </wps:bodyPr>
                      </wps:wsp>
                      <wps:wsp>
                        <wps:cNvPr id="4041" name="Text Box 1995"/>
                        <wps:cNvSpPr txBox="1">
                          <a:spLocks noChangeArrowheads="1"/>
                        </wps:cNvSpPr>
                        <wps:spPr bwMode="auto">
                          <a:xfrm>
                            <a:off x="4952" y="7679"/>
                            <a:ext cx="1096" cy="366"/>
                          </a:xfrm>
                          <a:prstGeom prst="rect">
                            <a:avLst/>
                          </a:prstGeom>
                          <a:solidFill>
                            <a:srgbClr val="FFFFFF"/>
                          </a:solidFill>
                          <a:ln w="9525">
                            <a:solidFill>
                              <a:srgbClr val="000000"/>
                            </a:solidFill>
                            <a:miter lim="800000"/>
                            <a:headEnd/>
                            <a:tailEnd/>
                          </a:ln>
                        </wps:spPr>
                        <wps:txbx>
                          <w:txbxContent>
                            <w:p w14:paraId="3ECB0202" w14:textId="77777777" w:rsidR="00FA2D3E" w:rsidRDefault="00FA2D3E" w:rsidP="00A767A1">
                              <w:r>
                                <w:t>t = 0.03 s</w:t>
                              </w:r>
                            </w:p>
                            <w:p w14:paraId="0D18E30B" w14:textId="77777777" w:rsidR="00FA2D3E" w:rsidRPr="00934161" w:rsidRDefault="00FA2D3E" w:rsidP="00A767A1">
                              <w:pPr>
                                <w:rPr>
                                  <w:lang w:val="en-US"/>
                                </w:rPr>
                              </w:pPr>
                              <w:r>
                                <w:rPr>
                                  <w:lang w:val="en-US"/>
                                </w:rPr>
                                <w:t xml:space="preserve">Phone </w:t>
                              </w:r>
                              <w:r>
                                <w:rPr>
                                  <w:lang w:val="en-US"/>
                                </w:rPr>
                                <w:sym w:font="Symbol" w:char="F0B7"/>
                              </w:r>
                            </w:p>
                          </w:txbxContent>
                        </wps:txbx>
                        <wps:bodyPr rot="0" vert="horz" wrap="square" lIns="91440" tIns="45720" rIns="91440" bIns="45720" anchor="t" anchorCtr="0" upright="1">
                          <a:noAutofit/>
                        </wps:bodyPr>
                      </wps:wsp>
                      <wps:wsp>
                        <wps:cNvPr id="4042" name="Text Box 1999"/>
                        <wps:cNvSpPr txBox="1">
                          <a:spLocks noChangeArrowheads="1"/>
                        </wps:cNvSpPr>
                        <wps:spPr bwMode="auto">
                          <a:xfrm>
                            <a:off x="4952" y="9517"/>
                            <a:ext cx="1096" cy="366"/>
                          </a:xfrm>
                          <a:prstGeom prst="rect">
                            <a:avLst/>
                          </a:prstGeom>
                          <a:solidFill>
                            <a:srgbClr val="FFFFFF"/>
                          </a:solidFill>
                          <a:ln w="9525">
                            <a:solidFill>
                              <a:srgbClr val="000000"/>
                            </a:solidFill>
                            <a:miter lim="800000"/>
                            <a:headEnd/>
                            <a:tailEnd/>
                          </a:ln>
                        </wps:spPr>
                        <wps:txbx>
                          <w:txbxContent>
                            <w:p w14:paraId="146A921E" w14:textId="77777777" w:rsidR="00FA2D3E" w:rsidRDefault="00FA2D3E" w:rsidP="00A767A1">
                              <w:r>
                                <w:t>t = 0.04 s</w:t>
                              </w:r>
                            </w:p>
                            <w:p w14:paraId="57743D1F" w14:textId="77777777" w:rsidR="00FA2D3E" w:rsidRPr="00934161" w:rsidRDefault="00FA2D3E" w:rsidP="00A767A1">
                              <w:pPr>
                                <w:rPr>
                                  <w:lang w:val="en-US"/>
                                </w:rPr>
                              </w:pPr>
                              <w:r>
                                <w:rPr>
                                  <w:lang w:val="en-US"/>
                                </w:rPr>
                                <w:t xml:space="preserve">Phone </w:t>
                              </w:r>
                              <w:r>
                                <w:rPr>
                                  <w:lang w:val="en-US"/>
                                </w:rPr>
                                <w:sym w:font="Symbol" w:char="F0B7"/>
                              </w:r>
                            </w:p>
                          </w:txbxContent>
                        </wps:txbx>
                        <wps:bodyPr rot="0" vert="horz" wrap="square" lIns="91440" tIns="45720" rIns="91440" bIns="45720" anchor="t" anchorCtr="0" upright="1">
                          <a:noAutofit/>
                        </wps:bodyPr>
                      </wps:wsp>
                      <wps:wsp>
                        <wps:cNvPr id="4043" name="Text Box 2003"/>
                        <wps:cNvSpPr txBox="1">
                          <a:spLocks noChangeArrowheads="1"/>
                        </wps:cNvSpPr>
                        <wps:spPr bwMode="auto">
                          <a:xfrm>
                            <a:off x="4986" y="11381"/>
                            <a:ext cx="1096" cy="366"/>
                          </a:xfrm>
                          <a:prstGeom prst="rect">
                            <a:avLst/>
                          </a:prstGeom>
                          <a:solidFill>
                            <a:srgbClr val="FFFFFF"/>
                          </a:solidFill>
                          <a:ln w="9525">
                            <a:solidFill>
                              <a:srgbClr val="000000"/>
                            </a:solidFill>
                            <a:miter lim="800000"/>
                            <a:headEnd/>
                            <a:tailEnd/>
                          </a:ln>
                        </wps:spPr>
                        <wps:txbx>
                          <w:txbxContent>
                            <w:p w14:paraId="0B0AF729" w14:textId="77777777" w:rsidR="00FA2D3E" w:rsidRPr="00934161" w:rsidRDefault="00FA2D3E" w:rsidP="00A767A1">
                              <w:pPr>
                                <w:rPr>
                                  <w:lang w:val="en-US"/>
                                </w:rPr>
                              </w:pPr>
                              <w:r>
                                <w:rPr>
                                  <w:lang w:val="en-US"/>
                                </w:rPr>
                                <w:t>t = 0.05 s</w:t>
                              </w:r>
                            </w:p>
                          </w:txbxContent>
                        </wps:txbx>
                        <wps:bodyPr rot="0" vert="horz" wrap="square" lIns="91440" tIns="45720" rIns="91440" bIns="45720" anchor="t" anchorCtr="0" upright="1">
                          <a:noAutofit/>
                        </wps:bodyPr>
                      </wps:wsp>
                      <wps:wsp>
                        <wps:cNvPr id="4044" name="AutoShape 2200"/>
                        <wps:cNvCnPr>
                          <a:cxnSpLocks noChangeShapeType="1"/>
                        </wps:cNvCnPr>
                        <wps:spPr bwMode="auto">
                          <a:xfrm flipV="1">
                            <a:off x="3626" y="2398"/>
                            <a:ext cx="655"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45" name="AutoShape 2201"/>
                        <wps:cNvCnPr>
                          <a:cxnSpLocks noChangeShapeType="1"/>
                        </wps:cNvCnPr>
                        <wps:spPr bwMode="auto">
                          <a:xfrm flipV="1">
                            <a:off x="4780" y="3665"/>
                            <a:ext cx="655" cy="1"/>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3B56807" id="Canvas 1979" o:spid="_x0000_s1094" style="position:absolute;left:0;text-align:left;margin-left:-.05pt;margin-top:3.5pt;width:157.85pt;height:560.4pt;z-index:251670016" coordorigin="3044,1957" coordsize="3157,1120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">
                <v:rect id="AutoShape 2185" o:spid="_x0000_s1095" style="position:absolute;left:3044;top:1957;width:3157;height:112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" filled="f" stroked="f">
                  <o:lock v:ext="edit" aspectratio="t"/>
                </v:rect>
                <v:shape id="Picture 2186" o:spid="_x0000_s1096" type="#_x0000_t75" style="position:absolute;left:3105;top:7687;width:3000;height:17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">
                  <v:imagedata r:id="rId27" o:title=""/>
                </v:shape>
                <v:shape id="Picture 2187" o:spid="_x0000_s1097" type="#_x0000_t75" style="position:absolute;left:3099;top:9522;width:3000;height:17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">
                  <v:imagedata r:id="rId27" o:title=""/>
                </v:shape>
                <v:shape id="Picture 2188" o:spid="_x0000_s1098" type="#_x0000_t75" style="position:absolute;left:3091;top:11408;width:3000;height:17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">
                  <v:imagedata r:id="rId27" o:title=""/>
                </v:shape>
                <v:shape id="Picture 2189" o:spid="_x0000_s1099" type="#_x0000_t75" style="position:absolute;left:3091;top:5811;width:3000;height:17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">
                  <v:imagedata r:id="rId27" o:title=""/>
                </v:shape>
                <v:shape id="Picture 2190" o:spid="_x0000_s1100" type="#_x0000_t75" style="position:absolute;left:3094;top:3950;width:3000;height:17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">
                  <v:imagedata r:id="rId27" o:title=""/>
                </v:shape>
                <v:shape id="Picture 2191" o:spid="_x0000_s1101" type="#_x0000_t75" style="position:absolute;left:3096;top:2041;width:3000;height:17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">
                  <v:imagedata r:id="rId27" o:title=""/>
                </v:shape>
                <v:shape id="Text Box 1982" o:spid="_x0000_s1102" type="#_x0000_t202" style="position:absolute;left:5228;top:2126;width:833;height: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">
                  <v:textbox>
                    <w:txbxContent>
                      <w:p w14:paraId="5CDA10B3" w14:textId="77777777" w:rsidR="00FA2D3E" w:rsidRDefault="00FA2D3E" w:rsidP="00A767A1">
                        <w:r>
                          <w:t>t = 0 s</w:t>
                        </w:r>
                      </w:p>
                    </w:txbxContent>
                  </v:textbox>
                </v:shape>
                <v:shape id="Text Box 1984" o:spid="_x0000_s1103" type="#_x0000_t202" style="position:absolute;left:4952;top:4010;width:1096;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">
                  <v:textbox>
                    <w:txbxContent>
                      <w:p w14:paraId="31CFBAB1" w14:textId="77777777" w:rsidR="00FA2D3E" w:rsidRDefault="00FA2D3E" w:rsidP="00A767A1">
                        <w:r>
                          <w:t>t = 0.01 s</w:t>
                        </w:r>
                      </w:p>
                    </w:txbxContent>
                  </v:textbox>
                </v:shape>
                <v:shape id="Freeform 1986" o:spid="_x0000_s1104" style="position:absolute;left:3116;top:4376;width:2977;height:1102;visibility:visible;mso-wrap-style:square;v-text-anchor:top" coordsize="2977,1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" path="m,435r637,7l637,r840,l1477,1102r417,-3l1894,454r1083,-4e" filled="f" strokeweight="1.5pt">
                  <v:path arrowok="t" o:connecttype="custom" o:connectlocs="0,276225;404495,280670;404495,0;937895,0;937895,699770;1352550,699770;1352550,280670;1890395,285750" o:connectangles="0,0,0,0,0,0,0,0"/>
                </v:shape>
                <v:shape id="Freeform 1992" o:spid="_x0000_s1105" style="position:absolute;left:3108;top:2491;width:2955;height:1064;visibility:visible;mso-wrap-style:square;v-text-anchor:top" coordsize="2955,1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" path="m,435r428,l428,r847,l1275,420r420,l1692,1064r428,l2120,426r835,1e" filled="f" strokeweight="1.5pt">
                  <v:path arrowok="t" o:connecttype="custom" o:connectlocs="0,276225;271780,276225;271780,0;809625,0;809625,266700;1076325,266700;1076325,685800;1471930,685800;1471930,271145;1876425,271145" o:connectangles="0,0,0,0,0,0,0,0,0,0"/>
                </v:shape>
                <v:shape id="Text Box 1994" o:spid="_x0000_s1106" type="#_x0000_t202" style="position:absolute;left:4952;top:5861;width:1096;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">
                  <v:textbox>
                    <w:txbxContent>
                      <w:p w14:paraId="0D0897E7" w14:textId="77777777" w:rsidR="00FA2D3E" w:rsidRDefault="00FA2D3E" w:rsidP="00A767A1">
                        <w:r>
                          <w:t>t = 0.02 s</w:t>
                        </w:r>
                      </w:p>
                    </w:txbxContent>
                  </v:textbox>
                </v:shape>
                <v:shape id="Text Box 1995" o:spid="_x0000_s1107" type="#_x0000_t202" style="position:absolute;left:4952;top:7679;width:1096;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">
                  <v:textbox>
                    <w:txbxContent>
                      <w:p w14:paraId="3ECB0202" w14:textId="77777777" w:rsidR="00FA2D3E" w:rsidRDefault="00FA2D3E" w:rsidP="00A767A1">
                        <w:r>
                          <w:t>t = 0.03 s</w:t>
                        </w:r>
                      </w:p>
                      <w:p w14:paraId="0D18E30B" w14:textId="77777777" w:rsidR="00FA2D3E" w:rsidRPr="00934161" w:rsidRDefault="00FA2D3E" w:rsidP="00A767A1">
                        <w:pPr>
                          <w:rPr>
                            <w:lang w:val="en-US"/>
                          </w:rPr>
                        </w:pPr>
                        <w:r>
                          <w:rPr>
                            <w:lang w:val="en-US"/>
                          </w:rPr>
                          <w:t xml:space="preserve">Phone </w:t>
                        </w:r>
                        <w:r>
                          <w:rPr>
                            <w:lang w:val="en-US"/>
                          </w:rPr>
                          <w:sym w:font="Symbol" w:char="F0B7"/>
                        </w:r>
                      </w:p>
                    </w:txbxContent>
                  </v:textbox>
                </v:shape>
                <v:shape id="Text Box 1999" o:spid="_x0000_s1108" type="#_x0000_t202" style="position:absolute;left:4952;top:9517;width:1096;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">
                  <v:textbox>
                    <w:txbxContent>
                      <w:p w14:paraId="146A921E" w14:textId="77777777" w:rsidR="00FA2D3E" w:rsidRDefault="00FA2D3E" w:rsidP="00A767A1">
                        <w:r>
                          <w:t>t = 0.04 s</w:t>
                        </w:r>
                      </w:p>
                      <w:p w14:paraId="57743D1F" w14:textId="77777777" w:rsidR="00FA2D3E" w:rsidRPr="00934161" w:rsidRDefault="00FA2D3E" w:rsidP="00A767A1">
                        <w:pPr>
                          <w:rPr>
                            <w:lang w:val="en-US"/>
                          </w:rPr>
                        </w:pPr>
                        <w:r>
                          <w:rPr>
                            <w:lang w:val="en-US"/>
                          </w:rPr>
                          <w:t xml:space="preserve">Phone </w:t>
                        </w:r>
                        <w:r>
                          <w:rPr>
                            <w:lang w:val="en-US"/>
                          </w:rPr>
                          <w:sym w:font="Symbol" w:char="F0B7"/>
                        </w:r>
                      </w:p>
                    </w:txbxContent>
                  </v:textbox>
                </v:shape>
                <v:shape id="Text Box 2003" o:spid="_x0000_s1109" type="#_x0000_t202" style="position:absolute;left:4986;top:11381;width:1096;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">
                  <v:textbox>
                    <w:txbxContent>
                      <w:p w14:paraId="0B0AF729" w14:textId="77777777" w:rsidR="00FA2D3E" w:rsidRPr="00934161" w:rsidRDefault="00FA2D3E" w:rsidP="00A767A1">
                        <w:pPr>
                          <w:rPr>
                            <w:lang w:val="en-US"/>
                          </w:rPr>
                        </w:pPr>
                        <w:r>
                          <w:rPr>
                            <w:lang w:val="en-US"/>
                          </w:rPr>
                          <w:t>t = 0.05 s</w:t>
                        </w:r>
                      </w:p>
                    </w:txbxContent>
                  </v:textbox>
                </v:shape>
                <v:shape id="AutoShape 2200" o:spid="_x0000_s1110" type="#_x0000_t32" style="position:absolute;left:3626;top:2398;width:655;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">
                  <v:stroke endarrow="block"/>
                </v:shape>
                <v:shape id="AutoShape 2201" o:spid="_x0000_s1111" type="#_x0000_t32" style="position:absolute;left:4780;top:3665;width:655;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">
                  <v:stroke startarrow="block"/>
                </v:shape>
                <w10:wrap type="square"/>
              </v:group>
            </w:pict>
          </mc:Fallback>
        </mc:AlternateContent>
      </w:r>
      <w:r>
        <w:rPr>
          <w:noProof/>
          <w:lang w:val="en-US"/>
        </w:rPr>
        <mc:AlternateContent>
          <mc:Choice Requires="wpg">
            <w:drawing>
              <wp:inline distT="0" distB="0" distL="0" distR="0" wp14:anchorId="7164B2CD" wp14:editId="045F9934">
                <wp:extent cx="3796030" cy="7522210"/>
                <wp:effectExtent l="0" t="0" r="13970" b="0"/>
                <wp:docPr id="45" name="Group 216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796030" cy="7522210"/>
                          <a:chOff x="4416" y="2209"/>
                          <a:chExt cx="5978" cy="11846"/>
                        </a:xfrm>
                      </wpg:grpSpPr>
                      <wps:wsp>
                        <wps:cNvPr id="46" name="AutoShape 2169"/>
                        <wps:cNvSpPr>
                          <a:spLocks noChangeAspect="1" noChangeArrowheads="1" noTextEdit="1"/>
                        </wps:cNvSpPr>
                        <wps:spPr bwMode="auto">
                          <a:xfrm>
                            <a:off x="4416" y="2209"/>
                            <a:ext cx="5978" cy="11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47" name="Picture 217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4622" y="2343"/>
                            <a:ext cx="5772" cy="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8" name="Freeform 1992"/>
                        <wps:cNvSpPr>
                          <a:spLocks/>
                        </wps:cNvSpPr>
                        <wps:spPr bwMode="auto">
                          <a:xfrm>
                            <a:off x="4646" y="3404"/>
                            <a:ext cx="5745" cy="525"/>
                          </a:xfrm>
                          <a:custGeom>
                            <a:avLst/>
                            <a:gdLst>
                              <a:gd name="T0" fmla="*/ 0 w 5745"/>
                              <a:gd name="T1" fmla="*/ 276225 h 525"/>
                              <a:gd name="T2" fmla="*/ 271780 w 5745"/>
                              <a:gd name="T3" fmla="*/ 276225 h 525"/>
                              <a:gd name="T4" fmla="*/ 271780 w 5745"/>
                              <a:gd name="T5" fmla="*/ 0 h 525"/>
                              <a:gd name="T6" fmla="*/ 809625 w 5745"/>
                              <a:gd name="T7" fmla="*/ 0 h 525"/>
                              <a:gd name="T8" fmla="*/ 809625 w 5745"/>
                              <a:gd name="T9" fmla="*/ 266700 h 525"/>
                              <a:gd name="T10" fmla="*/ 1076325 w 5745"/>
                              <a:gd name="T11" fmla="*/ 266700 h 525"/>
                              <a:gd name="T12" fmla="*/ 1076325 w 5745"/>
                              <a:gd name="T13" fmla="*/ 685800 h 525"/>
                              <a:gd name="T14" fmla="*/ 1471930 w 5745"/>
                              <a:gd name="T15" fmla="*/ 685800 h 525"/>
                              <a:gd name="T16" fmla="*/ 1471930 w 5745"/>
                              <a:gd name="T17" fmla="*/ 271145 h 525"/>
                              <a:gd name="T18" fmla="*/ 1876425 w 5745"/>
                              <a:gd name="T19" fmla="*/ 271145 h 5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745" h="525">
                                <a:moveTo>
                                  <a:pt x="0" y="518"/>
                                </a:moveTo>
                                <a:lnTo>
                                  <a:pt x="269" y="518"/>
                                </a:lnTo>
                                <a:lnTo>
                                  <a:pt x="1320" y="15"/>
                                </a:lnTo>
                                <a:lnTo>
                                  <a:pt x="2355" y="525"/>
                                </a:lnTo>
                                <a:lnTo>
                                  <a:pt x="3404" y="525"/>
                                </a:lnTo>
                                <a:lnTo>
                                  <a:pt x="4447" y="0"/>
                                </a:lnTo>
                                <a:lnTo>
                                  <a:pt x="5497" y="525"/>
                                </a:lnTo>
                                <a:lnTo>
                                  <a:pt x="5745" y="525"/>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 name="Text Box 1982"/>
                        <wps:cNvSpPr txBox="1">
                          <a:spLocks noChangeArrowheads="1"/>
                        </wps:cNvSpPr>
                        <wps:spPr bwMode="auto">
                          <a:xfrm>
                            <a:off x="4679" y="2411"/>
                            <a:ext cx="960" cy="365"/>
                          </a:xfrm>
                          <a:prstGeom prst="rect">
                            <a:avLst/>
                          </a:prstGeom>
                          <a:solidFill>
                            <a:srgbClr val="FFFFFF"/>
                          </a:solidFill>
                          <a:ln w="9525">
                            <a:solidFill>
                              <a:srgbClr val="000000"/>
                            </a:solidFill>
                            <a:miter lim="800000"/>
                            <a:headEnd/>
                            <a:tailEnd/>
                          </a:ln>
                        </wps:spPr>
                        <wps:txbx>
                          <w:txbxContent>
                            <w:p w14:paraId="48CCA2C3" w14:textId="77777777" w:rsidR="00FA2D3E" w:rsidRDefault="00FA2D3E" w:rsidP="00A767A1">
                              <w:r>
                                <w:t xml:space="preserve">t = 0 s </w:t>
                              </w:r>
                            </w:p>
                          </w:txbxContent>
                        </wps:txbx>
                        <wps:bodyPr rot="0" vert="horz" wrap="square" lIns="45720" tIns="45720" rIns="45720" bIns="45720" anchor="t" anchorCtr="0" upright="1">
                          <a:noAutofit/>
                        </wps:bodyPr>
                      </wps:wsp>
                      <pic:pic xmlns:pic="http://schemas.openxmlformats.org/drawingml/2006/picture">
                        <pic:nvPicPr>
                          <pic:cNvPr id="50" name="Picture 217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4622" y="4698"/>
                            <a:ext cx="5772" cy="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1" name="Text Box 1982"/>
                        <wps:cNvSpPr txBox="1">
                          <a:spLocks noChangeArrowheads="1"/>
                        </wps:cNvSpPr>
                        <wps:spPr bwMode="auto">
                          <a:xfrm>
                            <a:off x="4679" y="4766"/>
                            <a:ext cx="976" cy="365"/>
                          </a:xfrm>
                          <a:prstGeom prst="rect">
                            <a:avLst/>
                          </a:prstGeom>
                          <a:solidFill>
                            <a:srgbClr val="FFFFFF"/>
                          </a:solidFill>
                          <a:ln w="9525">
                            <a:solidFill>
                              <a:srgbClr val="000000"/>
                            </a:solidFill>
                            <a:miter lim="800000"/>
                            <a:headEnd/>
                            <a:tailEnd/>
                          </a:ln>
                        </wps:spPr>
                        <wps:txbx>
                          <w:txbxContent>
                            <w:p w14:paraId="53EA6F2A" w14:textId="77777777" w:rsidR="00FA2D3E" w:rsidRDefault="00FA2D3E" w:rsidP="00A767A1">
                              <w:r>
                                <w:t xml:space="preserve">t = 0.02 s </w:t>
                              </w:r>
                              <w:proofErr w:type="spellStart"/>
                              <w:r>
                                <w:t>s</w:t>
                              </w:r>
                              <w:proofErr w:type="spellEnd"/>
                              <w:r>
                                <w:t xml:space="preserve"> </w:t>
                              </w:r>
                            </w:p>
                          </w:txbxContent>
                        </wps:txbx>
                        <wps:bodyPr rot="0" vert="horz" wrap="square" lIns="45720" tIns="45720" rIns="45720" bIns="45720" anchor="t" anchorCtr="0" upright="1">
                          <a:noAutofit/>
                        </wps:bodyPr>
                      </wps:wsp>
                      <wps:wsp>
                        <wps:cNvPr id="52" name="AutoShape 2175"/>
                        <wps:cNvCnPr>
                          <a:cxnSpLocks noChangeShapeType="1"/>
                        </wps:cNvCnPr>
                        <wps:spPr bwMode="auto">
                          <a:xfrm flipV="1">
                            <a:off x="5663" y="3215"/>
                            <a:ext cx="655"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AutoShape 2176"/>
                        <wps:cNvCnPr>
                          <a:cxnSpLocks noChangeShapeType="1"/>
                        </wps:cNvCnPr>
                        <wps:spPr bwMode="auto">
                          <a:xfrm flipV="1">
                            <a:off x="8738" y="3230"/>
                            <a:ext cx="655" cy="1"/>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pic:pic xmlns:pic="http://schemas.openxmlformats.org/drawingml/2006/picture">
                        <pic:nvPicPr>
                          <pic:cNvPr id="54" name="Picture 217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4622" y="7173"/>
                            <a:ext cx="5772" cy="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5" name="Text Box 1982"/>
                        <wps:cNvSpPr txBox="1">
                          <a:spLocks noChangeArrowheads="1"/>
                        </wps:cNvSpPr>
                        <wps:spPr bwMode="auto">
                          <a:xfrm>
                            <a:off x="4679" y="7241"/>
                            <a:ext cx="976" cy="365"/>
                          </a:xfrm>
                          <a:prstGeom prst="rect">
                            <a:avLst/>
                          </a:prstGeom>
                          <a:solidFill>
                            <a:srgbClr val="FFFFFF"/>
                          </a:solidFill>
                          <a:ln w="9525">
                            <a:solidFill>
                              <a:srgbClr val="000000"/>
                            </a:solidFill>
                            <a:miter lim="800000"/>
                            <a:headEnd/>
                            <a:tailEnd/>
                          </a:ln>
                        </wps:spPr>
                        <wps:txbx>
                          <w:txbxContent>
                            <w:p w14:paraId="121996A7" w14:textId="77777777" w:rsidR="00FA2D3E" w:rsidRDefault="00FA2D3E" w:rsidP="00A767A1">
                              <w:r>
                                <w:t xml:space="preserve">t = 0.04 s </w:t>
                              </w:r>
                              <w:proofErr w:type="spellStart"/>
                              <w:r>
                                <w:t>s</w:t>
                              </w:r>
                              <w:proofErr w:type="spellEnd"/>
                              <w:r>
                                <w:t xml:space="preserve"> </w:t>
                              </w:r>
                            </w:p>
                          </w:txbxContent>
                        </wps:txbx>
                        <wps:bodyPr rot="0" vert="horz" wrap="square" lIns="45720" tIns="45720" rIns="45720" bIns="45720" anchor="t" anchorCtr="0" upright="1">
                          <a:noAutofit/>
                        </wps:bodyPr>
                      </wps:wsp>
                      <pic:pic xmlns:pic="http://schemas.openxmlformats.org/drawingml/2006/picture">
                        <pic:nvPicPr>
                          <pic:cNvPr id="56" name="Picture 217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4622" y="9543"/>
                            <a:ext cx="5772" cy="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7" name="Text Box 1982"/>
                        <wps:cNvSpPr txBox="1">
                          <a:spLocks noChangeArrowheads="1"/>
                        </wps:cNvSpPr>
                        <wps:spPr bwMode="auto">
                          <a:xfrm>
                            <a:off x="4679" y="9611"/>
                            <a:ext cx="976" cy="365"/>
                          </a:xfrm>
                          <a:prstGeom prst="rect">
                            <a:avLst/>
                          </a:prstGeom>
                          <a:solidFill>
                            <a:srgbClr val="FFFFFF"/>
                          </a:solidFill>
                          <a:ln w="9525">
                            <a:solidFill>
                              <a:srgbClr val="000000"/>
                            </a:solidFill>
                            <a:miter lim="800000"/>
                            <a:headEnd/>
                            <a:tailEnd/>
                          </a:ln>
                        </wps:spPr>
                        <wps:txbx>
                          <w:txbxContent>
                            <w:p w14:paraId="14ECF87B" w14:textId="77777777" w:rsidR="00FA2D3E" w:rsidRDefault="00FA2D3E" w:rsidP="00A767A1">
                              <w:r>
                                <w:t xml:space="preserve">t = 0.06 s </w:t>
                              </w:r>
                              <w:proofErr w:type="spellStart"/>
                              <w:r>
                                <w:t>s</w:t>
                              </w:r>
                              <w:proofErr w:type="spellEnd"/>
                              <w:r>
                                <w:t xml:space="preserve"> </w:t>
                              </w:r>
                            </w:p>
                          </w:txbxContent>
                        </wps:txbx>
                        <wps:bodyPr rot="0" vert="horz" wrap="square" lIns="45720" tIns="45720" rIns="45720" bIns="45720" anchor="t" anchorCtr="0" upright="1">
                          <a:noAutofit/>
                        </wps:bodyPr>
                      </wps:wsp>
                      <pic:pic xmlns:pic="http://schemas.openxmlformats.org/drawingml/2006/picture">
                        <pic:nvPicPr>
                          <pic:cNvPr id="58" name="Picture 218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4622" y="11943"/>
                            <a:ext cx="5772" cy="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9" name="Text Box 1982"/>
                        <wps:cNvSpPr txBox="1">
                          <a:spLocks noChangeArrowheads="1"/>
                        </wps:cNvSpPr>
                        <wps:spPr bwMode="auto">
                          <a:xfrm>
                            <a:off x="4679" y="12011"/>
                            <a:ext cx="976" cy="365"/>
                          </a:xfrm>
                          <a:prstGeom prst="rect">
                            <a:avLst/>
                          </a:prstGeom>
                          <a:solidFill>
                            <a:srgbClr val="FFFFFF"/>
                          </a:solidFill>
                          <a:ln w="9525">
                            <a:solidFill>
                              <a:srgbClr val="000000"/>
                            </a:solidFill>
                            <a:miter lim="800000"/>
                            <a:headEnd/>
                            <a:tailEnd/>
                          </a:ln>
                        </wps:spPr>
                        <wps:txbx>
                          <w:txbxContent>
                            <w:p w14:paraId="7C53170C" w14:textId="77777777" w:rsidR="00FA2D3E" w:rsidRDefault="00FA2D3E" w:rsidP="00A767A1">
                              <w:r>
                                <w:t xml:space="preserve">t = 0.08 s </w:t>
                              </w:r>
                              <w:proofErr w:type="spellStart"/>
                              <w:r>
                                <w:t>s</w:t>
                              </w:r>
                              <w:proofErr w:type="spellEnd"/>
                              <w:r>
                                <w:t xml:space="preserve"> </w:t>
                              </w:r>
                            </w:p>
                          </w:txbxContent>
                        </wps:txbx>
                        <wps:bodyPr rot="0" vert="horz" wrap="square" lIns="45720" tIns="45720" rIns="45720" bIns="45720" anchor="t" anchorCtr="0" upright="1">
                          <a:noAutofit/>
                        </wps:bodyPr>
                      </wps:wsp>
                    </wpg:wgp>
                  </a:graphicData>
                </a:graphic>
              </wp:inline>
            </w:drawing>
          </mc:Choice>
          <mc:Fallback>
            <w:pict>
              <v:group w14:anchorId="7164B2CD" id="Group 2168" o:spid="_x0000_s1112" style="width:298.9pt;height:592.3pt;mso-position-horizontal-relative:char;mso-position-vertical-relative:line" coordorigin="4416,2209" coordsize="5978,118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">
                <o:lock v:ext="edit" aspectratio="t"/>
                <v:rect id="AutoShape 2169" o:spid="_x0000_s1113" style="position:absolute;left:4416;top:2209;width:5978;height:118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" filled="f" stroked="f">
                  <o:lock v:ext="edit" aspectratio="t" text="t"/>
                </v:rect>
                <v:shape id="Picture 2170" o:spid="_x0000_s1114" type="#_x0000_t75" style="position:absolute;left:4622;top:2343;width:5772;height:21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">
                  <v:imagedata r:id="rId29" o:title=""/>
                </v:shape>
                <v:shape id="Freeform 1992" o:spid="_x0000_s1115" style="position:absolute;left:4646;top:3404;width:5745;height:525;visibility:visible;mso-wrap-style:square;v-text-anchor:top" coordsize="5745,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" path="m,518r269,l1320,15,2355,525r1049,l4447,,5497,525r248,e" filled="f" strokeweight="1.5pt">
                  <v:path arrowok="t" o:connecttype="custom" o:connectlocs="0,276225;271780,276225;271780,0;809625,0;809625,266700;1076325,266700;1076325,685800;1471930,685800;1471930,271145;1876425,271145" o:connectangles="0,0,0,0,0,0,0,0,0,0"/>
                </v:shape>
                <v:shape id="Text Box 1982" o:spid="_x0000_s1116" type="#_x0000_t202" style="position:absolute;left:4679;top:2411;width:960;height: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">
                  <v:textbox inset="3.6pt,,3.6pt">
                    <w:txbxContent>
                      <w:p w14:paraId="48CCA2C3" w14:textId="77777777" w:rsidR="00FA2D3E" w:rsidRDefault="00FA2D3E" w:rsidP="00A767A1">
                        <w:r>
                          <w:t xml:space="preserve">t = 0 s </w:t>
                        </w:r>
                      </w:p>
                    </w:txbxContent>
                  </v:textbox>
                </v:shape>
                <v:shape id="Picture 2173" o:spid="_x0000_s1117" type="#_x0000_t75" style="position:absolute;left:4622;top:4698;width:5772;height:21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">
                  <v:imagedata r:id="rId29" o:title=""/>
                </v:shape>
                <v:shape id="Text Box 1982" o:spid="_x0000_s1118" type="#_x0000_t202" style="position:absolute;left:4679;top:4766;width:976;height: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">
                  <v:textbox inset="3.6pt,,3.6pt">
                    <w:txbxContent>
                      <w:p w14:paraId="53EA6F2A" w14:textId="77777777" w:rsidR="00FA2D3E" w:rsidRDefault="00FA2D3E" w:rsidP="00A767A1">
                        <w:r>
                          <w:t xml:space="preserve">t = 0.02 s </w:t>
                        </w:r>
                        <w:proofErr w:type="spellStart"/>
                        <w:r>
                          <w:t>s</w:t>
                        </w:r>
                        <w:proofErr w:type="spellEnd"/>
                        <w:r>
                          <w:t xml:space="preserve"> </w:t>
                        </w:r>
                      </w:p>
                    </w:txbxContent>
                  </v:textbox>
                </v:shape>
                <v:shape id="AutoShape 2175" o:spid="_x0000_s1119" type="#_x0000_t32" style="position:absolute;left:5663;top:3215;width:655;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">
                  <v:stroke endarrow="block"/>
                </v:shape>
                <v:shape id="AutoShape 2176" o:spid="_x0000_s1120" type="#_x0000_t32" style="position:absolute;left:8738;top:3230;width:655;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">
                  <v:stroke startarrow="block"/>
                </v:shape>
                <v:shape id="Picture 2177" o:spid="_x0000_s1121" type="#_x0000_t75" style="position:absolute;left:4622;top:7173;width:5772;height:21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">
                  <v:imagedata r:id="rId29" o:title=""/>
                </v:shape>
                <v:shape id="Text Box 1982" o:spid="_x0000_s1122" type="#_x0000_t202" style="position:absolute;left:4679;top:7241;width:976;height: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">
                  <v:textbox inset="3.6pt,,3.6pt">
                    <w:txbxContent>
                      <w:p w14:paraId="121996A7" w14:textId="77777777" w:rsidR="00FA2D3E" w:rsidRDefault="00FA2D3E" w:rsidP="00A767A1">
                        <w:r>
                          <w:t xml:space="preserve">t = 0.04 s </w:t>
                        </w:r>
                        <w:proofErr w:type="spellStart"/>
                        <w:r>
                          <w:t>s</w:t>
                        </w:r>
                        <w:proofErr w:type="spellEnd"/>
                        <w:r>
                          <w:t xml:space="preserve"> </w:t>
                        </w:r>
                      </w:p>
                    </w:txbxContent>
                  </v:textbox>
                </v:shape>
                <v:shape id="Picture 2179" o:spid="_x0000_s1123" type="#_x0000_t75" style="position:absolute;left:4622;top:9543;width:5772;height:21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">
                  <v:imagedata r:id="rId29" o:title=""/>
                </v:shape>
                <v:shape id="Text Box 1982" o:spid="_x0000_s1124" type="#_x0000_t202" style="position:absolute;left:4679;top:9611;width:976;height: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">
                  <v:textbox inset="3.6pt,,3.6pt">
                    <w:txbxContent>
                      <w:p w14:paraId="14ECF87B" w14:textId="77777777" w:rsidR="00FA2D3E" w:rsidRDefault="00FA2D3E" w:rsidP="00A767A1">
                        <w:r>
                          <w:t xml:space="preserve">t = 0.06 s </w:t>
                        </w:r>
                        <w:proofErr w:type="spellStart"/>
                        <w:r>
                          <w:t>s</w:t>
                        </w:r>
                        <w:proofErr w:type="spellEnd"/>
                        <w:r>
                          <w:t xml:space="preserve"> </w:t>
                        </w:r>
                      </w:p>
                    </w:txbxContent>
                  </v:textbox>
                </v:shape>
                <v:shape id="Picture 2181" o:spid="_x0000_s1125" type="#_x0000_t75" style="position:absolute;left:4622;top:11943;width:5772;height:21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">
                  <v:imagedata r:id="rId29" o:title=""/>
                </v:shape>
                <v:shape id="Text Box 1982" o:spid="_x0000_s1126" type="#_x0000_t202" style="position:absolute;left:4679;top:12011;width:976;height: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">
                  <v:textbox inset="3.6pt,,3.6pt">
                    <w:txbxContent>
                      <w:p w14:paraId="7C53170C" w14:textId="77777777" w:rsidR="00FA2D3E" w:rsidRDefault="00FA2D3E" w:rsidP="00A767A1">
                        <w:r>
                          <w:t xml:space="preserve">t = 0.08 s </w:t>
                        </w:r>
                        <w:proofErr w:type="spellStart"/>
                        <w:r>
                          <w:t>s</w:t>
                        </w:r>
                        <w:proofErr w:type="spellEnd"/>
                        <w:r>
                          <w:t xml:space="preserve"> </w:t>
                        </w:r>
                      </w:p>
                    </w:txbxContent>
                  </v:textbox>
                </v:shape>
                <w10:anchorlock/>
              </v:group>
            </w:pict>
          </mc:Fallback>
        </mc:AlternateContent>
      </w:r>
    </w:p>
    <w:p w14:paraId="24EC8837" w14:textId="77777777" w:rsidR="00A767A1" w:rsidRDefault="00A767A1" w:rsidP="000A0C64">
      <w:pPr>
        <w:tabs>
          <w:tab w:val="left" w:pos="3917"/>
        </w:tabs>
        <w:rPr>
          <w:lang w:val="en-US"/>
        </w:rPr>
      </w:pPr>
    </w:p>
    <w:p w14:paraId="21327C60" w14:textId="635B6260" w:rsidR="00EE3883" w:rsidRDefault="00EE3883" w:rsidP="000A0C64">
      <w:pPr>
        <w:tabs>
          <w:tab w:val="left" w:pos="3917"/>
        </w:tabs>
        <w:rPr>
          <w:lang w:val="en-US"/>
        </w:rPr>
      </w:pPr>
    </w:p>
    <w:p w14:paraId="28DA32E9" w14:textId="46B40F96" w:rsidR="00C732DA" w:rsidRPr="00900FF7" w:rsidRDefault="00A767A1" w:rsidP="00C732DA">
      <w:pPr>
        <w:pBdr>
          <w:top w:val="single" w:sz="4" w:space="1" w:color="auto"/>
          <w:left w:val="single" w:sz="4" w:space="4" w:color="auto"/>
          <w:bottom w:val="single" w:sz="4" w:space="1" w:color="auto"/>
          <w:right w:val="single" w:sz="4" w:space="4" w:color="auto"/>
        </w:pBdr>
        <w:tabs>
          <w:tab w:val="left" w:pos="204"/>
        </w:tabs>
        <w:rPr>
          <w:rFonts w:ascii="Arial" w:hAnsi="Arial" w:cs="Arial"/>
          <w:b/>
          <w:snapToGrid w:val="0"/>
          <w:sz w:val="28"/>
          <w:szCs w:val="28"/>
          <w:lang w:val="en-US"/>
        </w:rPr>
      </w:pPr>
      <w:r>
        <w:rPr>
          <w:rFonts w:ascii="Arial" w:hAnsi="Arial" w:cs="Arial"/>
          <w:b/>
          <w:snapToGrid w:val="0"/>
          <w:sz w:val="28"/>
          <w:szCs w:val="28"/>
          <w:lang w:val="en-US"/>
        </w:rPr>
        <w:br w:type="page"/>
      </w:r>
      <w:r w:rsidR="00C732DA" w:rsidRPr="00900FF7">
        <w:rPr>
          <w:rFonts w:ascii="Arial" w:hAnsi="Arial" w:cs="Arial"/>
          <w:b/>
          <w:snapToGrid w:val="0"/>
          <w:sz w:val="28"/>
          <w:szCs w:val="28"/>
          <w:lang w:val="en-US"/>
        </w:rPr>
        <w:lastRenderedPageBreak/>
        <w:t xml:space="preserve">SPH3U: </w:t>
      </w:r>
      <w:r w:rsidR="007B3E68">
        <w:rPr>
          <w:rFonts w:ascii="Arial" w:hAnsi="Arial" w:cs="Arial"/>
          <w:b/>
          <w:snapToGrid w:val="0"/>
          <w:sz w:val="28"/>
          <w:szCs w:val="28"/>
          <w:lang w:val="en-US"/>
        </w:rPr>
        <w:t>Standing Waves</w:t>
      </w:r>
    </w:p>
    <w:p w14:paraId="55DFEBC9" w14:textId="77777777" w:rsidR="00C732DA" w:rsidRDefault="00C732DA" w:rsidP="008E3B1D">
      <w:pPr>
        <w:tabs>
          <w:tab w:val="left" w:pos="204"/>
        </w:tabs>
        <w:rPr>
          <w:b/>
          <w:snapToGrid w:val="0"/>
          <w:lang w:val="en-US"/>
        </w:rPr>
      </w:pPr>
    </w:p>
    <w:p w14:paraId="0A656161" w14:textId="77777777" w:rsidR="004B0F9E" w:rsidRPr="00704BB6" w:rsidRDefault="004B0F9E" w:rsidP="004B0F9E">
      <w:pPr>
        <w:pBdr>
          <w:bottom w:val="single" w:sz="4" w:space="1" w:color="auto"/>
        </w:pBdr>
        <w:rPr>
          <w:b/>
          <w:sz w:val="22"/>
          <w:szCs w:val="22"/>
        </w:rPr>
      </w:pPr>
      <w:r w:rsidRPr="00704BB6">
        <w:rPr>
          <w:b/>
          <w:sz w:val="22"/>
          <w:szCs w:val="22"/>
        </w:rPr>
        <w:t xml:space="preserve">A: </w:t>
      </w:r>
      <w:r w:rsidR="00704BB6" w:rsidRPr="00704BB6">
        <w:rPr>
          <w:b/>
          <w:sz w:val="22"/>
          <w:szCs w:val="22"/>
        </w:rPr>
        <w:t xml:space="preserve">When </w:t>
      </w:r>
      <w:r w:rsidR="007D5821">
        <w:rPr>
          <w:b/>
          <w:sz w:val="22"/>
          <w:szCs w:val="22"/>
        </w:rPr>
        <w:t xml:space="preserve">Continuous </w:t>
      </w:r>
      <w:r w:rsidR="00704BB6" w:rsidRPr="00704BB6">
        <w:rPr>
          <w:b/>
          <w:sz w:val="22"/>
          <w:szCs w:val="22"/>
        </w:rPr>
        <w:t>Waves Interfere</w:t>
      </w:r>
    </w:p>
    <w:p w14:paraId="6E55742B" w14:textId="77777777" w:rsidR="00784EBC" w:rsidRDefault="00784EBC" w:rsidP="007B3E68"/>
    <w:p w14:paraId="5F567CB9" w14:textId="3D686C21" w:rsidR="007B3E68" w:rsidRDefault="00D74B57" w:rsidP="007B3E68">
      <w:r>
        <w:rPr>
          <w:noProof/>
          <w:lang w:val="en-US"/>
        </w:rPr>
        <mc:AlternateContent>
          <mc:Choice Requires="wpg">
            <w:drawing>
              <wp:anchor distT="0" distB="0" distL="114300" distR="114300" simplePos="0" relativeHeight="251639296" behindDoc="0" locked="0" layoutInCell="1" allowOverlap="1" wp14:anchorId="5848275E" wp14:editId="2E84F2EE">
                <wp:simplePos x="0" y="0"/>
                <wp:positionH relativeFrom="column">
                  <wp:posOffset>2327275</wp:posOffset>
                </wp:positionH>
                <wp:positionV relativeFrom="paragraph">
                  <wp:posOffset>17780</wp:posOffset>
                </wp:positionV>
                <wp:extent cx="4220845" cy="1193800"/>
                <wp:effectExtent l="3175" t="5080" r="5080" b="0"/>
                <wp:wrapSquare wrapText="bothSides"/>
                <wp:docPr id="29" name="Canvas 7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20845" cy="1193800"/>
                          <a:chOff x="0" y="0"/>
                          <a:chExt cx="42208" cy="11938"/>
                        </a:xfrm>
                      </wpg:grpSpPr>
                      <wps:wsp>
                        <wps:cNvPr id="30" name="AutoShape 280"/>
                        <wps:cNvSpPr>
                          <a:spLocks noChangeAspect="1" noChangeArrowheads="1"/>
                        </wps:cNvSpPr>
                        <wps:spPr bwMode="auto">
                          <a:xfrm>
                            <a:off x="0" y="0"/>
                            <a:ext cx="42208" cy="11938"/>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31" name="Picture 779" descr="graphpaper0001"/>
                          <pic:cNvPicPr>
                            <a:picLocks noChangeAspect="1" noChangeArrowheads="1"/>
                          </pic:cNvPicPr>
                        </pic:nvPicPr>
                        <pic:blipFill>
                          <a:blip r:embed="rId25" cstate="print">
                            <a:extLst>
                              <a:ext uri="{28A0092B-C50C-407E-A947-70E740481C1C}">
                                <a14:useLocalDpi xmlns:a14="http://schemas.microsoft.com/office/drawing/2010/main" val="0"/>
                              </a:ext>
                            </a:extLst>
                          </a:blip>
                          <a:srcRect l="12392" t="20615" r="1491" b="60820"/>
                          <a:stretch>
                            <a:fillRect/>
                          </a:stretch>
                        </pic:blipFill>
                        <pic:spPr bwMode="auto">
                          <a:xfrm>
                            <a:off x="0" y="0"/>
                            <a:ext cx="42189" cy="11938"/>
                          </a:xfrm>
                          <a:prstGeom prst="rect">
                            <a:avLst/>
                          </a:prstGeom>
                          <a:noFill/>
                          <a:extLst>
                            <a:ext uri="{909E8E84-426E-40DD-AFC4-6F175D3DCCD1}">
                              <a14:hiddenFill xmlns:a14="http://schemas.microsoft.com/office/drawing/2010/main">
                                <a:solidFill>
                                  <a:srgbClr val="FFFFFF"/>
                                </a:solidFill>
                              </a14:hiddenFill>
                            </a:ext>
                          </a:extLst>
                        </pic:spPr>
                      </pic:pic>
                      <wpg:grpSp>
                        <wpg:cNvPr id="32" name="Group 763"/>
                        <wpg:cNvGrpSpPr>
                          <a:grpSpLocks/>
                        </wpg:cNvGrpSpPr>
                        <wpg:grpSpPr bwMode="auto">
                          <a:xfrm>
                            <a:off x="1612" y="2895"/>
                            <a:ext cx="17330" cy="6522"/>
                            <a:chOff x="1743" y="2486"/>
                            <a:chExt cx="4593" cy="1341"/>
                          </a:xfrm>
                        </wpg:grpSpPr>
                        <wps:wsp>
                          <wps:cNvPr id="33" name="Freeform 764"/>
                          <wps:cNvSpPr>
                            <a:spLocks/>
                          </wps:cNvSpPr>
                          <wps:spPr bwMode="auto">
                            <a:xfrm>
                              <a:off x="1743" y="2486"/>
                              <a:ext cx="2298" cy="1341"/>
                            </a:xfrm>
                            <a:custGeom>
                              <a:avLst/>
                              <a:gdLst>
                                <a:gd name="T0" fmla="*/ 0 w 3570"/>
                                <a:gd name="T1" fmla="*/ 633 h 1784"/>
                                <a:gd name="T2" fmla="*/ 686 w 3570"/>
                                <a:gd name="T3" fmla="*/ 103 h 1784"/>
                                <a:gd name="T4" fmla="*/ 1690 w 3570"/>
                                <a:gd name="T5" fmla="*/ 1253 h 1784"/>
                                <a:gd name="T6" fmla="*/ 2298 w 3570"/>
                                <a:gd name="T7" fmla="*/ 633 h 17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570" h="1784">
                                  <a:moveTo>
                                    <a:pt x="0" y="842"/>
                                  </a:moveTo>
                                  <a:cubicBezTo>
                                    <a:pt x="314" y="421"/>
                                    <a:pt x="628" y="0"/>
                                    <a:pt x="1065" y="137"/>
                                  </a:cubicBezTo>
                                  <a:cubicBezTo>
                                    <a:pt x="1502" y="274"/>
                                    <a:pt x="2208" y="1550"/>
                                    <a:pt x="2625" y="1667"/>
                                  </a:cubicBezTo>
                                  <a:cubicBezTo>
                                    <a:pt x="3042" y="1784"/>
                                    <a:pt x="3306" y="1313"/>
                                    <a:pt x="3570" y="8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 name="Freeform 765"/>
                          <wps:cNvSpPr>
                            <a:spLocks/>
                          </wps:cNvSpPr>
                          <wps:spPr bwMode="auto">
                            <a:xfrm>
                              <a:off x="4038" y="2486"/>
                              <a:ext cx="2298" cy="1341"/>
                            </a:xfrm>
                            <a:custGeom>
                              <a:avLst/>
                              <a:gdLst>
                                <a:gd name="T0" fmla="*/ 0 w 3570"/>
                                <a:gd name="T1" fmla="*/ 633 h 1784"/>
                                <a:gd name="T2" fmla="*/ 686 w 3570"/>
                                <a:gd name="T3" fmla="*/ 103 h 1784"/>
                                <a:gd name="T4" fmla="*/ 1690 w 3570"/>
                                <a:gd name="T5" fmla="*/ 1253 h 1784"/>
                                <a:gd name="T6" fmla="*/ 2298 w 3570"/>
                                <a:gd name="T7" fmla="*/ 633 h 17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570" h="1784">
                                  <a:moveTo>
                                    <a:pt x="0" y="842"/>
                                  </a:moveTo>
                                  <a:cubicBezTo>
                                    <a:pt x="314" y="421"/>
                                    <a:pt x="628" y="0"/>
                                    <a:pt x="1065" y="137"/>
                                  </a:cubicBezTo>
                                  <a:cubicBezTo>
                                    <a:pt x="1502" y="274"/>
                                    <a:pt x="2208" y="1550"/>
                                    <a:pt x="2625" y="1667"/>
                                  </a:cubicBezTo>
                                  <a:cubicBezTo>
                                    <a:pt x="3042" y="1784"/>
                                    <a:pt x="3306" y="1313"/>
                                    <a:pt x="3570" y="8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5" name="Group 766"/>
                        <wpg:cNvGrpSpPr>
                          <a:grpSpLocks/>
                        </wpg:cNvGrpSpPr>
                        <wpg:grpSpPr bwMode="auto">
                          <a:xfrm>
                            <a:off x="24828" y="2819"/>
                            <a:ext cx="17329" cy="6528"/>
                            <a:chOff x="1743" y="2486"/>
                            <a:chExt cx="4593" cy="1341"/>
                          </a:xfrm>
                        </wpg:grpSpPr>
                        <wps:wsp>
                          <wps:cNvPr id="36" name="Freeform 767"/>
                          <wps:cNvSpPr>
                            <a:spLocks/>
                          </wps:cNvSpPr>
                          <wps:spPr bwMode="auto">
                            <a:xfrm>
                              <a:off x="1743" y="2486"/>
                              <a:ext cx="2298" cy="1341"/>
                            </a:xfrm>
                            <a:custGeom>
                              <a:avLst/>
                              <a:gdLst>
                                <a:gd name="T0" fmla="*/ 0 w 3570"/>
                                <a:gd name="T1" fmla="*/ 633 h 1784"/>
                                <a:gd name="T2" fmla="*/ 686 w 3570"/>
                                <a:gd name="T3" fmla="*/ 103 h 1784"/>
                                <a:gd name="T4" fmla="*/ 1690 w 3570"/>
                                <a:gd name="T5" fmla="*/ 1253 h 1784"/>
                                <a:gd name="T6" fmla="*/ 2298 w 3570"/>
                                <a:gd name="T7" fmla="*/ 633 h 17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570" h="1784">
                                  <a:moveTo>
                                    <a:pt x="0" y="842"/>
                                  </a:moveTo>
                                  <a:cubicBezTo>
                                    <a:pt x="314" y="421"/>
                                    <a:pt x="628" y="0"/>
                                    <a:pt x="1065" y="137"/>
                                  </a:cubicBezTo>
                                  <a:cubicBezTo>
                                    <a:pt x="1502" y="274"/>
                                    <a:pt x="2208" y="1550"/>
                                    <a:pt x="2625" y="1667"/>
                                  </a:cubicBezTo>
                                  <a:cubicBezTo>
                                    <a:pt x="3042" y="1784"/>
                                    <a:pt x="3306" y="1313"/>
                                    <a:pt x="3570" y="8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 name="Freeform 768"/>
                          <wps:cNvSpPr>
                            <a:spLocks/>
                          </wps:cNvSpPr>
                          <wps:spPr bwMode="auto">
                            <a:xfrm>
                              <a:off x="4038" y="2486"/>
                              <a:ext cx="2298" cy="1341"/>
                            </a:xfrm>
                            <a:custGeom>
                              <a:avLst/>
                              <a:gdLst>
                                <a:gd name="T0" fmla="*/ 0 w 3570"/>
                                <a:gd name="T1" fmla="*/ 633 h 1784"/>
                                <a:gd name="T2" fmla="*/ 686 w 3570"/>
                                <a:gd name="T3" fmla="*/ 103 h 1784"/>
                                <a:gd name="T4" fmla="*/ 1690 w 3570"/>
                                <a:gd name="T5" fmla="*/ 1253 h 1784"/>
                                <a:gd name="T6" fmla="*/ 2298 w 3570"/>
                                <a:gd name="T7" fmla="*/ 633 h 17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570" h="1784">
                                  <a:moveTo>
                                    <a:pt x="0" y="842"/>
                                  </a:moveTo>
                                  <a:cubicBezTo>
                                    <a:pt x="314" y="421"/>
                                    <a:pt x="628" y="0"/>
                                    <a:pt x="1065" y="137"/>
                                  </a:cubicBezTo>
                                  <a:cubicBezTo>
                                    <a:pt x="1502" y="274"/>
                                    <a:pt x="2208" y="1550"/>
                                    <a:pt x="2625" y="1667"/>
                                  </a:cubicBezTo>
                                  <a:cubicBezTo>
                                    <a:pt x="3042" y="1784"/>
                                    <a:pt x="3306" y="1313"/>
                                    <a:pt x="3570" y="8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8" name="Line 769"/>
                        <wps:cNvCnPr>
                          <a:cxnSpLocks noChangeShapeType="1"/>
                        </wps:cNvCnPr>
                        <wps:spPr bwMode="auto">
                          <a:xfrm>
                            <a:off x="18834" y="5975"/>
                            <a:ext cx="5905"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770"/>
                        <wps:cNvCnPr>
                          <a:cxnSpLocks noChangeShapeType="1"/>
                        </wps:cNvCnPr>
                        <wps:spPr bwMode="auto">
                          <a:xfrm>
                            <a:off x="6959" y="2362"/>
                            <a:ext cx="4312" cy="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 name="Line 771"/>
                        <wps:cNvCnPr>
                          <a:cxnSpLocks noChangeShapeType="1"/>
                        </wps:cNvCnPr>
                        <wps:spPr bwMode="auto">
                          <a:xfrm flipH="1">
                            <a:off x="30022" y="2216"/>
                            <a:ext cx="4388" cy="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 name="Text Box 772"/>
                        <wps:cNvSpPr txBox="1">
                          <a:spLocks noChangeArrowheads="1"/>
                        </wps:cNvSpPr>
                        <wps:spPr bwMode="auto">
                          <a:xfrm>
                            <a:off x="508" y="5105"/>
                            <a:ext cx="2336" cy="2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867B71" w14:textId="77777777" w:rsidR="00FA2D3E" w:rsidRPr="007B3E68" w:rsidRDefault="00FA2D3E" w:rsidP="007B3E68">
                              <w:pPr>
                                <w:rPr>
                                  <w:b/>
                                  <w:sz w:val="15"/>
                                </w:rPr>
                              </w:pPr>
                              <w:r w:rsidRPr="007B3E68">
                                <w:rPr>
                                  <w:b/>
                                  <w:sz w:val="15"/>
                                </w:rPr>
                                <w:t xml:space="preserve"> • </w:t>
                              </w:r>
                            </w:p>
                            <w:p w14:paraId="7C3A586B" w14:textId="77777777" w:rsidR="00FA2D3E" w:rsidRPr="007B3E68" w:rsidRDefault="00FA2D3E" w:rsidP="007B3E68">
                              <w:pPr>
                                <w:rPr>
                                  <w:b/>
                                  <w:sz w:val="15"/>
                                </w:rPr>
                              </w:pPr>
                              <w:r w:rsidRPr="007B3E68">
                                <w:rPr>
                                  <w:b/>
                                  <w:sz w:val="15"/>
                                </w:rPr>
                                <w:t>A</w:t>
                              </w:r>
                            </w:p>
                          </w:txbxContent>
                        </wps:txbx>
                        <wps:bodyPr rot="0" vert="horz" wrap="square" lIns="70409" tIns="35204" rIns="70409" bIns="35204" anchor="t" anchorCtr="0" upright="1">
                          <a:noAutofit/>
                        </wps:bodyPr>
                      </wps:wsp>
                      <wps:wsp>
                        <wps:cNvPr id="42" name="Text Box 773"/>
                        <wps:cNvSpPr txBox="1">
                          <a:spLocks noChangeArrowheads="1"/>
                        </wps:cNvSpPr>
                        <wps:spPr bwMode="auto">
                          <a:xfrm>
                            <a:off x="4743" y="4959"/>
                            <a:ext cx="2337" cy="2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D65FE5" w14:textId="77777777" w:rsidR="00FA2D3E" w:rsidRPr="007B3E68" w:rsidRDefault="00FA2D3E" w:rsidP="007B3E68">
                              <w:pPr>
                                <w:rPr>
                                  <w:b/>
                                  <w:sz w:val="15"/>
                                </w:rPr>
                              </w:pPr>
                              <w:r w:rsidRPr="007B3E68">
                                <w:rPr>
                                  <w:b/>
                                  <w:sz w:val="15"/>
                                </w:rPr>
                                <w:t xml:space="preserve"> • </w:t>
                              </w:r>
                            </w:p>
                            <w:p w14:paraId="0C297610" w14:textId="77777777" w:rsidR="00FA2D3E" w:rsidRPr="007B3E68" w:rsidRDefault="00FA2D3E" w:rsidP="007B3E68">
                              <w:pPr>
                                <w:rPr>
                                  <w:b/>
                                  <w:sz w:val="15"/>
                                </w:rPr>
                              </w:pPr>
                              <w:r w:rsidRPr="007B3E68">
                                <w:rPr>
                                  <w:b/>
                                  <w:sz w:val="15"/>
                                </w:rPr>
                                <w:t>B</w:t>
                              </w:r>
                            </w:p>
                          </w:txbxContent>
                        </wps:txbx>
                        <wps:bodyPr rot="0" vert="horz" wrap="square" lIns="70409" tIns="35204" rIns="70409" bIns="35204" anchor="t" anchorCtr="0" upright="1">
                          <a:noAutofit/>
                        </wps:bodyPr>
                      </wps:wsp>
                      <wps:wsp>
                        <wps:cNvPr id="43" name="Text Box 774"/>
                        <wps:cNvSpPr txBox="1">
                          <a:spLocks noChangeArrowheads="1"/>
                        </wps:cNvSpPr>
                        <wps:spPr bwMode="auto">
                          <a:xfrm>
                            <a:off x="23571" y="5105"/>
                            <a:ext cx="2337" cy="2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8B1CD4" w14:textId="77777777" w:rsidR="00FA2D3E" w:rsidRPr="007B3E68" w:rsidRDefault="00FA2D3E" w:rsidP="007B3E68">
                              <w:pPr>
                                <w:rPr>
                                  <w:b/>
                                  <w:sz w:val="15"/>
                                </w:rPr>
                              </w:pPr>
                              <w:r w:rsidRPr="007B3E68">
                                <w:rPr>
                                  <w:b/>
                                  <w:sz w:val="15"/>
                                </w:rPr>
                                <w:t xml:space="preserve"> • </w:t>
                              </w:r>
                            </w:p>
                            <w:p w14:paraId="53DDDA4A" w14:textId="77777777" w:rsidR="00FA2D3E" w:rsidRPr="007B3E68" w:rsidRDefault="00FA2D3E" w:rsidP="007B3E68">
                              <w:pPr>
                                <w:rPr>
                                  <w:b/>
                                  <w:sz w:val="15"/>
                                </w:rPr>
                              </w:pPr>
                              <w:r w:rsidRPr="007B3E68">
                                <w:rPr>
                                  <w:b/>
                                  <w:sz w:val="15"/>
                                </w:rPr>
                                <w:t>C</w:t>
                              </w:r>
                            </w:p>
                          </w:txbxContent>
                        </wps:txbx>
                        <wps:bodyPr rot="0" vert="horz" wrap="square" lIns="70409" tIns="35204" rIns="70409" bIns="35204" anchor="t" anchorCtr="0" upright="1">
                          <a:noAutofit/>
                        </wps:bodyPr>
                      </wps:wsp>
                      <wps:wsp>
                        <wps:cNvPr id="44" name="Line 775"/>
                        <wps:cNvCnPr>
                          <a:cxnSpLocks noChangeShapeType="1"/>
                        </wps:cNvCnPr>
                        <wps:spPr bwMode="auto">
                          <a:xfrm flipH="1">
                            <a:off x="285" y="5943"/>
                            <a:ext cx="1270"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848275E" id="Canvas 777" o:spid="_x0000_s1127" style="position:absolute;margin-left:183.25pt;margin-top:1.4pt;width:332.35pt;height:94pt;z-index:251639296;mso-position-horizontal-relative:text;mso-position-vertical-relative:text" coordsize="42208,1193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">
                <v:rect id="AutoShape 280" o:spid="_x0000_s1128" style="position:absolute;width:42208;height:119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" filled="f" stroked="f">
                  <o:lock v:ext="edit" aspectratio="t"/>
                </v:rect>
                <v:shape id="Picture 779" o:spid="_x0000_s1129" type="#_x0000_t75" alt="graphpaper0001" style="position:absolute;width:42189;height:119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">
                  <v:imagedata r:id="rId30" o:title="graphpaper0001" croptop="13510f" cropbottom="39859f" cropleft="8121f" cropright="977f"/>
                </v:shape>
                <v:group id="Group 763" o:spid="_x0000_s1130" style="position:absolute;left:1612;top:2895;width:17330;height:6522" coordorigin="1743,2486" coordsize="4593,1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shape id="Freeform 764" o:spid="_x0000_s1131" style="position:absolute;left:1743;top:2486;width:2298;height:1341;visibility:visible;mso-wrap-style:square;v-text-anchor:top" coordsize="3570,1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" path="m,842c314,421,628,,1065,137v437,137,1143,1413,1560,1530c3042,1784,3306,1313,3570,842e" filled="f">
                    <v:path arrowok="t" o:connecttype="custom" o:connectlocs="0,476;442,77;1088,942;1479,476" o:connectangles="0,0,0,0"/>
                  </v:shape>
                  <v:shape id="Freeform 765" o:spid="_x0000_s1132" style="position:absolute;left:4038;top:2486;width:2298;height:1341;visibility:visible;mso-wrap-style:square;v-text-anchor:top" coordsize="3570,1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" path="m,842c314,421,628,,1065,137v437,137,1143,1413,1560,1530c3042,1784,3306,1313,3570,842e" filled="f">
                    <v:path arrowok="t" o:connecttype="custom" o:connectlocs="0,476;442,77;1088,942;1479,476" o:connectangles="0,0,0,0"/>
                  </v:shape>
                </v:group>
                <v:group id="Group 766" o:spid="_x0000_s1133" style="position:absolute;left:24828;top:2819;width:17329;height:6528" coordorigin="1743,2486" coordsize="4593,1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shape id="Freeform 767" o:spid="_x0000_s1134" style="position:absolute;left:1743;top:2486;width:2298;height:1341;visibility:visible;mso-wrap-style:square;v-text-anchor:top" coordsize="3570,1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" path="m,842c314,421,628,,1065,137v437,137,1143,1413,1560,1530c3042,1784,3306,1313,3570,842e" filled="f">
                    <v:path arrowok="t" o:connecttype="custom" o:connectlocs="0,476;442,77;1088,942;1479,476" o:connectangles="0,0,0,0"/>
                  </v:shape>
                  <v:shape id="Freeform 768" o:spid="_x0000_s1135" style="position:absolute;left:4038;top:2486;width:2298;height:1341;visibility:visible;mso-wrap-style:square;v-text-anchor:top" coordsize="3570,1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" path="m,842c314,421,628,,1065,137v437,137,1143,1413,1560,1530c3042,1784,3306,1313,3570,842e" filled="f">
                    <v:path arrowok="t" o:connecttype="custom" o:connectlocs="0,476;442,77;1088,942;1479,476" o:connectangles="0,0,0,0"/>
                  </v:shape>
                </v:group>
                <v:line id="Line 769" o:spid="_x0000_s1136" style="position:absolute;visibility:visible;mso-wrap-style:square" from="18834,5975" to="24739,5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"/>
                <v:line id="Line 770" o:spid="_x0000_s1137" style="position:absolute;visibility:visible;mso-wrap-style:square" from="6959,2362" to="11271,23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">
                  <v:stroke endarrow="block"/>
                </v:line>
                <v:line id="Line 771" o:spid="_x0000_s1138" style="position:absolute;flip:x;visibility:visible;mso-wrap-style:square" from="30022,2216" to="34410,2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">
                  <v:stroke endarrow="block"/>
                </v:line>
                <v:shape id="Text Box 772" o:spid="_x0000_s1139" type="#_x0000_t202" style="position:absolute;left:508;top:5105;width:2336;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" filled="f" stroked="f">
                  <v:textbox inset="1.95581mm,.97789mm,1.95581mm,.97789mm">
                    <w:txbxContent>
                      <w:p w14:paraId="02867B71" w14:textId="77777777" w:rsidR="00FA2D3E" w:rsidRPr="007B3E68" w:rsidRDefault="00FA2D3E" w:rsidP="007B3E68">
                        <w:pPr>
                          <w:rPr>
                            <w:b/>
                            <w:sz w:val="15"/>
                          </w:rPr>
                        </w:pPr>
                        <w:r w:rsidRPr="007B3E68">
                          <w:rPr>
                            <w:b/>
                            <w:sz w:val="15"/>
                          </w:rPr>
                          <w:t xml:space="preserve"> • </w:t>
                        </w:r>
                      </w:p>
                      <w:p w14:paraId="7C3A586B" w14:textId="77777777" w:rsidR="00FA2D3E" w:rsidRPr="007B3E68" w:rsidRDefault="00FA2D3E" w:rsidP="007B3E68">
                        <w:pPr>
                          <w:rPr>
                            <w:b/>
                            <w:sz w:val="15"/>
                          </w:rPr>
                        </w:pPr>
                        <w:r w:rsidRPr="007B3E68">
                          <w:rPr>
                            <w:b/>
                            <w:sz w:val="15"/>
                          </w:rPr>
                          <w:t>A</w:t>
                        </w:r>
                      </w:p>
                    </w:txbxContent>
                  </v:textbox>
                </v:shape>
                <v:shape id="Text Box 773" o:spid="_x0000_s1140" type="#_x0000_t202" style="position:absolute;left:4743;top:4959;width:2337;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" filled="f" stroked="f">
                  <v:textbox inset="1.95581mm,.97789mm,1.95581mm,.97789mm">
                    <w:txbxContent>
                      <w:p w14:paraId="05D65FE5" w14:textId="77777777" w:rsidR="00FA2D3E" w:rsidRPr="007B3E68" w:rsidRDefault="00FA2D3E" w:rsidP="007B3E68">
                        <w:pPr>
                          <w:rPr>
                            <w:b/>
                            <w:sz w:val="15"/>
                          </w:rPr>
                        </w:pPr>
                        <w:r w:rsidRPr="007B3E68">
                          <w:rPr>
                            <w:b/>
                            <w:sz w:val="15"/>
                          </w:rPr>
                          <w:t xml:space="preserve"> • </w:t>
                        </w:r>
                      </w:p>
                      <w:p w14:paraId="0C297610" w14:textId="77777777" w:rsidR="00FA2D3E" w:rsidRPr="007B3E68" w:rsidRDefault="00FA2D3E" w:rsidP="007B3E68">
                        <w:pPr>
                          <w:rPr>
                            <w:b/>
                            <w:sz w:val="15"/>
                          </w:rPr>
                        </w:pPr>
                        <w:r w:rsidRPr="007B3E68">
                          <w:rPr>
                            <w:b/>
                            <w:sz w:val="15"/>
                          </w:rPr>
                          <w:t>B</w:t>
                        </w:r>
                      </w:p>
                    </w:txbxContent>
                  </v:textbox>
                </v:shape>
                <v:shape id="Text Box 774" o:spid="_x0000_s1141" type="#_x0000_t202" style="position:absolute;left:23571;top:5105;width:2337;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" filled="f" stroked="f">
                  <v:textbox inset="1.95581mm,.97789mm,1.95581mm,.97789mm">
                    <w:txbxContent>
                      <w:p w14:paraId="608B1CD4" w14:textId="77777777" w:rsidR="00FA2D3E" w:rsidRPr="007B3E68" w:rsidRDefault="00FA2D3E" w:rsidP="007B3E68">
                        <w:pPr>
                          <w:rPr>
                            <w:b/>
                            <w:sz w:val="15"/>
                          </w:rPr>
                        </w:pPr>
                        <w:r w:rsidRPr="007B3E68">
                          <w:rPr>
                            <w:b/>
                            <w:sz w:val="15"/>
                          </w:rPr>
                          <w:t xml:space="preserve"> • </w:t>
                        </w:r>
                      </w:p>
                      <w:p w14:paraId="53DDDA4A" w14:textId="77777777" w:rsidR="00FA2D3E" w:rsidRPr="007B3E68" w:rsidRDefault="00FA2D3E" w:rsidP="007B3E68">
                        <w:pPr>
                          <w:rPr>
                            <w:b/>
                            <w:sz w:val="15"/>
                          </w:rPr>
                        </w:pPr>
                        <w:r w:rsidRPr="007B3E68">
                          <w:rPr>
                            <w:b/>
                            <w:sz w:val="15"/>
                          </w:rPr>
                          <w:t>C</w:t>
                        </w:r>
                      </w:p>
                    </w:txbxContent>
                  </v:textbox>
                </v:shape>
                <v:line id="Line 775" o:spid="_x0000_s1142" style="position:absolute;flip:x;visibility:visible;mso-wrap-style:square" from="285,5943" to="1555,59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"/>
                <w10:wrap type="square"/>
              </v:group>
            </w:pict>
          </mc:Fallback>
        </mc:AlternateContent>
      </w:r>
      <w:r w:rsidR="007B3E68">
        <w:t>The diagram to the right shows two waves travelling in opposite directions in a spring.</w:t>
      </w:r>
    </w:p>
    <w:p w14:paraId="13FB9CA7" w14:textId="77777777" w:rsidR="007B3E68" w:rsidRDefault="007B3E68" w:rsidP="007B3E68"/>
    <w:p w14:paraId="36B5652C" w14:textId="77777777" w:rsidR="007B3E68" w:rsidRDefault="007B3E68" w:rsidP="007B3E68">
      <w:pPr>
        <w:rPr>
          <w:snapToGrid w:val="0"/>
          <w:lang w:val="en-US"/>
        </w:rPr>
      </w:pPr>
      <w:r>
        <w:rPr>
          <w:snapToGrid w:val="0"/>
          <w:lang w:val="en-US"/>
        </w:rPr>
        <w:t xml:space="preserve">The points A, B, and </w:t>
      </w:r>
      <w:proofErr w:type="spellStart"/>
      <w:r>
        <w:rPr>
          <w:snapToGrid w:val="0"/>
          <w:lang w:val="en-US"/>
        </w:rPr>
        <w:t>C are</w:t>
      </w:r>
      <w:proofErr w:type="spellEnd"/>
      <w:r>
        <w:rPr>
          <w:snapToGrid w:val="0"/>
          <w:lang w:val="en-US"/>
        </w:rPr>
        <w:t xml:space="preserve"> points of constant phase and </w:t>
      </w:r>
      <w:r w:rsidRPr="007B3E68">
        <w:rPr>
          <w:b/>
          <w:snapToGrid w:val="0"/>
          <w:lang w:val="en-US"/>
        </w:rPr>
        <w:t>travel with the wave</w:t>
      </w:r>
      <w:r>
        <w:rPr>
          <w:snapToGrid w:val="0"/>
          <w:lang w:val="en-US"/>
        </w:rPr>
        <w:t>. We will use these to help keep track of the wave.</w:t>
      </w:r>
    </w:p>
    <w:p w14:paraId="67F70CCB" w14:textId="77777777" w:rsidR="007B3E68" w:rsidRDefault="007B3E68" w:rsidP="007B3E68">
      <w:pPr>
        <w:rPr>
          <w:snapToGrid w:val="0"/>
          <w:lang w:val="en-US"/>
        </w:rPr>
      </w:pPr>
    </w:p>
    <w:p w14:paraId="0BB2B059" w14:textId="6E80523D" w:rsidR="007B3E68" w:rsidRDefault="00D74B57" w:rsidP="006C649F">
      <w:pPr>
        <w:numPr>
          <w:ilvl w:val="0"/>
          <w:numId w:val="12"/>
        </w:numPr>
        <w:rPr>
          <w:snapToGrid w:val="0"/>
          <w:lang w:val="en-US"/>
        </w:rPr>
      </w:pPr>
      <w:r>
        <w:rPr>
          <w:noProof/>
          <w:lang w:val="en-US"/>
        </w:rPr>
        <mc:AlternateContent>
          <mc:Choice Requires="wpg">
            <w:drawing>
              <wp:anchor distT="0" distB="0" distL="114300" distR="114300" simplePos="0" relativeHeight="251640320" behindDoc="0" locked="0" layoutInCell="1" allowOverlap="1" wp14:anchorId="631B196A" wp14:editId="185DBA73">
                <wp:simplePos x="0" y="0"/>
                <wp:positionH relativeFrom="column">
                  <wp:posOffset>2308225</wp:posOffset>
                </wp:positionH>
                <wp:positionV relativeFrom="paragraph">
                  <wp:posOffset>95250</wp:posOffset>
                </wp:positionV>
                <wp:extent cx="4219575" cy="1193800"/>
                <wp:effectExtent l="0" t="6350" r="0" b="6350"/>
                <wp:wrapSquare wrapText="bothSides"/>
                <wp:docPr id="26" name="Canvas 7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19575" cy="1193800"/>
                          <a:chOff x="0" y="0"/>
                          <a:chExt cx="42195" cy="11938"/>
                        </a:xfrm>
                      </wpg:grpSpPr>
                      <wps:wsp>
                        <wps:cNvPr id="27" name="AutoShape 1902"/>
                        <wps:cNvSpPr>
                          <a:spLocks noChangeAspect="1" noChangeArrowheads="1"/>
                        </wps:cNvSpPr>
                        <wps:spPr bwMode="auto">
                          <a:xfrm>
                            <a:off x="0" y="0"/>
                            <a:ext cx="42195" cy="11938"/>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8" name="Picture 799" descr="graphpaper0001"/>
                          <pic:cNvPicPr>
                            <a:picLocks noChangeAspect="1" noChangeArrowheads="1"/>
                          </pic:cNvPicPr>
                        </pic:nvPicPr>
                        <pic:blipFill>
                          <a:blip r:embed="rId25" cstate="print">
                            <a:lum bright="-18000" contrast="30000"/>
                            <a:extLst>
                              <a:ext uri="{28A0092B-C50C-407E-A947-70E740481C1C}">
                                <a14:useLocalDpi xmlns:a14="http://schemas.microsoft.com/office/drawing/2010/main" val="0"/>
                              </a:ext>
                            </a:extLst>
                          </a:blip>
                          <a:srcRect l="12392" t="20615" r="1491" b="60820"/>
                          <a:stretch>
                            <a:fillRect/>
                          </a:stretch>
                        </pic:blipFill>
                        <pic:spPr bwMode="auto">
                          <a:xfrm>
                            <a:off x="0" y="0"/>
                            <a:ext cx="42189" cy="1193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w14:anchorId="32AC910A" id="Canvas 797" o:spid="_x0000_s1026" style="position:absolute;margin-left:181.75pt;margin-top:7.5pt;width:332.25pt;height:94pt;z-index:251640320" coordsize="42195,11938" o:gfxdata="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">
                <v:rect id="AutoShape 1902" o:spid="_x0000_s1027" style="position:absolute;width:42195;height:1193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" filled="f" stroked="f">
                  <o:lock v:ext="edit" aspectratio="t"/>
                </v:rect>
                <v:shape id="Picture 799" o:spid="_x0000_s1028" type="#_x0000_t75" alt="graphpaper0001" style="position:absolute;width:42189;height:11938;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">
                  <v:imagedata r:id="rId31" o:title="graphpaper0001" croptop="13510f" cropbottom="39859f" cropleft="8121f" cropright="977f" gain="93623f" blacklevel="-5898f"/>
                </v:shape>
                <w10:wrap type="square"/>
              </v:group>
            </w:pict>
          </mc:Fallback>
        </mc:AlternateContent>
      </w:r>
      <w:r w:rsidR="00891361">
        <w:rPr>
          <w:snapToGrid w:val="0"/>
          <w:lang w:val="en-US"/>
        </w:rPr>
        <w:t xml:space="preserve">Use dotted lines to draw the shapes of the individual waves when points B and C coincide. Draw the displacement of the actual medium using a solid line. </w:t>
      </w:r>
      <w:r w:rsidR="007B3E68">
        <w:rPr>
          <w:snapToGrid w:val="0"/>
          <w:lang w:val="en-US"/>
        </w:rPr>
        <w:t>You should be able to do this without detailed math work.</w:t>
      </w:r>
      <w:r w:rsidR="00DA0ED0">
        <w:rPr>
          <w:snapToGrid w:val="0"/>
          <w:lang w:val="en-US"/>
        </w:rPr>
        <w:br/>
      </w:r>
      <w:r w:rsidR="00DA0ED0">
        <w:rPr>
          <w:snapToGrid w:val="0"/>
          <w:lang w:val="en-US"/>
        </w:rPr>
        <w:br/>
      </w:r>
      <w:r w:rsidR="00B5312D">
        <w:rPr>
          <w:snapToGrid w:val="0"/>
          <w:lang w:val="en-US"/>
        </w:rPr>
        <w:t xml:space="preserve"> Label the </w:t>
      </w:r>
      <w:r w:rsidR="00891361">
        <w:rPr>
          <w:snapToGrid w:val="0"/>
          <w:lang w:val="en-US"/>
        </w:rPr>
        <w:t>regions</w:t>
      </w:r>
      <w:r w:rsidR="00B5312D">
        <w:rPr>
          <w:snapToGrid w:val="0"/>
          <w:lang w:val="en-US"/>
        </w:rPr>
        <w:t xml:space="preserve"> where constructive or destructive interference occurs.</w:t>
      </w:r>
    </w:p>
    <w:p w14:paraId="61240FAF" w14:textId="1771C6B5" w:rsidR="004B0F9E" w:rsidRDefault="00D74B57" w:rsidP="004B0F9E">
      <w:pPr>
        <w:rPr>
          <w:snapToGrid w:val="0"/>
          <w:lang w:val="en-US"/>
        </w:rPr>
      </w:pPr>
      <w:r>
        <w:rPr>
          <w:noProof/>
          <w:lang w:val="en-US"/>
        </w:rPr>
        <mc:AlternateContent>
          <mc:Choice Requires="wpg">
            <w:drawing>
              <wp:anchor distT="0" distB="0" distL="114300" distR="114300" simplePos="0" relativeHeight="251641344" behindDoc="0" locked="0" layoutInCell="1" allowOverlap="1" wp14:anchorId="21AAD04D" wp14:editId="5F248792">
                <wp:simplePos x="0" y="0"/>
                <wp:positionH relativeFrom="column">
                  <wp:posOffset>2315210</wp:posOffset>
                </wp:positionH>
                <wp:positionV relativeFrom="paragraph">
                  <wp:posOffset>132080</wp:posOffset>
                </wp:positionV>
                <wp:extent cx="4219575" cy="1193800"/>
                <wp:effectExtent l="3810" t="5080" r="5715" b="0"/>
                <wp:wrapSquare wrapText="bothSides"/>
                <wp:docPr id="23" name="Canvas 8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19575" cy="1193800"/>
                          <a:chOff x="0" y="0"/>
                          <a:chExt cx="42195" cy="11938"/>
                        </a:xfrm>
                      </wpg:grpSpPr>
                      <wps:wsp>
                        <wps:cNvPr id="24" name="AutoShape 1899"/>
                        <wps:cNvSpPr>
                          <a:spLocks noChangeAspect="1" noChangeArrowheads="1"/>
                        </wps:cNvSpPr>
                        <wps:spPr bwMode="auto">
                          <a:xfrm>
                            <a:off x="0" y="0"/>
                            <a:ext cx="42195" cy="11938"/>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5" name="Picture 802" descr="graphpaper0001"/>
                          <pic:cNvPicPr>
                            <a:picLocks noChangeAspect="1" noChangeArrowheads="1"/>
                          </pic:cNvPicPr>
                        </pic:nvPicPr>
                        <pic:blipFill>
                          <a:blip r:embed="rId25" cstate="print">
                            <a:lum bright="-18000" contrast="30000"/>
                            <a:extLst>
                              <a:ext uri="{28A0092B-C50C-407E-A947-70E740481C1C}">
                                <a14:useLocalDpi xmlns:a14="http://schemas.microsoft.com/office/drawing/2010/main" val="0"/>
                              </a:ext>
                            </a:extLst>
                          </a:blip>
                          <a:srcRect l="12392" t="20615" r="1491" b="60820"/>
                          <a:stretch>
                            <a:fillRect/>
                          </a:stretch>
                        </pic:blipFill>
                        <pic:spPr bwMode="auto">
                          <a:xfrm>
                            <a:off x="0" y="0"/>
                            <a:ext cx="42189" cy="1193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w14:anchorId="77F5276A" id="Canvas 800" o:spid="_x0000_s1026" style="position:absolute;margin-left:182.3pt;margin-top:10.4pt;width:332.25pt;height:94pt;z-index:251641344" coordsize="42195,11938" o:gfxdata="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">
                <v:rect id="AutoShape 1899" o:spid="_x0000_s1027" style="position:absolute;width:42195;height:1193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zuhxAAA&#10;ANsAAAAPAAAAZHJzL2Rvd25yZXYueG1sRI9Ba8JAFITvhf6H5RW8FN1USikxGylCMYggjdXzI/tM&#10;QrNvY3ZN4r/vCoLHYWa+YZLlaBrRU+dqywreZhEI4sLqmksFv/vv6ScI55E1NpZJwZUcLNPnpwRj&#10;bQf+oT73pQgQdjEqqLxvYyldUZFBN7MtcfBOtjPog+xKqTscAtw0ch5FH9JgzWGhwpZWFRV/+cUo&#10;GIpdf9xv13L3eswsn7PzKj9slJq8jF8LEJ5G/wjf25lWMH+H25fwA2T6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vls7ocQAAADbAAAADwAAAAAAAAAAAAAAAACXAgAAZHJzL2Rv&#10;d25yZXYueG1sUEsFBgAAAAAEAAQA9QAAAIgDAAAAAA==&#10;" filled="f" stroked="f">
                  <o:lock v:ext="edit" aspectratio="t"/>
                </v:rect>
                <v:shape id="Picture 802" o:spid="_x0000_s1028" type="#_x0000_t75" alt="graphpaper0001" style="position:absolute;width:42189;height:11938;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">
                  <v:imagedata r:id="rId31" o:title="graphpaper0001" croptop="13510f" cropbottom="39859f" cropleft="8121f" cropright="977f" gain="93623f" blacklevel="-5898f"/>
                </v:shape>
                <w10:wrap type="square"/>
              </v:group>
            </w:pict>
          </mc:Fallback>
        </mc:AlternateContent>
      </w:r>
    </w:p>
    <w:p w14:paraId="3F7AA61C" w14:textId="77777777" w:rsidR="007B3E68" w:rsidRDefault="00891361" w:rsidP="006C649F">
      <w:pPr>
        <w:numPr>
          <w:ilvl w:val="0"/>
          <w:numId w:val="12"/>
        </w:numPr>
        <w:rPr>
          <w:snapToGrid w:val="0"/>
          <w:lang w:val="en-US"/>
        </w:rPr>
      </w:pPr>
      <w:r>
        <w:rPr>
          <w:snapToGrid w:val="0"/>
          <w:lang w:val="en-US"/>
        </w:rPr>
        <w:t xml:space="preserve">Use dotted lines to draw the shapes of the individual waves when points A and C coincide. </w:t>
      </w:r>
      <w:r w:rsidR="00784EBC">
        <w:rPr>
          <w:snapToGrid w:val="0"/>
          <w:lang w:val="en-US"/>
        </w:rPr>
        <w:t>Draw the displacement of the actual medium using a solid line.</w:t>
      </w:r>
    </w:p>
    <w:p w14:paraId="5F434B79" w14:textId="77777777" w:rsidR="00891361" w:rsidRPr="00891361" w:rsidRDefault="00891361" w:rsidP="00891361">
      <w:pPr>
        <w:rPr>
          <w:snapToGrid w:val="0"/>
          <w:lang w:val="en-US"/>
        </w:rPr>
      </w:pPr>
    </w:p>
    <w:p w14:paraId="33B34FDA" w14:textId="77777777" w:rsidR="004B0F9E" w:rsidRDefault="004B0F9E" w:rsidP="004B0F9E"/>
    <w:p w14:paraId="010B3172" w14:textId="77777777" w:rsidR="00784EBC" w:rsidRDefault="00784EBC" w:rsidP="004B0F9E"/>
    <w:p w14:paraId="25748E53" w14:textId="77777777" w:rsidR="00784EBC" w:rsidRDefault="00784EBC" w:rsidP="004B0F9E"/>
    <w:p w14:paraId="0384CA91" w14:textId="77777777" w:rsidR="004B0F9E" w:rsidRPr="00704BB6" w:rsidRDefault="004B0F9E" w:rsidP="004B0F9E">
      <w:pPr>
        <w:pBdr>
          <w:bottom w:val="single" w:sz="4" w:space="1" w:color="auto"/>
        </w:pBdr>
        <w:rPr>
          <w:sz w:val="22"/>
          <w:szCs w:val="22"/>
        </w:rPr>
      </w:pPr>
      <w:r w:rsidRPr="00704BB6">
        <w:rPr>
          <w:b/>
          <w:sz w:val="22"/>
          <w:szCs w:val="22"/>
        </w:rPr>
        <w:t xml:space="preserve">B: </w:t>
      </w:r>
      <w:r w:rsidR="00784EBC" w:rsidRPr="00704BB6">
        <w:rPr>
          <w:b/>
          <w:sz w:val="22"/>
          <w:szCs w:val="22"/>
        </w:rPr>
        <w:t>Representing</w:t>
      </w:r>
      <w:r w:rsidRPr="00704BB6">
        <w:rPr>
          <w:b/>
          <w:sz w:val="22"/>
          <w:szCs w:val="22"/>
        </w:rPr>
        <w:t xml:space="preserve"> Standing Waves</w:t>
      </w:r>
    </w:p>
    <w:p w14:paraId="185BD570" w14:textId="6BC7BD60" w:rsidR="00E82760" w:rsidRDefault="00AE166D" w:rsidP="00FA2951">
      <w:r>
        <w:t xml:space="preserve">When the interfering process we examined above repeats, a standing wave is created. </w:t>
      </w:r>
      <w:r w:rsidR="00915B3B">
        <w:t xml:space="preserve">We will continue to use </w:t>
      </w:r>
      <w:hyperlink r:id="rId32" w:history="1">
        <w:r w:rsidR="00915B3B" w:rsidRPr="00A0177B">
          <w:rPr>
            <w:rStyle w:val="Hyperlink"/>
            <w:lang w:val="en-US"/>
          </w:rPr>
          <w:t>phet.colorado.edu/</w:t>
        </w:r>
        <w:proofErr w:type="spellStart"/>
        <w:r w:rsidR="00915B3B" w:rsidRPr="00A0177B">
          <w:rPr>
            <w:rStyle w:val="Hyperlink"/>
            <w:lang w:val="en-US"/>
          </w:rPr>
          <w:t>en</w:t>
        </w:r>
        <w:proofErr w:type="spellEnd"/>
        <w:r w:rsidR="00915B3B" w:rsidRPr="00A0177B">
          <w:rPr>
            <w:rStyle w:val="Hyperlink"/>
            <w:lang w:val="en-US"/>
          </w:rPr>
          <w:t>/simulation/wave-on-a-string</w:t>
        </w:r>
      </w:hyperlink>
      <w:r w:rsidR="00915B3B">
        <w:rPr>
          <w:lang w:val="en-US"/>
        </w:rPr>
        <w:t xml:space="preserve"> , this time to make a standing wave.</w:t>
      </w:r>
    </w:p>
    <w:p w14:paraId="1617E0BA" w14:textId="77777777" w:rsidR="00E82760" w:rsidRDefault="00E82760" w:rsidP="00FA2951"/>
    <w:p w14:paraId="2D14EFCA" w14:textId="1AAA75B3" w:rsidR="00AE166D" w:rsidRDefault="00AE166D" w:rsidP="006C649F">
      <w:pPr>
        <w:numPr>
          <w:ilvl w:val="0"/>
          <w:numId w:val="13"/>
        </w:numPr>
      </w:pPr>
      <w:r>
        <w:rPr>
          <w:b/>
        </w:rPr>
        <w:t>Reason</w:t>
      </w:r>
      <w:r w:rsidRPr="008E21F7">
        <w:t>.</w:t>
      </w:r>
      <w:r w:rsidR="008E21F7">
        <w:t xml:space="preserve"> </w:t>
      </w:r>
      <w:r>
        <w:t>Why do you think the term “standing wave” is used?</w:t>
      </w:r>
    </w:p>
    <w:p w14:paraId="173FDAA9" w14:textId="77777777" w:rsidR="00AE166D" w:rsidRDefault="00AE166D" w:rsidP="00AE166D"/>
    <w:p w14:paraId="07B43F0E" w14:textId="77777777" w:rsidR="00AE166D" w:rsidRDefault="00AE166D" w:rsidP="00AE166D"/>
    <w:p w14:paraId="28E3BA04" w14:textId="77777777" w:rsidR="00AE166D" w:rsidRDefault="00AE166D" w:rsidP="00AE166D"/>
    <w:p w14:paraId="4363F6F2" w14:textId="6AD00370" w:rsidR="00E82760" w:rsidRDefault="00D74B57" w:rsidP="006C649F">
      <w:pPr>
        <w:numPr>
          <w:ilvl w:val="0"/>
          <w:numId w:val="13"/>
        </w:numPr>
      </w:pPr>
      <w:r>
        <w:rPr>
          <w:noProof/>
          <w:lang w:val="en-US"/>
        </w:rPr>
        <mc:AlternateContent>
          <mc:Choice Requires="wpg">
            <w:drawing>
              <wp:anchor distT="0" distB="0" distL="114300" distR="114300" simplePos="0" relativeHeight="251654656" behindDoc="0" locked="0" layoutInCell="1" allowOverlap="1" wp14:anchorId="3105D6D1" wp14:editId="21C45410">
                <wp:simplePos x="0" y="0"/>
                <wp:positionH relativeFrom="column">
                  <wp:posOffset>3872865</wp:posOffset>
                </wp:positionH>
                <wp:positionV relativeFrom="paragraph">
                  <wp:posOffset>154305</wp:posOffset>
                </wp:positionV>
                <wp:extent cx="2686050" cy="2507615"/>
                <wp:effectExtent l="12065" t="1905" r="19685" b="5080"/>
                <wp:wrapSquare wrapText="bothSides"/>
                <wp:docPr id="7" name="Canvas 24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86050" cy="2507615"/>
                          <a:chOff x="0" y="0"/>
                          <a:chExt cx="26860" cy="25076"/>
                        </a:xfrm>
                      </wpg:grpSpPr>
                      <wps:wsp>
                        <wps:cNvPr id="8" name="AutoShape 1896"/>
                        <wps:cNvSpPr>
                          <a:spLocks noChangeAspect="1" noChangeArrowheads="1"/>
                        </wps:cNvSpPr>
                        <wps:spPr bwMode="auto">
                          <a:xfrm>
                            <a:off x="0" y="0"/>
                            <a:ext cx="26860" cy="25076"/>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9" name="Picture 2465" descr="graphpaper0001"/>
                          <pic:cNvPicPr>
                            <a:picLocks noChangeAspect="1" noChangeArrowheads="1"/>
                          </pic:cNvPicPr>
                        </pic:nvPicPr>
                        <pic:blipFill>
                          <a:blip r:embed="rId25" cstate="print">
                            <a:lum bright="-18000" contrast="30000"/>
                            <a:extLst>
                              <a:ext uri="{28A0092B-C50C-407E-A947-70E740481C1C}">
                                <a14:useLocalDpi xmlns:a14="http://schemas.microsoft.com/office/drawing/2010/main" val="0"/>
                              </a:ext>
                            </a:extLst>
                          </a:blip>
                          <a:srcRect l="44795" t="20615" r="1491" b="70033"/>
                          <a:stretch>
                            <a:fillRect/>
                          </a:stretch>
                        </pic:blipFill>
                        <pic:spPr bwMode="auto">
                          <a:xfrm>
                            <a:off x="368" y="6400"/>
                            <a:ext cx="26314" cy="601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 name="Picture 2466" descr="graphpaper0001"/>
                          <pic:cNvPicPr>
                            <a:picLocks noChangeAspect="1" noChangeArrowheads="1"/>
                          </pic:cNvPicPr>
                        </pic:nvPicPr>
                        <pic:blipFill>
                          <a:blip r:embed="rId25" cstate="print">
                            <a:lum bright="-18000" contrast="30000"/>
                            <a:extLst>
                              <a:ext uri="{28A0092B-C50C-407E-A947-70E740481C1C}">
                                <a14:useLocalDpi xmlns:a14="http://schemas.microsoft.com/office/drawing/2010/main" val="0"/>
                              </a:ext>
                            </a:extLst>
                          </a:blip>
                          <a:srcRect l="44795" t="20615" r="1491" b="70033"/>
                          <a:stretch>
                            <a:fillRect/>
                          </a:stretch>
                        </pic:blipFill>
                        <pic:spPr bwMode="auto">
                          <a:xfrm>
                            <a:off x="368" y="12801"/>
                            <a:ext cx="26314" cy="601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 name="Picture 2467" descr="graphpaper0001"/>
                          <pic:cNvPicPr>
                            <a:picLocks noChangeAspect="1" noChangeArrowheads="1"/>
                          </pic:cNvPicPr>
                        </pic:nvPicPr>
                        <pic:blipFill>
                          <a:blip r:embed="rId25" cstate="print">
                            <a:lum bright="-18000" contrast="30000"/>
                            <a:extLst>
                              <a:ext uri="{28A0092B-C50C-407E-A947-70E740481C1C}">
                                <a14:useLocalDpi xmlns:a14="http://schemas.microsoft.com/office/drawing/2010/main" val="0"/>
                              </a:ext>
                            </a:extLst>
                          </a:blip>
                          <a:srcRect l="44795" t="20615" r="1491" b="70033"/>
                          <a:stretch>
                            <a:fillRect/>
                          </a:stretch>
                        </pic:blipFill>
                        <pic:spPr bwMode="auto">
                          <a:xfrm>
                            <a:off x="368" y="19062"/>
                            <a:ext cx="26314" cy="601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4" name="Picture 2464" descr="graphpaper0001"/>
                          <pic:cNvPicPr>
                            <a:picLocks noChangeAspect="1" noChangeArrowheads="1"/>
                          </pic:cNvPicPr>
                        </pic:nvPicPr>
                        <pic:blipFill>
                          <a:blip r:embed="rId25" cstate="print">
                            <a:lum bright="-18000" contrast="30000"/>
                            <a:extLst>
                              <a:ext uri="{28A0092B-C50C-407E-A947-70E740481C1C}">
                                <a14:useLocalDpi xmlns:a14="http://schemas.microsoft.com/office/drawing/2010/main" val="0"/>
                              </a:ext>
                            </a:extLst>
                          </a:blip>
                          <a:srcRect l="44795" t="20615" r="1491" b="70033"/>
                          <a:stretch>
                            <a:fillRect/>
                          </a:stretch>
                        </pic:blipFill>
                        <pic:spPr bwMode="auto">
                          <a:xfrm>
                            <a:off x="361" y="0"/>
                            <a:ext cx="26315" cy="6013"/>
                          </a:xfrm>
                          <a:prstGeom prst="rect">
                            <a:avLst/>
                          </a:prstGeom>
                          <a:noFill/>
                          <a:extLst>
                            <a:ext uri="{909E8E84-426E-40DD-AFC4-6F175D3DCCD1}">
                              <a14:hiddenFill xmlns:a14="http://schemas.microsoft.com/office/drawing/2010/main">
                                <a:solidFill>
                                  <a:srgbClr val="FFFFFF"/>
                                </a:solidFill>
                              </a14:hiddenFill>
                            </a:ext>
                          </a:extLst>
                        </pic:spPr>
                      </pic:pic>
                      <wps:wsp>
                        <wps:cNvPr id="15" name="AutoShape 2722"/>
                        <wps:cNvCnPr>
                          <a:cxnSpLocks noChangeShapeType="1"/>
                        </wps:cNvCnPr>
                        <wps:spPr bwMode="auto">
                          <a:xfrm flipV="1">
                            <a:off x="469" y="127"/>
                            <a:ext cx="7" cy="56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AutoShape 2723"/>
                        <wps:cNvCnPr>
                          <a:cxnSpLocks noChangeShapeType="1"/>
                        </wps:cNvCnPr>
                        <wps:spPr bwMode="auto">
                          <a:xfrm>
                            <a:off x="444" y="3009"/>
                            <a:ext cx="26314" cy="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AutoShape 2724"/>
                        <wps:cNvCnPr>
                          <a:cxnSpLocks noChangeShapeType="1"/>
                        </wps:cNvCnPr>
                        <wps:spPr bwMode="auto">
                          <a:xfrm flipV="1">
                            <a:off x="482" y="6337"/>
                            <a:ext cx="6" cy="56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 name="AutoShape 2725"/>
                        <wps:cNvCnPr>
                          <a:cxnSpLocks noChangeShapeType="1"/>
                        </wps:cNvCnPr>
                        <wps:spPr bwMode="auto">
                          <a:xfrm>
                            <a:off x="457" y="9385"/>
                            <a:ext cx="26314" cy="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AutoShape 2726"/>
                        <wps:cNvCnPr>
                          <a:cxnSpLocks noChangeShapeType="1"/>
                        </wps:cNvCnPr>
                        <wps:spPr bwMode="auto">
                          <a:xfrm flipV="1">
                            <a:off x="469" y="12706"/>
                            <a:ext cx="7" cy="56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AutoShape 2727"/>
                        <wps:cNvCnPr>
                          <a:cxnSpLocks noChangeShapeType="1"/>
                        </wps:cNvCnPr>
                        <wps:spPr bwMode="auto">
                          <a:xfrm>
                            <a:off x="444" y="15754"/>
                            <a:ext cx="26314" cy="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AutoShape 2728"/>
                        <wps:cNvCnPr>
                          <a:cxnSpLocks noChangeShapeType="1"/>
                        </wps:cNvCnPr>
                        <wps:spPr bwMode="auto">
                          <a:xfrm flipV="1">
                            <a:off x="431" y="19157"/>
                            <a:ext cx="7" cy="564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AutoShape 2729"/>
                        <wps:cNvCnPr>
                          <a:cxnSpLocks noChangeShapeType="1"/>
                        </wps:cNvCnPr>
                        <wps:spPr bwMode="auto">
                          <a:xfrm>
                            <a:off x="488" y="22034"/>
                            <a:ext cx="26315" cy="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w14:anchorId="57AC937E" id="Canvas 2462" o:spid="_x0000_s1026" style="position:absolute;margin-left:304.95pt;margin-top:12.15pt;width:211.5pt;height:197.45pt;z-index:251654656" coordsize="26860,25076" o:gfxdata="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">
                <v:rect id="AutoShape 1896" o:spid="_x0000_s1027" style="position:absolute;width:26860;height:2507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KUqDvwAA&#10;ANoAAAAPAAAAZHJzL2Rvd25yZXYueG1sRE9Ni8IwEL0L/ocwghfRdD2IVKOIIFtkQay7nodmbIvN&#10;pDax7f57cxA8Pt73etubSrTUuNKygq9ZBII4s7rkXMHv5TBdgnAeWWNlmRT8k4PtZjhYY6xtx2dq&#10;U5+LEMIuRgWF93UspcsKMuhmtiYO3M02Bn2ATS51g10IN5WcR9FCGiw5NBRY076g7J4+jYIuO7XX&#10;y8+3PE2uieVH8tinf0elxqN+twLhqfcf8dudaAVha7gSboDcvA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BQpSoO/AAAA2gAAAA8AAAAAAAAAAAAAAAAAlwIAAGRycy9kb3ducmV2&#10;LnhtbFBLBQYAAAAABAAEAPUAAACDAwAAAAA=&#10;" filled="f" stroked="f">
                  <o:lock v:ext="edit" aspectratio="t"/>
                </v:rect>
                <v:shape id="Picture 2465" o:spid="_x0000_s1028" type="#_x0000_t75" alt="graphpaper0001" style="position:absolute;left:368;top:6400;width:26314;height:6014;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M5+&#10;+qvBAAAA2gAAAA8AAABkcnMvZG93bnJldi54bWxEj0GLwjAUhO+C/yE8wZumFRFbjSKKIMIedBfB&#10;26N5tsXmpTSp1n+/EQSPw8x8wyzXnanEgxpXWlYQjyMQxJnVJecK/n73ozkI55E1VpZJwYscrFf9&#10;3hJTbZ98osfZ5yJA2KWooPC+TqV0WUEG3djWxMG72cagD7LJpW7wGeCmkpMomkmDJYeFAmvaFpTd&#10;z61RMN1Re7HJLmmPcXut6pme/8ReqeGg2yxAeOr8N/xpH7SCBN5Xwg2Qq38A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M5++qvBAAAA2gAAAA8AAAAAAAAAAAAAAAAAnAIAAGRy&#10;cy9kb3ducmV2LnhtbFBLBQYAAAAABAAEAPcAAACKAwAAAAA=&#10;">
                  <v:imagedata r:id="rId31" o:title="graphpaper0001" croptop="13510f" cropbottom="45897f" cropleft="29357f" cropright="977f" gain="93623f" blacklevel="-5898f"/>
                </v:shape>
                <v:shape id="Picture 2466" o:spid="_x0000_s1029" type="#_x0000_t75" alt="graphpaper0001" style="position:absolute;left:368;top:12801;width:26314;height:6014;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IjA&#10;dEjBAAAA2wAAAA8AAABkcnMvZG93bnJldi54bWxET0trwkAQvgv+h2WE3nQTKUFTVxGlUAoejKXQ&#10;25Adk2B2NmQ3j/57VxC8zcf3nM1uNLXoqXWVZQXxIgJBnFtdcaHg5/I5X4FwHlljbZkU/JOD3XY6&#10;2WCq7cBn6jNfiBDCLkUFpfdNKqXLSzLoFrYhDtzVtgZ9gG0hdYtDCDe1XEZRIg1WHBpKbOhQUn7L&#10;OqPg/Ujdr10f19133P3VTaJXp9gr9TYb9x8gPI3+JX66v3SYv4THL+EAub0D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IjAdEjBAAAA2wAAAA8AAAAAAAAAAAAAAAAAnAIAAGRy&#10;cy9kb3ducmV2LnhtbFBLBQYAAAAABAAEAPcAAACKAwAAAAA=&#10;">
                  <v:imagedata r:id="rId31" o:title="graphpaper0001" croptop="13510f" cropbottom="45897f" cropleft="29357f" cropright="977f" gain="93623f" blacklevel="-5898f"/>
                </v:shape>
                <v:shape id="Picture 2467" o:spid="_x0000_s1030" type="#_x0000_t75" alt="graphpaper0001" style="position:absolute;left:368;top:19062;width:26314;height:6014;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">
                  <v:imagedata r:id="rId31" o:title="graphpaper0001" croptop="13510f" cropbottom="45897f" cropleft="29357f" cropright="977f" gain="93623f" blacklevel="-5898f"/>
                </v:shape>
                <v:shape id="Picture 2464" o:spid="_x0000_s1031" type="#_x0000_t75" alt="graphpaper0001" style="position:absolute;left:361;width:26315;height:6013;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Ghl&#10;SafBAAAA2wAAAA8AAABkcnMvZG93bnJldi54bWxET02LwjAQvS/4H8IseFvTiojtmpZFEUTwoC4L&#10;exuasS02k9KkWv+9EQRv83ifs8wH04grda62rCCeRCCIC6trLhX8njZfCxDOI2tsLJOCOznIs9HH&#10;ElNtb3yg69GXIoSwS1FB5X2bSumKigy6iW2JA3e2nUEfYFdK3eEthJtGTqNoLg3WHBoqbGlVUXE5&#10;9kbBbE39n03WSb+L+/+mnevFPvZKjT+Hn28Qngb/Fr/cWx3mz+D5SzhAZg8A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GhlSafBAAAA2wAAAA8AAAAAAAAAAAAAAAAAnAIAAGRy&#10;cy9kb3ducmV2LnhtbFBLBQYAAAAABAAEAPcAAACKAwAAAAA=&#10;">
                  <v:imagedata r:id="rId31" o:title="graphpaper0001" croptop="13510f" cropbottom="45897f" cropleft="29357f" cropright="977f" gain="93623f" blacklevel="-5898f"/>
                </v:shape>
                <v:shape id="AutoShape 2722" o:spid="_x0000_s1032" type="#_x0000_t32" style="position:absolute;left:469;top:127;width:7;height:5645;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w2zw78AAADbAAAADwAAAGRycy9kb3ducmV2LnhtbERPS4vCMBC+C/sfwix409QFRapRVFgQ&#10;L4sP2D0OzdgGm0lpYlP/vVkQvM3H95zlure16Kj1xrGCyTgDQVw4bbhUcDl/j+YgfEDWWDsmBQ/y&#10;sF59DJaYaxf5SN0plCKFsM9RQRVCk0vpi4os+rFriBN3da3FkGBbSt1iTOG2ll9ZNpMWDaeGChva&#10;VVTcTnerwMQf0zX7Xdwefv+8jmQeU2eUGn72mwWIQH14i1/uvU7zp/D/SzpArp4A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pw2zw78AAADbAAAADwAAAAAAAAAAAAAAAACh&#10;AgAAZHJzL2Rvd25yZXYueG1sUEsFBgAAAAAEAAQA+QAAAI0DAAAAAA==&#10;">
                  <v:stroke endarrow="block"/>
                </v:shape>
                <v:shape id="AutoShape 2723" o:spid="_x0000_s1033" type="#_x0000_t32" style="position:absolute;left:444;top:3009;width:26314;height:7;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6TVlsMAAADbAAAADwAAAGRycy9kb3ducmV2LnhtbERPTWvCQBC9C/6HZYTedGMPUlNXKYKl&#10;pPSgKaHehuyYhGZnw+5qkv56t1DobR7vcza7wbTiRs43lhUsFwkI4tLqhisFn/lh/gTCB2SNrWVS&#10;MJKH3XY62WCqbc9Hup1CJWII+xQV1CF0qZS+rMmgX9iOOHIX6wyGCF0ltcM+hptWPibJShpsODbU&#10;2NG+pvL7dDUKvt7X12IsPigrluvsjM74n/xVqYfZ8PIMItAQ/sV/7jcd56/g95d4gNze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k1ZbDAAAA2wAAAA8AAAAAAAAAAAAA&#10;AAAAoQIAAGRycy9kb3ducmV2LnhtbFBLBQYAAAAABAAEAPkAAACRAwAAAAA=&#10;">
                  <v:stroke endarrow="block"/>
                </v:shape>
                <v:shape id="AutoShape 2724" o:spid="_x0000_s1034" type="#_x0000_t32" style="position:absolute;left:482;top:6337;width:6;height:5645;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JOIL8AAAADbAAAADwAAAGRycy9kb3ducmV2LnhtbERPS2vCQBC+C/0Pywi96UahVqJraAMF&#10;6aX4gPY4ZMdkaXY2ZNds/PddQehtPr7nbIvRtmKg3hvHChbzDARx5bThWsH59DFbg/ABWWPrmBTc&#10;yEOxe5psMdcu8oGGY6hFCmGfo4ImhC6X0lcNWfRz1xEn7uJ6iyHBvpa6x5jCbSuXWbaSFg2nhgY7&#10;Khuqfo9Xq8DELzN0+zK+f37/eB3J3F6cUep5Or5tQAQaw7/44d7rNP8V7r+kA+TuD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DiTiC/AAAAA2wAAAA8AAAAAAAAAAAAAAAAA&#10;oQIAAGRycy9kb3ducmV2LnhtbFBLBQYAAAAABAAEAPkAAACOAwAAAAA=&#10;">
                  <v:stroke endarrow="block"/>
                </v:shape>
                <v:shape id="AutoShape 2725" o:spid="_x0000_s1035" type="#_x0000_t32" style="position:absolute;left:457;top:9385;width:26314;height:6;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Xfkf8UAAADbAAAADwAAAGRycy9kb3ducmV2LnhtbESPQWvCQBCF74L/YRmhN93YQ9HUVUqh&#10;pSgeNCW0tyE7TUKzs2F31eivdw6F3mZ4b977ZrUZXKfOFGLr2cB8loEirrxtuTbwWbxNF6BiQrbY&#10;eSYDV4qwWY9HK8ytv/CBzsdUKwnhmKOBJqU+1zpWDTmMM98Ti/bjg8Mka6i1DXiRcNfpxyx70g5b&#10;loYGe3ptqPo9npyBr93yVF7LPW3L+XL7jcHFW/FuzMNkeHkGlWhI/+a/6w8r+AIrv8gAen0H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IXfkf8UAAADbAAAADwAAAAAAAAAA&#10;AAAAAAChAgAAZHJzL2Rvd25yZXYueG1sUEsFBgAAAAAEAAQA+QAAAJMDAAAAAA==&#10;">
                  <v:stroke endarrow="block"/>
                </v:shape>
                <v:shape id="AutoShape 2726" o:spid="_x0000_s1036" type="#_x0000_t32" style="position:absolute;left:469;top:12706;width:7;height:5645;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kC5xsAAAADbAAAADwAAAGRycy9kb3ducmV2LnhtbERPS2vCQBC+C/0Pywi96UahUqNraAMF&#10;6aX4gPY4ZMdkaXY2ZNds/PddQehtPr7nbIvRtmKg3hvHChbzDARx5bThWsH59DF7BeEDssbWMSm4&#10;kYdi9zTZYq5d5AMNx1CLFMI+RwVNCF0upa8asujnriNO3MX1FkOCfS11jzGF21Yus2wlLRpODQ12&#10;VDZU/R6vVoGJX2bo9mV8//z+8TqSub04o9TzdHzbgAg0hn/xw73Xaf4a7r+kA+TuD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CZAucbAAAAA2wAAAA8AAAAAAAAAAAAAAAAA&#10;oQIAAGRycy9kb3ducmV2LnhtbFBLBQYAAAAABAAEAPkAAACOAwAAAAA=&#10;">
                  <v:stroke endarrow="block"/>
                </v:shape>
                <v:shape id="AutoShape 2727" o:spid="_x0000_s1037" type="#_x0000_t32" style="position:absolute;left:444;top:15754;width:26314;height:6;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W0ixMIAAADbAAAADwAAAGRycy9kb3ducmV2LnhtbERPz2vCMBS+D/wfwhN2m6kexuyMIoJj&#10;VHawStluj+atLTYvJYm29a83h8GOH9/v1WYwrbiR841lBfNZAoK4tLrhSsH5tH95A+EDssbWMikY&#10;ycNmPXlaYaptz0e65aESMYR9igrqELpUSl/WZNDPbEccuV/rDIYIXSW1wz6Gm1YukuRVGmw4NtTY&#10;0a6m8pJfjYLvw/JajMUXZcV8mf2gM/5++lDqeTps30EEGsK/+M/9qRUs4vr4Jf4AuX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EW0ixMIAAADbAAAADwAAAAAAAAAAAAAA&#10;AAChAgAAZHJzL2Rvd25yZXYueG1sUEsFBgAAAAAEAAQA+QAAAJADAAAAAA==&#10;">
                  <v:stroke endarrow="block"/>
                </v:shape>
                <v:shape id="AutoShape 2728" o:spid="_x0000_s1038" type="#_x0000_t32" style="position:absolute;left:431;top:19157;width:7;height:5646;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lp/fcIAAADbAAAADwAAAGRycy9kb3ducmV2LnhtbESPwWrDMBBE74X8g9hAbo0cQ0txo4Q2&#10;EDC9hLqF9rhYG1vEWhlLsey/jwKFHoeZecNs95PtxEiDN44VbNYZCOLaacONgu+v4+MLCB+QNXaO&#10;ScFMHva7xcMWC+0if9JYhUYkCPsCFbQh9IWUvm7Jol+7njh5ZzdYDEkOjdQDxgS3ncyz7FlaNJwW&#10;Wuzp0FJ9qa5WgYknM/blIb5//Px6HcnMT84otVpOb68gAk3hP/zXLrWCfAP3L+kHyN0N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Flp/fcIAAADbAAAADwAAAAAAAAAAAAAA&#10;AAChAgAAZHJzL2Rvd25yZXYueG1sUEsFBgAAAAAEAAQA+QAAAJADAAAAAA==&#10;">
                  <v:stroke endarrow="block"/>
                </v:shape>
                <v:shape id="AutoShape 2729" o:spid="_x0000_s1039" type="#_x0000_t32" style="position:absolute;left:488;top:22034;width:26315;height:6;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vMZKMUAAADbAAAADwAAAGRycy9kb3ducmV2LnhtbESPT2vCQBTE74LfYXlCb2ZjDqVGVymC&#10;pVh68A/B3h7Z1yQ0+zbsrhr76V1B8DjMzG+Y+bI3rTiT841lBZMkBUFcWt1wpeCwX4/fQPiArLG1&#10;TAqu5GG5GA7mmGt74S2dd6ESEcI+RwV1CF0upS9rMugT2xFH79c6gyFKV0nt8BLhppVZmr5Kgw3H&#10;hRo7WtVU/u1ORsHxa3oqrsU3bYrJdPODzvj//YdSL6P+fQYiUB+e4Uf7UyvIMrh/iT9ALm4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jvMZKMUAAADbAAAADwAAAAAAAAAA&#10;AAAAAAChAgAAZHJzL2Rvd25yZXYueG1sUEsFBgAAAAAEAAQA+QAAAJMDAAAAAA==&#10;">
                  <v:stroke endarrow="block"/>
                </v:shape>
                <w10:wrap type="square"/>
              </v:group>
            </w:pict>
          </mc:Fallback>
        </mc:AlternateContent>
      </w:r>
      <w:r w:rsidR="00AE166D">
        <w:rPr>
          <w:b/>
        </w:rPr>
        <w:t xml:space="preserve">Observe. </w:t>
      </w:r>
      <w:r w:rsidR="00AE166D">
        <w:t xml:space="preserve">Do all particles in the medium oscillate equal amounts? Describe the pattern of oscillations. </w:t>
      </w:r>
    </w:p>
    <w:p w14:paraId="6D0568AE" w14:textId="77777777" w:rsidR="006A4801" w:rsidRDefault="006A4801" w:rsidP="006A4801">
      <w:pPr>
        <w:ind w:left="360"/>
      </w:pPr>
    </w:p>
    <w:p w14:paraId="038DDDBD" w14:textId="77777777" w:rsidR="006A4801" w:rsidRDefault="006A4801" w:rsidP="006A4801"/>
    <w:p w14:paraId="74805F51" w14:textId="77777777" w:rsidR="00E82760" w:rsidRDefault="00E82760" w:rsidP="00FA2951"/>
    <w:p w14:paraId="7BD5A773" w14:textId="77777777" w:rsidR="00955CDD" w:rsidRDefault="00955CDD" w:rsidP="00FA2951"/>
    <w:p w14:paraId="4E85DEE3" w14:textId="77777777" w:rsidR="00955CDD" w:rsidRDefault="00955CDD" w:rsidP="00FA2951"/>
    <w:p w14:paraId="00C48AE7" w14:textId="77777777" w:rsidR="00353FA9" w:rsidRDefault="00AE166D" w:rsidP="006C649F">
      <w:pPr>
        <w:numPr>
          <w:ilvl w:val="0"/>
          <w:numId w:val="13"/>
        </w:numPr>
      </w:pPr>
      <w:r>
        <w:rPr>
          <w:b/>
        </w:rPr>
        <w:t xml:space="preserve">Observe. </w:t>
      </w:r>
      <w:r>
        <w:t>Your teacher will freeze the video to help us study the standing wave pattern at different moments in time, separated by ¼ period. Sketch the displacement of the medium at each moment.</w:t>
      </w:r>
    </w:p>
    <w:p w14:paraId="0F116AA1" w14:textId="77777777" w:rsidR="00353FA9" w:rsidRDefault="00353FA9" w:rsidP="00FA2951"/>
    <w:p w14:paraId="2A346A7F" w14:textId="77777777" w:rsidR="00AE166D" w:rsidRPr="00E82760" w:rsidRDefault="00AE166D" w:rsidP="00AE166D">
      <w:pPr>
        <w:pBdr>
          <w:top w:val="single" w:sz="4" w:space="1" w:color="auto"/>
          <w:left w:val="single" w:sz="4" w:space="4" w:color="auto"/>
          <w:bottom w:val="single" w:sz="4" w:space="1" w:color="auto"/>
          <w:right w:val="single" w:sz="4" w:space="4" w:color="auto"/>
        </w:pBdr>
      </w:pPr>
      <w:r>
        <w:t xml:space="preserve">A </w:t>
      </w:r>
      <w:r>
        <w:rPr>
          <w:i/>
        </w:rPr>
        <w:t>standing wave</w:t>
      </w:r>
      <w:r>
        <w:t xml:space="preserve"> is a wave pattern created by the interference of two continuous waves travelling in opposite directions in the same medium. It is called a standing wave because there are locations in the medium where the waves always interfere destructively and the particles do not move (or hardly move). These locations are called </w:t>
      </w:r>
      <w:r>
        <w:rPr>
          <w:i/>
        </w:rPr>
        <w:t xml:space="preserve">nodes </w:t>
      </w:r>
      <w:r>
        <w:t xml:space="preserve">or </w:t>
      </w:r>
      <w:r>
        <w:rPr>
          <w:i/>
        </w:rPr>
        <w:t>minima</w:t>
      </w:r>
      <w:r>
        <w:t xml:space="preserve">. There are other locations where the waves always interfere constructively. These locations are called </w:t>
      </w:r>
      <w:r>
        <w:rPr>
          <w:i/>
        </w:rPr>
        <w:t>antinodes</w:t>
      </w:r>
      <w:r>
        <w:t xml:space="preserve"> or </w:t>
      </w:r>
      <w:r>
        <w:rPr>
          <w:i/>
        </w:rPr>
        <w:t>maxima</w:t>
      </w:r>
      <w:r>
        <w:t xml:space="preserve">. </w:t>
      </w:r>
    </w:p>
    <w:p w14:paraId="37E65E78" w14:textId="77777777" w:rsidR="00AE166D" w:rsidRDefault="00AE166D" w:rsidP="00AE166D"/>
    <w:p w14:paraId="1BC2F900" w14:textId="7924433C" w:rsidR="00E82760" w:rsidRDefault="00AE166D" w:rsidP="006C649F">
      <w:pPr>
        <w:numPr>
          <w:ilvl w:val="0"/>
          <w:numId w:val="13"/>
        </w:numPr>
      </w:pPr>
      <w:r>
        <w:rPr>
          <w:b/>
        </w:rPr>
        <w:lastRenderedPageBreak/>
        <w:t xml:space="preserve">Represent. </w:t>
      </w:r>
      <w:r>
        <w:t xml:space="preserve">Label the </w:t>
      </w:r>
      <w:r w:rsidR="00704BB6">
        <w:t>locations</w:t>
      </w:r>
      <w:r>
        <w:t xml:space="preserve"> in</w:t>
      </w:r>
      <w:r w:rsidR="00955CDD">
        <w:t xml:space="preserve"> the medium </w:t>
      </w:r>
      <w:r w:rsidR="00704BB6">
        <w:t>where</w:t>
      </w:r>
      <w:r w:rsidR="00915B3B">
        <w:t xml:space="preserve"> </w:t>
      </w:r>
      <w:r>
        <w:t xml:space="preserve">nodes and antinodes </w:t>
      </w:r>
      <w:r w:rsidR="00704BB6">
        <w:t>are found in your sketches.</w:t>
      </w:r>
    </w:p>
    <w:p w14:paraId="21D7373D" w14:textId="77777777" w:rsidR="00955CDD" w:rsidRDefault="00955CDD" w:rsidP="00955CDD">
      <w:pPr>
        <w:pBdr>
          <w:top w:val="single" w:sz="4" w:space="1" w:color="auto"/>
          <w:left w:val="single" w:sz="4" w:space="4" w:color="auto"/>
          <w:bottom w:val="single" w:sz="4" w:space="1" w:color="auto"/>
          <w:right w:val="single" w:sz="4" w:space="4" w:color="auto"/>
        </w:pBdr>
        <w:ind w:left="360"/>
        <w:rPr>
          <w:noProof/>
          <w:lang w:val="en-US"/>
        </w:rPr>
      </w:pPr>
      <w:r>
        <w:rPr>
          <w:noProof/>
          <w:lang w:val="en-US"/>
        </w:rPr>
        <w:t xml:space="preserve">Since a standing wave pattern is a moving phenomena, we need a </w:t>
      </w:r>
      <w:r w:rsidRPr="00955CDD">
        <w:rPr>
          <w:i/>
          <w:noProof/>
          <w:lang w:val="en-US"/>
        </w:rPr>
        <w:t>standing wave diagram</w:t>
      </w:r>
      <w:r>
        <w:rPr>
          <w:noProof/>
          <w:lang w:val="en-US"/>
        </w:rPr>
        <w:t xml:space="preserve"> to represent it. In this diagram, we show the wave at the two moments in time when the greatest displacements occur, as shown below. </w:t>
      </w:r>
    </w:p>
    <w:p w14:paraId="586EE884" w14:textId="1F18D9CF" w:rsidR="00955CDD" w:rsidRDefault="00D74B57" w:rsidP="00955CDD">
      <w:pPr>
        <w:ind w:left="360"/>
        <w:rPr>
          <w:noProof/>
          <w:lang w:val="en-US"/>
        </w:rPr>
      </w:pPr>
      <w:r>
        <w:rPr>
          <w:noProof/>
          <w:lang w:val="en-US"/>
        </w:rPr>
        <mc:AlternateContent>
          <mc:Choice Requires="wpg">
            <w:drawing>
              <wp:anchor distT="0" distB="0" distL="114300" distR="114300" simplePos="0" relativeHeight="251642368" behindDoc="0" locked="0" layoutInCell="1" allowOverlap="1" wp14:anchorId="7C3F777F" wp14:editId="12C15CFC">
                <wp:simplePos x="0" y="0"/>
                <wp:positionH relativeFrom="column">
                  <wp:posOffset>2796540</wp:posOffset>
                </wp:positionH>
                <wp:positionV relativeFrom="paragraph">
                  <wp:posOffset>62865</wp:posOffset>
                </wp:positionV>
                <wp:extent cx="3752215" cy="880110"/>
                <wp:effectExtent l="0" t="0" r="32385" b="8890"/>
                <wp:wrapSquare wrapText="bothSides"/>
                <wp:docPr id="4089" name="Group 8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52215" cy="880110"/>
                          <a:chOff x="6799" y="654"/>
                          <a:chExt cx="4563" cy="1386"/>
                        </a:xfrm>
                      </wpg:grpSpPr>
                      <wpg:grpSp>
                        <wpg:cNvPr id="4090" name="Group 804"/>
                        <wpg:cNvGrpSpPr>
                          <a:grpSpLocks/>
                        </wpg:cNvGrpSpPr>
                        <wpg:grpSpPr bwMode="auto">
                          <a:xfrm>
                            <a:off x="6799" y="699"/>
                            <a:ext cx="4544" cy="1341"/>
                            <a:chOff x="1743" y="2486"/>
                            <a:chExt cx="4593" cy="1341"/>
                          </a:xfrm>
                        </wpg:grpSpPr>
                        <wps:wsp>
                          <wps:cNvPr id="4091" name="Freeform 805"/>
                          <wps:cNvSpPr>
                            <a:spLocks/>
                          </wps:cNvSpPr>
                          <wps:spPr bwMode="auto">
                            <a:xfrm>
                              <a:off x="1743" y="2486"/>
                              <a:ext cx="2298" cy="1341"/>
                            </a:xfrm>
                            <a:custGeom>
                              <a:avLst/>
                              <a:gdLst>
                                <a:gd name="T0" fmla="*/ 0 w 3570"/>
                                <a:gd name="T1" fmla="*/ 842 h 1784"/>
                                <a:gd name="T2" fmla="*/ 1065 w 3570"/>
                                <a:gd name="T3" fmla="*/ 137 h 1784"/>
                                <a:gd name="T4" fmla="*/ 2625 w 3570"/>
                                <a:gd name="T5" fmla="*/ 1667 h 1784"/>
                                <a:gd name="T6" fmla="*/ 3570 w 3570"/>
                                <a:gd name="T7" fmla="*/ 842 h 1784"/>
                              </a:gdLst>
                              <a:ahLst/>
                              <a:cxnLst>
                                <a:cxn ang="0">
                                  <a:pos x="T0" y="T1"/>
                                </a:cxn>
                                <a:cxn ang="0">
                                  <a:pos x="T2" y="T3"/>
                                </a:cxn>
                                <a:cxn ang="0">
                                  <a:pos x="T4" y="T5"/>
                                </a:cxn>
                                <a:cxn ang="0">
                                  <a:pos x="T6" y="T7"/>
                                </a:cxn>
                              </a:cxnLst>
                              <a:rect l="0" t="0" r="r" b="b"/>
                              <a:pathLst>
                                <a:path w="3570" h="1784">
                                  <a:moveTo>
                                    <a:pt x="0" y="842"/>
                                  </a:moveTo>
                                  <a:cubicBezTo>
                                    <a:pt x="314" y="421"/>
                                    <a:pt x="628" y="0"/>
                                    <a:pt x="1065" y="137"/>
                                  </a:cubicBezTo>
                                  <a:cubicBezTo>
                                    <a:pt x="1502" y="274"/>
                                    <a:pt x="2208" y="1550"/>
                                    <a:pt x="2625" y="1667"/>
                                  </a:cubicBezTo>
                                  <a:cubicBezTo>
                                    <a:pt x="3042" y="1784"/>
                                    <a:pt x="3306" y="1313"/>
                                    <a:pt x="3570" y="8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92" name="Freeform 806"/>
                          <wps:cNvSpPr>
                            <a:spLocks/>
                          </wps:cNvSpPr>
                          <wps:spPr bwMode="auto">
                            <a:xfrm>
                              <a:off x="4038" y="2486"/>
                              <a:ext cx="2298" cy="1341"/>
                            </a:xfrm>
                            <a:custGeom>
                              <a:avLst/>
                              <a:gdLst>
                                <a:gd name="T0" fmla="*/ 0 w 3570"/>
                                <a:gd name="T1" fmla="*/ 842 h 1784"/>
                                <a:gd name="T2" fmla="*/ 1065 w 3570"/>
                                <a:gd name="T3" fmla="*/ 137 h 1784"/>
                                <a:gd name="T4" fmla="*/ 2625 w 3570"/>
                                <a:gd name="T5" fmla="*/ 1667 h 1784"/>
                                <a:gd name="T6" fmla="*/ 3570 w 3570"/>
                                <a:gd name="T7" fmla="*/ 842 h 1784"/>
                              </a:gdLst>
                              <a:ahLst/>
                              <a:cxnLst>
                                <a:cxn ang="0">
                                  <a:pos x="T0" y="T1"/>
                                </a:cxn>
                                <a:cxn ang="0">
                                  <a:pos x="T2" y="T3"/>
                                </a:cxn>
                                <a:cxn ang="0">
                                  <a:pos x="T4" y="T5"/>
                                </a:cxn>
                                <a:cxn ang="0">
                                  <a:pos x="T6" y="T7"/>
                                </a:cxn>
                              </a:cxnLst>
                              <a:rect l="0" t="0" r="r" b="b"/>
                              <a:pathLst>
                                <a:path w="3570" h="1784">
                                  <a:moveTo>
                                    <a:pt x="0" y="842"/>
                                  </a:moveTo>
                                  <a:cubicBezTo>
                                    <a:pt x="314" y="421"/>
                                    <a:pt x="628" y="0"/>
                                    <a:pt x="1065" y="137"/>
                                  </a:cubicBezTo>
                                  <a:cubicBezTo>
                                    <a:pt x="1502" y="274"/>
                                    <a:pt x="2208" y="1550"/>
                                    <a:pt x="2625" y="1667"/>
                                  </a:cubicBezTo>
                                  <a:cubicBezTo>
                                    <a:pt x="3042" y="1784"/>
                                    <a:pt x="3306" y="1313"/>
                                    <a:pt x="3570" y="8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093" name="Group 807"/>
                        <wpg:cNvGrpSpPr>
                          <a:grpSpLocks/>
                        </wpg:cNvGrpSpPr>
                        <wpg:grpSpPr bwMode="auto">
                          <a:xfrm flipV="1">
                            <a:off x="6818" y="654"/>
                            <a:ext cx="4544" cy="1341"/>
                            <a:chOff x="1743" y="2486"/>
                            <a:chExt cx="4593" cy="1341"/>
                          </a:xfrm>
                        </wpg:grpSpPr>
                        <wps:wsp>
                          <wps:cNvPr id="4094" name="Freeform 808"/>
                          <wps:cNvSpPr>
                            <a:spLocks/>
                          </wps:cNvSpPr>
                          <wps:spPr bwMode="auto">
                            <a:xfrm>
                              <a:off x="1743" y="2486"/>
                              <a:ext cx="2298" cy="1341"/>
                            </a:xfrm>
                            <a:custGeom>
                              <a:avLst/>
                              <a:gdLst>
                                <a:gd name="T0" fmla="*/ 0 w 3570"/>
                                <a:gd name="T1" fmla="*/ 842 h 1784"/>
                                <a:gd name="T2" fmla="*/ 1065 w 3570"/>
                                <a:gd name="T3" fmla="*/ 137 h 1784"/>
                                <a:gd name="T4" fmla="*/ 2625 w 3570"/>
                                <a:gd name="T5" fmla="*/ 1667 h 1784"/>
                                <a:gd name="T6" fmla="*/ 3570 w 3570"/>
                                <a:gd name="T7" fmla="*/ 842 h 1784"/>
                              </a:gdLst>
                              <a:ahLst/>
                              <a:cxnLst>
                                <a:cxn ang="0">
                                  <a:pos x="T0" y="T1"/>
                                </a:cxn>
                                <a:cxn ang="0">
                                  <a:pos x="T2" y="T3"/>
                                </a:cxn>
                                <a:cxn ang="0">
                                  <a:pos x="T4" y="T5"/>
                                </a:cxn>
                                <a:cxn ang="0">
                                  <a:pos x="T6" y="T7"/>
                                </a:cxn>
                              </a:cxnLst>
                              <a:rect l="0" t="0" r="r" b="b"/>
                              <a:pathLst>
                                <a:path w="3570" h="1784">
                                  <a:moveTo>
                                    <a:pt x="0" y="842"/>
                                  </a:moveTo>
                                  <a:cubicBezTo>
                                    <a:pt x="314" y="421"/>
                                    <a:pt x="628" y="0"/>
                                    <a:pt x="1065" y="137"/>
                                  </a:cubicBezTo>
                                  <a:cubicBezTo>
                                    <a:pt x="1502" y="274"/>
                                    <a:pt x="2208" y="1550"/>
                                    <a:pt x="2625" y="1667"/>
                                  </a:cubicBezTo>
                                  <a:cubicBezTo>
                                    <a:pt x="3042" y="1784"/>
                                    <a:pt x="3306" y="1313"/>
                                    <a:pt x="3570" y="842"/>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95" name="Freeform 809"/>
                          <wps:cNvSpPr>
                            <a:spLocks/>
                          </wps:cNvSpPr>
                          <wps:spPr bwMode="auto">
                            <a:xfrm>
                              <a:off x="4038" y="2486"/>
                              <a:ext cx="2298" cy="1341"/>
                            </a:xfrm>
                            <a:custGeom>
                              <a:avLst/>
                              <a:gdLst>
                                <a:gd name="T0" fmla="*/ 0 w 3570"/>
                                <a:gd name="T1" fmla="*/ 842 h 1784"/>
                                <a:gd name="T2" fmla="*/ 1065 w 3570"/>
                                <a:gd name="T3" fmla="*/ 137 h 1784"/>
                                <a:gd name="T4" fmla="*/ 2625 w 3570"/>
                                <a:gd name="T5" fmla="*/ 1667 h 1784"/>
                                <a:gd name="T6" fmla="*/ 3570 w 3570"/>
                                <a:gd name="T7" fmla="*/ 842 h 1784"/>
                              </a:gdLst>
                              <a:ahLst/>
                              <a:cxnLst>
                                <a:cxn ang="0">
                                  <a:pos x="T0" y="T1"/>
                                </a:cxn>
                                <a:cxn ang="0">
                                  <a:pos x="T2" y="T3"/>
                                </a:cxn>
                                <a:cxn ang="0">
                                  <a:pos x="T4" y="T5"/>
                                </a:cxn>
                                <a:cxn ang="0">
                                  <a:pos x="T6" y="T7"/>
                                </a:cxn>
                              </a:cxnLst>
                              <a:rect l="0" t="0" r="r" b="b"/>
                              <a:pathLst>
                                <a:path w="3570" h="1784">
                                  <a:moveTo>
                                    <a:pt x="0" y="842"/>
                                  </a:moveTo>
                                  <a:cubicBezTo>
                                    <a:pt x="314" y="421"/>
                                    <a:pt x="628" y="0"/>
                                    <a:pt x="1065" y="137"/>
                                  </a:cubicBezTo>
                                  <a:cubicBezTo>
                                    <a:pt x="1502" y="274"/>
                                    <a:pt x="2208" y="1550"/>
                                    <a:pt x="2625" y="1667"/>
                                  </a:cubicBezTo>
                                  <a:cubicBezTo>
                                    <a:pt x="3042" y="1784"/>
                                    <a:pt x="3306" y="1313"/>
                                    <a:pt x="3570" y="842"/>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w14:anchorId="66652A0E" id="Group 811" o:spid="_x0000_s1026" style="position:absolute;margin-left:220.2pt;margin-top:4.95pt;width:295.45pt;height:69.3pt;z-index:251642368" coordorigin="6799,654" coordsize="4563,1386"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">
                <v:group id="Group 804" o:spid="_x0000_s1027" style="position:absolute;left:6799;top:699;width:4544;height:1341" coordorigin="1743,2486" coordsize="4593,134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MLnvXxAAAAN0AAAAP&#10;AAAAAAAAAAAAAAAAAKkCAABkcnMvZG93bnJldi54bWxQSwUGAAAAAAQABAD6AAAAmgMAAAAA&#10;">
                  <v:shape id="Freeform 805" o:spid="_x0000_s1028" style="position:absolute;left:1743;top:2486;width:2298;height:1341;visibility:visible;mso-wrap-style:square;v-text-anchor:top" coordsize="3570,178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D8WpxQAA&#10;AN0AAAAPAAAAZHJzL2Rvd25yZXYueG1sRI9Ba8JAFITvgv9heYK3ulFLqdFVgrSlBQ9NFLw+ss9s&#10;MPs2ZFeN/75bEDwOM/MNs9r0thFX6nztWMF0koAgLp2uuVJw2H++vIPwAVlj45gU3MnDZj0crDDV&#10;7sY5XYtQiQhhn6ICE0KbSulLQxb9xLXE0Tu5zmKIsquk7vAW4baRsyR5kxZrjgsGW9oaKs/FxSr4&#10;2smCLs2HyfOf7JzNqTrm91+lxqM+W4II1Idn+NH+1gpek8UU/t/EJyDX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cPxanFAAAA3QAAAA8AAAAAAAAAAAAAAAAAlwIAAGRycy9k&#10;b3ducmV2LnhtbFBLBQYAAAAABAAEAPUAAACJAwAAAAA=&#10;" path="m0,842c314,421,628,,1065,137,1502,274,2208,1550,2625,1667,3042,1784,3306,1313,3570,842e" filled="f">
                    <v:path arrowok="t" o:connecttype="custom" o:connectlocs="0,633;686,103;1690,1253;2298,633" o:connectangles="0,0,0,0"/>
                  </v:shape>
                  <v:shape id="Freeform 806" o:spid="_x0000_s1029" style="position:absolute;left:4038;top:2486;width:2298;height:1341;visibility:visible;mso-wrap-style:square;v-text-anchor:top" coordsize="3570,178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3VvexQAA&#10;AN0AAAAPAAAAZHJzL2Rvd25yZXYueG1sRI9Ba8JAFITvBf/D8oTedKMV0egqQdrSQg8mCl4f2Wc2&#10;mH0bsqvGf+8WCj0OM/MNs972thE36nztWMFknIAgLp2uuVJwPHyMFiB8QNbYOCYFD/Kw3Qxe1phq&#10;d+ecbkWoRISwT1GBCaFNpfSlIYt+7Fri6J1dZzFE2VVSd3iPcNvIaZLMpcWa44LBlnaGyktxtQo+&#10;f2RB1+bd5Pl3dsneqDrlj71Sr8M+W4EI1If/8F/7SyuYJcsp/L6JT0Bun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fdW97FAAAA3QAAAA8AAAAAAAAAAAAAAAAAlwIAAGRycy9k&#10;b3ducmV2LnhtbFBLBQYAAAAABAAEAPUAAACJAwAAAAA=&#10;" path="m0,842c314,421,628,,1065,137,1502,274,2208,1550,2625,1667,3042,1784,3306,1313,3570,842e" filled="f">
                    <v:path arrowok="t" o:connecttype="custom" o:connectlocs="0,633;686,103;1690,1253;2298,633" o:connectangles="0,0,0,0"/>
                  </v:shape>
                </v:group>
                <v:group id="Group 807" o:spid="_x0000_s1030" style="position:absolute;left:6818;top:654;width:4544;height:1341;flip:y" coordorigin="1743,2486" coordsize="4593,134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ET2MkxAAAAN0AAAAP&#10;AAAAAAAAAAAAAAAAAKkCAABkcnMvZG93bnJldi54bWxQSwUGAAAAAAQABAD6AAAAmgMAAAAA&#10;">
                  <v:shape id="Freeform 808" o:spid="_x0000_s1031" style="position:absolute;left:1743;top:2486;width:2298;height:1341;visibility:visible;mso-wrap-style:square;v-text-anchor:top" coordsize="3570,178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7R/6xAAA&#10;AN0AAAAPAAAAZHJzL2Rvd25yZXYueG1sRI9Pi8IwFMTvgt8hvIW9abquiFajiCDsHkT8A+Lt0Tzb&#10;7jYvpYk2fnsjCB6HmfkNM1sEU4kbNa60rOCrn4AgzqwuOVdwPKx7YxDOI2usLJOCOzlYzLudGaba&#10;tryj297nIkLYpaig8L5OpXRZQQZd39bE0bvYxqCPssmlbrCNcFPJQZKMpMGS40KBNa0Kyv73V6Ng&#10;+32euMHGovn7xXCwrj2FaqnU50dYTkF4Cv4dfrV/tIJhMhnC8018AnL+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A+0f+sQAAADdAAAADwAAAAAAAAAAAAAAAACXAgAAZHJzL2Rv&#10;d25yZXYueG1sUEsFBgAAAAAEAAQA9QAAAIgDAAAAAA==&#10;" path="m0,842c314,421,628,,1065,137,1502,274,2208,1550,2625,1667,3042,1784,3306,1313,3570,842e" filled="f">
                    <v:stroke dashstyle="dash"/>
                    <v:path arrowok="t" o:connecttype="custom" o:connectlocs="0,633;686,103;1690,1253;2298,633" o:connectangles="0,0,0,0"/>
                  </v:shape>
                  <v:shape id="Freeform 809" o:spid="_x0000_s1032" style="position:absolute;left:4038;top:2486;width:2298;height:1341;visibility:visible;mso-wrap-style:square;v-text-anchor:top" coordsize="3570,178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obphxQAA&#10;AN0AAAAPAAAAZHJzL2Rvd25yZXYueG1sRI9Pi8IwFMTvC36H8ARvmqq7otUoIgjuYVn8A+Lt0Tzb&#10;avNSmmiz336zIOxxmJnfMItVMJV4UuNKywqGgwQEcWZ1ybmC03Hbn4JwHlljZZkU/JCD1bLztsBU&#10;25b39Dz4XEQIuxQVFN7XqZQuK8igG9iaOHpX2xj0UTa51A22EW4qOUqSiTRYclwosKZNQdn98DAK&#10;vseXmRt9WTS3TwxH69pzqNZK9bphPQfhKfj/8Ku90wrek9kH/L2JT0Auf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yhumHFAAAA3QAAAA8AAAAAAAAAAAAAAAAAlwIAAGRycy9k&#10;b3ducmV2LnhtbFBLBQYAAAAABAAEAPUAAACJAwAAAAA=&#10;" path="m0,842c314,421,628,,1065,137,1502,274,2208,1550,2625,1667,3042,1784,3306,1313,3570,842e" filled="f">
                    <v:stroke dashstyle="dash"/>
                    <v:path arrowok="t" o:connecttype="custom" o:connectlocs="0,633;686,103;1690,1253;2298,633" o:connectangles="0,0,0,0"/>
                  </v:shape>
                </v:group>
                <w10:wrap type="square"/>
              </v:group>
            </w:pict>
          </mc:Fallback>
        </mc:AlternateContent>
      </w:r>
    </w:p>
    <w:p w14:paraId="31DAE320" w14:textId="77777777" w:rsidR="00955CDD" w:rsidRDefault="00955CDD" w:rsidP="006C649F">
      <w:pPr>
        <w:numPr>
          <w:ilvl w:val="0"/>
          <w:numId w:val="13"/>
        </w:numPr>
        <w:rPr>
          <w:noProof/>
          <w:lang w:val="en-US"/>
        </w:rPr>
      </w:pPr>
      <w:r>
        <w:rPr>
          <w:b/>
          <w:noProof/>
          <w:lang w:val="en-US"/>
        </w:rPr>
        <w:t xml:space="preserve">Represent. </w:t>
      </w:r>
      <w:r>
        <w:rPr>
          <w:noProof/>
          <w:lang w:val="en-US"/>
        </w:rPr>
        <w:t xml:space="preserve">Label locations in the medium where nodes and antinodes occur in the standing wave diagram. </w:t>
      </w:r>
    </w:p>
    <w:p w14:paraId="35480DEE" w14:textId="77777777" w:rsidR="00955CDD" w:rsidRDefault="00955CDD" w:rsidP="00955CDD">
      <w:pPr>
        <w:ind w:left="360"/>
        <w:rPr>
          <w:noProof/>
          <w:lang w:val="en-US"/>
        </w:rPr>
      </w:pPr>
    </w:p>
    <w:p w14:paraId="284B2BFE" w14:textId="77777777" w:rsidR="00955CDD" w:rsidRDefault="00955CDD" w:rsidP="006C649F">
      <w:pPr>
        <w:numPr>
          <w:ilvl w:val="0"/>
          <w:numId w:val="13"/>
        </w:numPr>
        <w:rPr>
          <w:noProof/>
          <w:lang w:val="en-US"/>
        </w:rPr>
      </w:pPr>
      <w:r>
        <w:rPr>
          <w:b/>
          <w:noProof/>
          <w:lang w:val="en-US"/>
        </w:rPr>
        <w:t>Reason.</w:t>
      </w:r>
      <w:r w:rsidR="009E692E">
        <w:rPr>
          <w:noProof/>
          <w:lang w:val="en-US"/>
        </w:rPr>
        <w:t>What fraction of a cycle has elapsed between the two images of the wave?</w:t>
      </w:r>
    </w:p>
    <w:p w14:paraId="4112FA97" w14:textId="4EAFA0B1" w:rsidR="00955CDD" w:rsidRDefault="00C35D52" w:rsidP="00955CDD">
      <w:pPr>
        <w:ind w:left="360"/>
        <w:rPr>
          <w:noProof/>
          <w:lang w:val="en-US"/>
        </w:rPr>
      </w:pPr>
      <w:r>
        <w:rPr>
          <w:noProof/>
          <w:lang w:val="en-US"/>
        </w:rPr>
        <w:br/>
      </w:r>
    </w:p>
    <w:p w14:paraId="10243745" w14:textId="77777777" w:rsidR="00955CDD" w:rsidRDefault="00955CDD" w:rsidP="00955CDD">
      <w:pPr>
        <w:ind w:left="360"/>
      </w:pPr>
    </w:p>
    <w:p w14:paraId="5868FF52" w14:textId="77777777" w:rsidR="00E82760" w:rsidRPr="00C96BEE" w:rsidRDefault="006A4801" w:rsidP="006A4801">
      <w:pPr>
        <w:pBdr>
          <w:bottom w:val="single" w:sz="4" w:space="1" w:color="auto"/>
        </w:pBdr>
        <w:rPr>
          <w:b/>
          <w:sz w:val="24"/>
          <w:szCs w:val="24"/>
        </w:rPr>
      </w:pPr>
      <w:r w:rsidRPr="00C96BEE">
        <w:rPr>
          <w:b/>
          <w:sz w:val="24"/>
          <w:szCs w:val="24"/>
        </w:rPr>
        <w:t>C: Standing Wave Patterns</w:t>
      </w:r>
    </w:p>
    <w:p w14:paraId="4F17E1E7" w14:textId="4734F403" w:rsidR="00704BB6" w:rsidRDefault="00915B3B" w:rsidP="00704BB6">
      <w:r>
        <w:t xml:space="preserve">We will continue using the </w:t>
      </w:r>
      <w:proofErr w:type="spellStart"/>
      <w:r>
        <w:t>phet</w:t>
      </w:r>
      <w:proofErr w:type="spellEnd"/>
      <w:r>
        <w:t xml:space="preserve"> simulation</w:t>
      </w:r>
      <w:r w:rsidR="001D45B9">
        <w:t xml:space="preserve"> </w:t>
      </w:r>
      <w:hyperlink r:id="rId33" w:history="1">
        <w:r w:rsidR="001D45B9" w:rsidRPr="00A0177B">
          <w:rPr>
            <w:rStyle w:val="Hyperlink"/>
            <w:lang w:val="en-US"/>
          </w:rPr>
          <w:t>phet.colorado.edu/</w:t>
        </w:r>
        <w:proofErr w:type="spellStart"/>
        <w:r w:rsidR="001D45B9" w:rsidRPr="00A0177B">
          <w:rPr>
            <w:rStyle w:val="Hyperlink"/>
            <w:lang w:val="en-US"/>
          </w:rPr>
          <w:t>en</w:t>
        </w:r>
        <w:proofErr w:type="spellEnd"/>
        <w:r w:rsidR="001D45B9" w:rsidRPr="00A0177B">
          <w:rPr>
            <w:rStyle w:val="Hyperlink"/>
            <w:lang w:val="en-US"/>
          </w:rPr>
          <w:t>/simulation/wave-on-a-string</w:t>
        </w:r>
      </w:hyperlink>
      <w:r>
        <w:t xml:space="preserve">. </w:t>
      </w:r>
    </w:p>
    <w:p w14:paraId="79A18375" w14:textId="35537BE0" w:rsidR="00E1036C" w:rsidRDefault="00E1036C" w:rsidP="00E1036C">
      <w:r>
        <w:t>Add a VERY small amount of Damping and set Tension to Medium</w:t>
      </w:r>
      <w:r w:rsidR="00C35D52">
        <w:t>. Set Amplitude to 0.75 m.</w:t>
      </w:r>
    </w:p>
    <w:p w14:paraId="62423115" w14:textId="03AF5D78" w:rsidR="00704BB6" w:rsidRDefault="00F55F91" w:rsidP="00E1036C">
      <w:r>
        <w:t xml:space="preserve"> </w:t>
      </w:r>
    </w:p>
    <w:p w14:paraId="6806EE8D" w14:textId="3E22DBFC" w:rsidR="00D34143" w:rsidRDefault="00704BB6" w:rsidP="00D34143">
      <w:pPr>
        <w:numPr>
          <w:ilvl w:val="0"/>
          <w:numId w:val="14"/>
        </w:numPr>
      </w:pPr>
      <w:r w:rsidRPr="00C35D52">
        <w:rPr>
          <w:b/>
        </w:rPr>
        <w:t xml:space="preserve">Observe. </w:t>
      </w:r>
      <w:r w:rsidR="00915B3B" w:rsidRPr="00C35D52">
        <w:rPr>
          <w:b/>
        </w:rPr>
        <w:t>S</w:t>
      </w:r>
      <w:r>
        <w:t>tart with a very low frequency</w:t>
      </w:r>
      <w:r w:rsidR="00D34143">
        <w:t xml:space="preserve"> and gradually increase the driving frequency until it is as high as possible. </w:t>
      </w:r>
      <w:r w:rsidR="00E1036C">
        <w:t xml:space="preserve">Try to create some standing waves </w:t>
      </w:r>
      <w:r w:rsidR="00C35D52">
        <w:t>– you want certain balls to move a lot and others to move just a little.</w:t>
      </w:r>
    </w:p>
    <w:p w14:paraId="60123600" w14:textId="77777777" w:rsidR="00D34143" w:rsidRDefault="00D34143" w:rsidP="00D34143"/>
    <w:p w14:paraId="35AE7657" w14:textId="08FFF68A" w:rsidR="00E82760" w:rsidRDefault="007C01EE" w:rsidP="006C649F">
      <w:pPr>
        <w:numPr>
          <w:ilvl w:val="0"/>
          <w:numId w:val="14"/>
        </w:numPr>
      </w:pPr>
      <w:r>
        <w:rPr>
          <w:b/>
        </w:rPr>
        <w:t xml:space="preserve">Observe. </w:t>
      </w:r>
      <w:r w:rsidR="00953F34">
        <w:t xml:space="preserve">Create a standing wave with the lowest frequency you can manage. </w:t>
      </w:r>
      <w:r w:rsidR="009063C8">
        <w:t>Y</w:t>
      </w:r>
      <w:r w:rsidR="00953F34">
        <w:t xml:space="preserve">ou’ve got </w:t>
      </w:r>
      <w:r w:rsidR="00353FA9">
        <w:t>the correct pattern</w:t>
      </w:r>
      <w:r w:rsidR="00953F34">
        <w:t xml:space="preserve"> if </w:t>
      </w:r>
      <w:r w:rsidR="009063C8">
        <w:t xml:space="preserve">there is only </w:t>
      </w:r>
      <w:r w:rsidR="00953F34">
        <w:t xml:space="preserve">one anti-node. </w:t>
      </w:r>
      <w:r w:rsidR="00E82760">
        <w:t xml:space="preserve">Measure </w:t>
      </w:r>
      <w:r w:rsidR="001D45B9">
        <w:t xml:space="preserve">and record </w:t>
      </w:r>
      <w:r w:rsidR="00E82760">
        <w:t xml:space="preserve">the length of the spring </w:t>
      </w:r>
      <w:r w:rsidR="001D45B9">
        <w:t>and the period of the wave in the table below.</w:t>
      </w:r>
    </w:p>
    <w:p w14:paraId="00FEC75E" w14:textId="77777777" w:rsidR="00704BB6" w:rsidRDefault="00704BB6" w:rsidP="00704BB6"/>
    <w:p w14:paraId="493319DE" w14:textId="05FA86B8" w:rsidR="00077306" w:rsidRDefault="007C01EE" w:rsidP="006C649F">
      <w:pPr>
        <w:numPr>
          <w:ilvl w:val="0"/>
          <w:numId w:val="14"/>
        </w:numPr>
      </w:pPr>
      <w:r>
        <w:rPr>
          <w:b/>
        </w:rPr>
        <w:t xml:space="preserve">Observe. </w:t>
      </w:r>
      <w:r w:rsidR="00077306">
        <w:t xml:space="preserve">Gradually increase the frequency driving the spring until you find the next standing wave pattern or oscillation </w:t>
      </w:r>
      <w:r w:rsidR="00CB0C20" w:rsidRPr="00BA27CD">
        <w:rPr>
          <w:i/>
          <w:iCs/>
        </w:rPr>
        <w:t>harmonic</w:t>
      </w:r>
      <w:r w:rsidR="00077306">
        <w:t xml:space="preserve">. </w:t>
      </w:r>
      <w:r w:rsidR="00D34143">
        <w:t xml:space="preserve">Every time, a </w:t>
      </w:r>
      <w:r w:rsidR="00353FA9">
        <w:t xml:space="preserve">new node should appear. </w:t>
      </w:r>
      <w:r w:rsidR="00077306">
        <w:t xml:space="preserve">Measure the </w:t>
      </w:r>
      <w:r w:rsidR="00D34143">
        <w:t>period</w:t>
      </w:r>
      <w:r w:rsidR="00077306">
        <w:t>. Repeat this and complete the chart below.</w:t>
      </w:r>
    </w:p>
    <w:p w14:paraId="487446BF" w14:textId="170925F0" w:rsidR="00077306" w:rsidRDefault="00077306" w:rsidP="00E8276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2"/>
        <w:gridCol w:w="893"/>
        <w:gridCol w:w="893"/>
        <w:gridCol w:w="932"/>
        <w:gridCol w:w="4461"/>
      </w:tblGrid>
      <w:tr w:rsidR="0076123D" w14:paraId="45BA4DF6" w14:textId="77777777" w:rsidTr="0076123D">
        <w:tc>
          <w:tcPr>
            <w:tcW w:w="1016" w:type="dxa"/>
          </w:tcPr>
          <w:p w14:paraId="2FCADE50" w14:textId="0EF6427D" w:rsidR="0076123D" w:rsidRDefault="0076123D" w:rsidP="00BC786C">
            <w:pPr>
              <w:jc w:val="center"/>
            </w:pPr>
            <w:r>
              <w:t>Harmonic/ Mode #</w:t>
            </w:r>
          </w:p>
        </w:tc>
        <w:tc>
          <w:tcPr>
            <w:tcW w:w="893" w:type="dxa"/>
          </w:tcPr>
          <w:p w14:paraId="14BF5D23" w14:textId="77777777" w:rsidR="0076123D" w:rsidRDefault="0076123D" w:rsidP="00BC786C">
            <w:pPr>
              <w:jc w:val="center"/>
            </w:pPr>
            <w:r>
              <w:t># of Anti-Nodes</w:t>
            </w:r>
          </w:p>
        </w:tc>
        <w:tc>
          <w:tcPr>
            <w:tcW w:w="893" w:type="dxa"/>
          </w:tcPr>
          <w:p w14:paraId="0C64B26D" w14:textId="77777777" w:rsidR="0076123D" w:rsidRDefault="0076123D" w:rsidP="00BC786C">
            <w:pPr>
              <w:jc w:val="center"/>
            </w:pPr>
            <w:r>
              <w:t># of Nodes</w:t>
            </w:r>
          </w:p>
        </w:tc>
        <w:tc>
          <w:tcPr>
            <w:tcW w:w="932" w:type="dxa"/>
          </w:tcPr>
          <w:p w14:paraId="0E1DC79B" w14:textId="77777777" w:rsidR="0076123D" w:rsidRDefault="0076123D" w:rsidP="00BC786C">
            <w:pPr>
              <w:jc w:val="center"/>
            </w:pPr>
            <w:r>
              <w:t>Length (</w:t>
            </w:r>
            <w:r w:rsidRPr="00BC786C">
              <w:sym w:font="Symbol" w:char="F06C"/>
            </w:r>
            <w:r>
              <w:t>)</w:t>
            </w:r>
          </w:p>
        </w:tc>
        <w:tc>
          <w:tcPr>
            <w:tcW w:w="4461" w:type="dxa"/>
          </w:tcPr>
          <w:p w14:paraId="65A6A950" w14:textId="77777777" w:rsidR="0076123D" w:rsidRDefault="0076123D" w:rsidP="00BC786C">
            <w:pPr>
              <w:jc w:val="center"/>
            </w:pPr>
            <w:r>
              <w:t>Diagram</w:t>
            </w:r>
          </w:p>
        </w:tc>
      </w:tr>
      <w:tr w:rsidR="0076123D" w14:paraId="277D511E" w14:textId="77777777" w:rsidTr="0076123D">
        <w:trPr>
          <w:trHeight w:val="1178"/>
        </w:trPr>
        <w:tc>
          <w:tcPr>
            <w:tcW w:w="1016" w:type="dxa"/>
          </w:tcPr>
          <w:p w14:paraId="174D9F6D" w14:textId="77777777" w:rsidR="0076123D" w:rsidRDefault="0076123D" w:rsidP="00BC786C">
            <w:pPr>
              <w:jc w:val="center"/>
            </w:pPr>
          </w:p>
          <w:p w14:paraId="17E9CFE6" w14:textId="77777777" w:rsidR="0076123D" w:rsidRDefault="0076123D" w:rsidP="00BC786C">
            <w:pPr>
              <w:jc w:val="center"/>
            </w:pPr>
            <w:r>
              <w:t>1</w:t>
            </w:r>
          </w:p>
          <w:p w14:paraId="7FD95FFA" w14:textId="77777777" w:rsidR="0076123D" w:rsidRDefault="0076123D" w:rsidP="00BC786C">
            <w:pPr>
              <w:jc w:val="center"/>
            </w:pPr>
          </w:p>
          <w:p w14:paraId="350A0A50" w14:textId="77777777" w:rsidR="0076123D" w:rsidRDefault="0076123D" w:rsidP="00464375"/>
          <w:p w14:paraId="5D3A7707" w14:textId="77777777" w:rsidR="0076123D" w:rsidRDefault="0076123D" w:rsidP="00BC786C">
            <w:pPr>
              <w:jc w:val="center"/>
            </w:pPr>
          </w:p>
        </w:tc>
        <w:tc>
          <w:tcPr>
            <w:tcW w:w="893" w:type="dxa"/>
          </w:tcPr>
          <w:p w14:paraId="26F52AD3" w14:textId="77777777" w:rsidR="0076123D" w:rsidRDefault="0076123D" w:rsidP="00BC786C">
            <w:pPr>
              <w:jc w:val="center"/>
            </w:pPr>
          </w:p>
          <w:p w14:paraId="2678ADFB" w14:textId="77777777" w:rsidR="0076123D" w:rsidRDefault="0076123D" w:rsidP="00BC786C">
            <w:pPr>
              <w:jc w:val="center"/>
            </w:pPr>
            <w:r>
              <w:t>1</w:t>
            </w:r>
          </w:p>
        </w:tc>
        <w:tc>
          <w:tcPr>
            <w:tcW w:w="893" w:type="dxa"/>
          </w:tcPr>
          <w:p w14:paraId="7EB73B0A" w14:textId="77777777" w:rsidR="0076123D" w:rsidRDefault="0076123D" w:rsidP="00BC786C">
            <w:pPr>
              <w:jc w:val="center"/>
            </w:pPr>
          </w:p>
          <w:p w14:paraId="5660EC10" w14:textId="77777777" w:rsidR="0076123D" w:rsidRDefault="0076123D" w:rsidP="00BC786C">
            <w:pPr>
              <w:jc w:val="center"/>
            </w:pPr>
            <w:r>
              <w:t>2</w:t>
            </w:r>
          </w:p>
        </w:tc>
        <w:tc>
          <w:tcPr>
            <w:tcW w:w="932" w:type="dxa"/>
          </w:tcPr>
          <w:p w14:paraId="5F4CFE59" w14:textId="77777777" w:rsidR="0076123D" w:rsidRDefault="0076123D" w:rsidP="005306CC"/>
          <w:p w14:paraId="27C682B0" w14:textId="77777777" w:rsidR="0076123D" w:rsidRDefault="0076123D" w:rsidP="00BC786C">
            <w:pPr>
              <w:jc w:val="center"/>
            </w:pPr>
            <w:r>
              <w:t>½</w:t>
            </w:r>
          </w:p>
        </w:tc>
        <w:tc>
          <w:tcPr>
            <w:tcW w:w="4461" w:type="dxa"/>
          </w:tcPr>
          <w:p w14:paraId="4152FB3E" w14:textId="225BEA9D" w:rsidR="0076123D" w:rsidRDefault="0076123D" w:rsidP="005306CC">
            <w:r>
              <w:rPr>
                <w:noProof/>
                <w:lang w:val="en-US"/>
              </w:rPr>
              <mc:AlternateContent>
                <mc:Choice Requires="wpg">
                  <w:drawing>
                    <wp:inline distT="0" distB="0" distL="0" distR="0" wp14:anchorId="29D84032" wp14:editId="13905C82">
                      <wp:extent cx="2691130" cy="685800"/>
                      <wp:effectExtent l="0" t="0" r="0" b="0"/>
                      <wp:docPr id="2" name="Canvas 25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91130" cy="685800"/>
                                <a:chOff x="0" y="0"/>
                                <a:chExt cx="26911" cy="8591"/>
                              </a:xfrm>
                            </wpg:grpSpPr>
                            <wps:wsp>
                              <wps:cNvPr id="3" name="AutoShape 2321"/>
                              <wps:cNvSpPr>
                                <a:spLocks noChangeAspect="1" noChangeArrowheads="1"/>
                              </wps:cNvSpPr>
                              <wps:spPr bwMode="auto">
                                <a:xfrm>
                                  <a:off x="0" y="0"/>
                                  <a:ext cx="26911" cy="8591"/>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 name="Text Box 2509"/>
                              <wps:cNvSpPr txBox="1">
                                <a:spLocks noChangeArrowheads="1"/>
                              </wps:cNvSpPr>
                              <wps:spPr bwMode="auto">
                                <a:xfrm>
                                  <a:off x="0" y="2984"/>
                                  <a:ext cx="26911" cy="2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5261F7" w14:textId="77777777" w:rsidR="0076123D" w:rsidRPr="00C96BEE" w:rsidRDefault="0076123D" w:rsidP="005306CC">
                                    <w:pPr>
                                      <w:rPr>
                                        <w:b/>
                                      </w:rPr>
                                    </w:pPr>
                                    <w:r>
                                      <w:rPr>
                                        <w:b/>
                                      </w:rPr>
                                      <w:t>●</w:t>
                                    </w:r>
                                    <w:r w:rsidRPr="00C96BEE">
                                      <w:rPr>
                                        <w:b/>
                                      </w:rPr>
                                      <w:tab/>
                                    </w:r>
                                    <w:r>
                                      <w:rPr>
                                        <w:b/>
                                      </w:rPr>
                                      <w:tab/>
                                    </w:r>
                                    <w:r>
                                      <w:rPr>
                                        <w:b/>
                                      </w:rPr>
                                      <w:tab/>
                                    </w:r>
                                    <w:r>
                                      <w:rPr>
                                        <w:b/>
                                      </w:rPr>
                                      <w:tab/>
                                    </w:r>
                                    <w:r>
                                      <w:rPr>
                                        <w:b/>
                                      </w:rPr>
                                      <w:tab/>
                                      <w:t>●</w:t>
                                    </w:r>
                                  </w:p>
                                </w:txbxContent>
                              </wps:txbx>
                              <wps:bodyPr rot="0" vert="horz" wrap="square" lIns="91440" tIns="45720" rIns="91440" bIns="45720" anchor="t" anchorCtr="0" upright="1">
                                <a:noAutofit/>
                              </wps:bodyPr>
                            </wps:wsp>
                            <wps:wsp>
                              <wps:cNvPr id="5" name="Freeform 2510"/>
                              <wps:cNvSpPr>
                                <a:spLocks/>
                              </wps:cNvSpPr>
                              <wps:spPr bwMode="auto">
                                <a:xfrm>
                                  <a:off x="1238" y="990"/>
                                  <a:ext cx="23063" cy="3099"/>
                                </a:xfrm>
                                <a:custGeom>
                                  <a:avLst/>
                                  <a:gdLst>
                                    <a:gd name="T0" fmla="*/ 0 w 3632"/>
                                    <a:gd name="T1" fmla="*/ 309880 h 663"/>
                                    <a:gd name="T2" fmla="*/ 1169035 w 3632"/>
                                    <a:gd name="T3" fmla="*/ 0 h 663"/>
                                    <a:gd name="T4" fmla="*/ 2306320 w 3632"/>
                                    <a:gd name="T5" fmla="*/ 309880 h 663"/>
                                    <a:gd name="T6" fmla="*/ 0 60000 65536"/>
                                    <a:gd name="T7" fmla="*/ 0 60000 65536"/>
                                    <a:gd name="T8" fmla="*/ 0 60000 65536"/>
                                  </a:gdLst>
                                  <a:ahLst/>
                                  <a:cxnLst>
                                    <a:cxn ang="T6">
                                      <a:pos x="T0" y="T1"/>
                                    </a:cxn>
                                    <a:cxn ang="T7">
                                      <a:pos x="T2" y="T3"/>
                                    </a:cxn>
                                    <a:cxn ang="T8">
                                      <a:pos x="T4" y="T5"/>
                                    </a:cxn>
                                  </a:cxnLst>
                                  <a:rect l="0" t="0" r="r" b="b"/>
                                  <a:pathLst>
                                    <a:path w="3632" h="663">
                                      <a:moveTo>
                                        <a:pt x="0" y="663"/>
                                      </a:moveTo>
                                      <a:cubicBezTo>
                                        <a:pt x="618" y="331"/>
                                        <a:pt x="1236" y="0"/>
                                        <a:pt x="1841" y="0"/>
                                      </a:cubicBezTo>
                                      <a:cubicBezTo>
                                        <a:pt x="2446" y="0"/>
                                        <a:pt x="3039" y="331"/>
                                        <a:pt x="3632" y="66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 name="Freeform 2511"/>
                              <wps:cNvSpPr>
                                <a:spLocks/>
                              </wps:cNvSpPr>
                              <wps:spPr bwMode="auto">
                                <a:xfrm flipV="1">
                                  <a:off x="1193" y="4292"/>
                                  <a:ext cx="23064" cy="3175"/>
                                </a:xfrm>
                                <a:custGeom>
                                  <a:avLst/>
                                  <a:gdLst>
                                    <a:gd name="T0" fmla="*/ 0 w 3632"/>
                                    <a:gd name="T1" fmla="*/ 317500 h 663"/>
                                    <a:gd name="T2" fmla="*/ 1169035 w 3632"/>
                                    <a:gd name="T3" fmla="*/ 0 h 663"/>
                                    <a:gd name="T4" fmla="*/ 2306320 w 3632"/>
                                    <a:gd name="T5" fmla="*/ 317500 h 663"/>
                                    <a:gd name="T6" fmla="*/ 0 60000 65536"/>
                                    <a:gd name="T7" fmla="*/ 0 60000 65536"/>
                                    <a:gd name="T8" fmla="*/ 0 60000 65536"/>
                                  </a:gdLst>
                                  <a:ahLst/>
                                  <a:cxnLst>
                                    <a:cxn ang="T6">
                                      <a:pos x="T0" y="T1"/>
                                    </a:cxn>
                                    <a:cxn ang="T7">
                                      <a:pos x="T2" y="T3"/>
                                    </a:cxn>
                                    <a:cxn ang="T8">
                                      <a:pos x="T4" y="T5"/>
                                    </a:cxn>
                                  </a:cxnLst>
                                  <a:rect l="0" t="0" r="r" b="b"/>
                                  <a:pathLst>
                                    <a:path w="3632" h="663">
                                      <a:moveTo>
                                        <a:pt x="0" y="663"/>
                                      </a:moveTo>
                                      <a:cubicBezTo>
                                        <a:pt x="618" y="331"/>
                                        <a:pt x="1236" y="0"/>
                                        <a:pt x="1841" y="0"/>
                                      </a:cubicBezTo>
                                      <a:cubicBezTo>
                                        <a:pt x="2446" y="0"/>
                                        <a:pt x="3039" y="331"/>
                                        <a:pt x="3632" y="663"/>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29D84032" id="Canvas 2507" o:spid="_x0000_s1143" style="width:211.9pt;height:54pt;mso-position-horizontal-relative:char;mso-position-vertical-relative:line" coordsize="26911,85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">
                      <v:rect id="AutoShape 2321" o:spid="_x0000_s1144" style="position:absolute;width:26911;height:8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" filled="f" stroked="f">
                        <o:lock v:ext="edit" aspectratio="t"/>
                      </v:rect>
                      <v:shape id="Text Box 2509" o:spid="_x0000_s1145" type="#_x0000_t202" style="position:absolute;top:2984;width:26911;height:26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14:paraId="7B5261F7" w14:textId="77777777" w:rsidR="0076123D" w:rsidRPr="00C96BEE" w:rsidRDefault="0076123D" w:rsidP="005306CC">
                              <w:pPr>
                                <w:rPr>
                                  <w:b/>
                                </w:rPr>
                              </w:pPr>
                              <w:r>
                                <w:rPr>
                                  <w:b/>
                                </w:rPr>
                                <w:t>●</w:t>
                              </w:r>
                              <w:r w:rsidRPr="00C96BEE">
                                <w:rPr>
                                  <w:b/>
                                </w:rPr>
                                <w:tab/>
                              </w:r>
                              <w:r>
                                <w:rPr>
                                  <w:b/>
                                </w:rPr>
                                <w:tab/>
                              </w:r>
                              <w:r>
                                <w:rPr>
                                  <w:b/>
                                </w:rPr>
                                <w:tab/>
                              </w:r>
                              <w:r>
                                <w:rPr>
                                  <w:b/>
                                </w:rPr>
                                <w:tab/>
                              </w:r>
                              <w:r>
                                <w:rPr>
                                  <w:b/>
                                </w:rPr>
                                <w:tab/>
                                <w:t>●</w:t>
                              </w:r>
                            </w:p>
                          </w:txbxContent>
                        </v:textbox>
                      </v:shape>
                      <v:shape id="Freeform 2510" o:spid="_x0000_s1146" style="position:absolute;left:1238;top:990;width:23063;height:3099;visibility:visible;mso-wrap-style:square;v-text-anchor:top" coordsize="3632,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" path="m,663c618,331,1236,,1841,v605,,1198,331,1791,663e" filled="f">
                        <v:path arrowok="t" o:connecttype="custom" o:connectlocs="0,1448444;7423308,0;14645005,1448444" o:connectangles="0,0,0"/>
                      </v:shape>
                      <v:shape id="Freeform 2511" o:spid="_x0000_s1147" style="position:absolute;left:1193;top:4292;width:23064;height:3175;flip:y;visibility:visible;mso-wrap-style:square;v-text-anchor:top" coordsize="3632,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" path="m,663c618,331,1236,,1841,v605,,1198,331,1791,663e" filled="f">
                        <v:stroke dashstyle="dash"/>
                        <v:path arrowok="t" o:connecttype="custom" o:connectlocs="0,1520456;7423630,0;14645640,1520456" o:connectangles="0,0,0"/>
                      </v:shape>
                      <w10:anchorlock/>
                    </v:group>
                  </w:pict>
                </mc:Fallback>
              </mc:AlternateContent>
            </w:r>
          </w:p>
        </w:tc>
      </w:tr>
      <w:tr w:rsidR="0076123D" w14:paraId="553F64E8" w14:textId="77777777" w:rsidTr="0076123D">
        <w:tc>
          <w:tcPr>
            <w:tcW w:w="1016" w:type="dxa"/>
          </w:tcPr>
          <w:p w14:paraId="0D9DAC57" w14:textId="77777777" w:rsidR="0076123D" w:rsidRDefault="0076123D" w:rsidP="00BC786C">
            <w:pPr>
              <w:jc w:val="center"/>
            </w:pPr>
          </w:p>
          <w:p w14:paraId="74E9412C" w14:textId="77777777" w:rsidR="0076123D" w:rsidRDefault="0076123D" w:rsidP="00BC786C">
            <w:pPr>
              <w:jc w:val="center"/>
            </w:pPr>
            <w:r>
              <w:t>2</w:t>
            </w:r>
          </w:p>
          <w:p w14:paraId="33761E56" w14:textId="77777777" w:rsidR="0076123D" w:rsidRDefault="0076123D" w:rsidP="00BC786C">
            <w:pPr>
              <w:jc w:val="center"/>
            </w:pPr>
          </w:p>
          <w:p w14:paraId="3FDA56A7" w14:textId="77777777" w:rsidR="0076123D" w:rsidRDefault="0076123D" w:rsidP="00464375"/>
          <w:p w14:paraId="363B0B7A" w14:textId="77777777" w:rsidR="0076123D" w:rsidRDefault="0076123D" w:rsidP="00BC786C">
            <w:pPr>
              <w:jc w:val="center"/>
            </w:pPr>
          </w:p>
        </w:tc>
        <w:tc>
          <w:tcPr>
            <w:tcW w:w="893" w:type="dxa"/>
          </w:tcPr>
          <w:p w14:paraId="123413C0" w14:textId="77777777" w:rsidR="0076123D" w:rsidRDefault="0076123D" w:rsidP="005306CC"/>
        </w:tc>
        <w:tc>
          <w:tcPr>
            <w:tcW w:w="893" w:type="dxa"/>
          </w:tcPr>
          <w:p w14:paraId="72E66AB7" w14:textId="77777777" w:rsidR="0076123D" w:rsidRDefault="0076123D" w:rsidP="005306CC"/>
        </w:tc>
        <w:tc>
          <w:tcPr>
            <w:tcW w:w="932" w:type="dxa"/>
          </w:tcPr>
          <w:p w14:paraId="0C98D0A4" w14:textId="77777777" w:rsidR="0076123D" w:rsidRDefault="0076123D" w:rsidP="005306CC"/>
        </w:tc>
        <w:tc>
          <w:tcPr>
            <w:tcW w:w="4461" w:type="dxa"/>
          </w:tcPr>
          <w:p w14:paraId="2B3EDA02" w14:textId="77777777" w:rsidR="0076123D" w:rsidRDefault="0076123D" w:rsidP="005306CC"/>
          <w:p w14:paraId="253E5246" w14:textId="77777777" w:rsidR="0076123D" w:rsidRDefault="0076123D" w:rsidP="005306CC"/>
          <w:p w14:paraId="62E70F36" w14:textId="3DD95BA2" w:rsidR="0076123D" w:rsidRDefault="0076123D" w:rsidP="005306CC">
            <w:r>
              <w:rPr>
                <w:noProof/>
                <w:lang w:val="en-US"/>
              </w:rPr>
              <mc:AlternateContent>
                <mc:Choice Requires="wps">
                  <w:drawing>
                    <wp:inline distT="0" distB="0" distL="0" distR="0" wp14:anchorId="33B727A5" wp14:editId="77DB9468">
                      <wp:extent cx="2691130" cy="337820"/>
                      <wp:effectExtent l="0" t="0" r="0" b="0"/>
                      <wp:docPr id="1" name="Text Box 25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91130" cy="33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DCB0CB" w14:textId="77777777" w:rsidR="0076123D" w:rsidRPr="00C96BEE" w:rsidRDefault="0076123D" w:rsidP="005306CC">
                                  <w:pPr>
                                    <w:rPr>
                                      <w:b/>
                                    </w:rPr>
                                  </w:pPr>
                                  <w:r>
                                    <w:rPr>
                                      <w:b/>
                                    </w:rPr>
                                    <w:t>●</w:t>
                                  </w:r>
                                  <w:r w:rsidRPr="00C96BEE">
                                    <w:rPr>
                                      <w:b/>
                                    </w:rPr>
                                    <w:tab/>
                                  </w:r>
                                  <w:r>
                                    <w:rPr>
                                      <w:b/>
                                    </w:rPr>
                                    <w:tab/>
                                  </w:r>
                                  <w:r>
                                    <w:rPr>
                                      <w:b/>
                                    </w:rPr>
                                    <w:tab/>
                                  </w:r>
                                  <w:r>
                                    <w:rPr>
                                      <w:b/>
                                    </w:rPr>
                                    <w:tab/>
                                  </w:r>
                                  <w:r>
                                    <w:rPr>
                                      <w:b/>
                                    </w:rPr>
                                    <w:tab/>
                                    <w:t>●</w:t>
                                  </w:r>
                                </w:p>
                              </w:txbxContent>
                            </wps:txbx>
                            <wps:bodyPr rot="0" vert="horz" wrap="square" lIns="91440" tIns="45720" rIns="91440" bIns="45720" anchor="t" anchorCtr="0" upright="1">
                              <a:noAutofit/>
                            </wps:bodyPr>
                          </wps:wsp>
                        </a:graphicData>
                      </a:graphic>
                    </wp:inline>
                  </w:drawing>
                </mc:Choice>
                <mc:Fallback>
                  <w:pict>
                    <v:shape w14:anchorId="33B727A5" id="Text Box 2506" o:spid="_x0000_s1148" type="#_x0000_t202" style="width:211.9pt;height:2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" filled="f" stroked="f">
                      <v:textbox>
                        <w:txbxContent>
                          <w:p w14:paraId="6BDCB0CB" w14:textId="77777777" w:rsidR="0076123D" w:rsidRPr="00C96BEE" w:rsidRDefault="0076123D" w:rsidP="005306CC">
                            <w:pPr>
                              <w:rPr>
                                <w:b/>
                              </w:rPr>
                            </w:pPr>
                            <w:r>
                              <w:rPr>
                                <w:b/>
                              </w:rPr>
                              <w:t>●</w:t>
                            </w:r>
                            <w:r w:rsidRPr="00C96BEE">
                              <w:rPr>
                                <w:b/>
                              </w:rPr>
                              <w:tab/>
                            </w:r>
                            <w:r>
                              <w:rPr>
                                <w:b/>
                              </w:rPr>
                              <w:tab/>
                            </w:r>
                            <w:r>
                              <w:rPr>
                                <w:b/>
                              </w:rPr>
                              <w:tab/>
                            </w:r>
                            <w:r>
                              <w:rPr>
                                <w:b/>
                              </w:rPr>
                              <w:tab/>
                            </w:r>
                            <w:r>
                              <w:rPr>
                                <w:b/>
                              </w:rPr>
                              <w:tab/>
                              <w:t>●</w:t>
                            </w:r>
                          </w:p>
                        </w:txbxContent>
                      </v:textbox>
                      <w10:anchorlock/>
                    </v:shape>
                  </w:pict>
                </mc:Fallback>
              </mc:AlternateContent>
            </w:r>
          </w:p>
        </w:tc>
      </w:tr>
      <w:tr w:rsidR="0076123D" w14:paraId="7AF5FBF8" w14:textId="77777777" w:rsidTr="0076123D">
        <w:tc>
          <w:tcPr>
            <w:tcW w:w="1016" w:type="dxa"/>
          </w:tcPr>
          <w:p w14:paraId="7C0EED65" w14:textId="77777777" w:rsidR="0076123D" w:rsidRDefault="0076123D" w:rsidP="00BC786C">
            <w:pPr>
              <w:jc w:val="center"/>
            </w:pPr>
          </w:p>
          <w:p w14:paraId="63B64914" w14:textId="77777777" w:rsidR="0076123D" w:rsidRDefault="0076123D" w:rsidP="00BC786C">
            <w:pPr>
              <w:jc w:val="center"/>
            </w:pPr>
            <w:r>
              <w:t>3</w:t>
            </w:r>
          </w:p>
          <w:p w14:paraId="631E7B2D" w14:textId="77777777" w:rsidR="0076123D" w:rsidRDefault="0076123D" w:rsidP="00BC786C">
            <w:pPr>
              <w:jc w:val="center"/>
            </w:pPr>
          </w:p>
          <w:p w14:paraId="7403DCA6" w14:textId="77777777" w:rsidR="0076123D" w:rsidRDefault="0076123D" w:rsidP="00464375"/>
          <w:p w14:paraId="5334B8CD" w14:textId="77777777" w:rsidR="0076123D" w:rsidRDefault="0076123D" w:rsidP="00BC786C">
            <w:pPr>
              <w:jc w:val="center"/>
            </w:pPr>
          </w:p>
        </w:tc>
        <w:tc>
          <w:tcPr>
            <w:tcW w:w="893" w:type="dxa"/>
          </w:tcPr>
          <w:p w14:paraId="28A26AEA" w14:textId="77777777" w:rsidR="0076123D" w:rsidRDefault="0076123D" w:rsidP="005306CC"/>
        </w:tc>
        <w:tc>
          <w:tcPr>
            <w:tcW w:w="893" w:type="dxa"/>
          </w:tcPr>
          <w:p w14:paraId="79EC4FB2" w14:textId="77777777" w:rsidR="0076123D" w:rsidRDefault="0076123D" w:rsidP="005306CC"/>
        </w:tc>
        <w:tc>
          <w:tcPr>
            <w:tcW w:w="932" w:type="dxa"/>
          </w:tcPr>
          <w:p w14:paraId="79BA64CF" w14:textId="77777777" w:rsidR="0076123D" w:rsidRDefault="0076123D" w:rsidP="005306CC"/>
        </w:tc>
        <w:tc>
          <w:tcPr>
            <w:tcW w:w="4461" w:type="dxa"/>
          </w:tcPr>
          <w:p w14:paraId="5FDC0542" w14:textId="77777777" w:rsidR="0076123D" w:rsidRDefault="0076123D" w:rsidP="005306CC"/>
          <w:p w14:paraId="16C28ED2" w14:textId="77777777" w:rsidR="0076123D" w:rsidRDefault="0076123D" w:rsidP="005306CC"/>
          <w:p w14:paraId="40EDB999" w14:textId="4E2B9528" w:rsidR="0076123D" w:rsidRDefault="0076123D" w:rsidP="005306CC">
            <w:r>
              <w:rPr>
                <w:noProof/>
                <w:lang w:val="en-US"/>
              </w:rPr>
              <mc:AlternateContent>
                <mc:Choice Requires="wps">
                  <w:drawing>
                    <wp:inline distT="0" distB="0" distL="0" distR="0" wp14:anchorId="7844446D" wp14:editId="57DCD6DC">
                      <wp:extent cx="2691130" cy="337820"/>
                      <wp:effectExtent l="0" t="0" r="0" b="0"/>
                      <wp:docPr id="4085" name="Text Box 25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91130" cy="33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FB2BDA" w14:textId="77777777" w:rsidR="0076123D" w:rsidRPr="00C96BEE" w:rsidRDefault="0076123D" w:rsidP="005306CC">
                                  <w:pPr>
                                    <w:rPr>
                                      <w:b/>
                                    </w:rPr>
                                  </w:pPr>
                                  <w:r>
                                    <w:rPr>
                                      <w:b/>
                                    </w:rPr>
                                    <w:t>●</w:t>
                                  </w:r>
                                  <w:r w:rsidRPr="00C96BEE">
                                    <w:rPr>
                                      <w:b/>
                                    </w:rPr>
                                    <w:tab/>
                                  </w:r>
                                  <w:r>
                                    <w:rPr>
                                      <w:b/>
                                    </w:rPr>
                                    <w:tab/>
                                  </w:r>
                                  <w:r>
                                    <w:rPr>
                                      <w:b/>
                                    </w:rPr>
                                    <w:tab/>
                                  </w:r>
                                  <w:r>
                                    <w:rPr>
                                      <w:b/>
                                    </w:rPr>
                                    <w:tab/>
                                  </w:r>
                                  <w:r>
                                    <w:rPr>
                                      <w:b/>
                                    </w:rPr>
                                    <w:tab/>
                                    <w:t>●</w:t>
                                  </w:r>
                                </w:p>
                              </w:txbxContent>
                            </wps:txbx>
                            <wps:bodyPr rot="0" vert="horz" wrap="square" lIns="91440" tIns="45720" rIns="91440" bIns="45720" anchor="t" anchorCtr="0" upright="1">
                              <a:noAutofit/>
                            </wps:bodyPr>
                          </wps:wsp>
                        </a:graphicData>
                      </a:graphic>
                    </wp:inline>
                  </w:drawing>
                </mc:Choice>
                <mc:Fallback>
                  <w:pict>
                    <v:shape w14:anchorId="7844446D" id="_x0000_s1149" type="#_x0000_t202" style="width:211.9pt;height:2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" filled="f" stroked="f">
                      <v:textbox>
                        <w:txbxContent>
                          <w:p w14:paraId="59FB2BDA" w14:textId="77777777" w:rsidR="0076123D" w:rsidRPr="00C96BEE" w:rsidRDefault="0076123D" w:rsidP="005306CC">
                            <w:pPr>
                              <w:rPr>
                                <w:b/>
                              </w:rPr>
                            </w:pPr>
                            <w:r>
                              <w:rPr>
                                <w:b/>
                              </w:rPr>
                              <w:t>●</w:t>
                            </w:r>
                            <w:r w:rsidRPr="00C96BEE">
                              <w:rPr>
                                <w:b/>
                              </w:rPr>
                              <w:tab/>
                            </w:r>
                            <w:r>
                              <w:rPr>
                                <w:b/>
                              </w:rPr>
                              <w:tab/>
                            </w:r>
                            <w:r>
                              <w:rPr>
                                <w:b/>
                              </w:rPr>
                              <w:tab/>
                            </w:r>
                            <w:r>
                              <w:rPr>
                                <w:b/>
                              </w:rPr>
                              <w:tab/>
                            </w:r>
                            <w:r>
                              <w:rPr>
                                <w:b/>
                              </w:rPr>
                              <w:tab/>
                              <w:t>●</w:t>
                            </w:r>
                          </w:p>
                        </w:txbxContent>
                      </v:textbox>
                      <w10:anchorlock/>
                    </v:shape>
                  </w:pict>
                </mc:Fallback>
              </mc:AlternateContent>
            </w:r>
          </w:p>
        </w:tc>
      </w:tr>
    </w:tbl>
    <w:p w14:paraId="49D04DAF" w14:textId="77777777" w:rsidR="005306CC" w:rsidRDefault="005306CC" w:rsidP="00E82760"/>
    <w:p w14:paraId="5740FE53" w14:textId="55011478" w:rsidR="00ED6CA5" w:rsidRDefault="0076123D" w:rsidP="006C649F">
      <w:pPr>
        <w:numPr>
          <w:ilvl w:val="0"/>
          <w:numId w:val="14"/>
        </w:numPr>
      </w:pPr>
      <w:r>
        <w:rPr>
          <w:noProof/>
        </w:rPr>
        <mc:AlternateContent>
          <mc:Choice Requires="wps">
            <w:drawing>
              <wp:anchor distT="45720" distB="45720" distL="114300" distR="114300" simplePos="0" relativeHeight="251731456" behindDoc="0" locked="0" layoutInCell="1" allowOverlap="1" wp14:anchorId="5912B02F" wp14:editId="328B61ED">
                <wp:simplePos x="0" y="0"/>
                <wp:positionH relativeFrom="margin">
                  <wp:align>right</wp:align>
                </wp:positionH>
                <wp:positionV relativeFrom="paragraph">
                  <wp:posOffset>24765</wp:posOffset>
                </wp:positionV>
                <wp:extent cx="1981200" cy="1304925"/>
                <wp:effectExtent l="0" t="0" r="19050" b="28575"/>
                <wp:wrapSquare wrapText="bothSides"/>
                <wp:docPr id="20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0" cy="1304925"/>
                        </a:xfrm>
                        <a:prstGeom prst="rect">
                          <a:avLst/>
                        </a:prstGeom>
                        <a:solidFill>
                          <a:srgbClr val="FFFFFF"/>
                        </a:solidFill>
                        <a:ln w="9525">
                          <a:solidFill>
                            <a:srgbClr val="000000"/>
                          </a:solidFill>
                          <a:miter lim="800000"/>
                          <a:headEnd/>
                          <a:tailEnd/>
                        </a:ln>
                      </wps:spPr>
                      <wps:txbx>
                        <w:txbxContent>
                          <w:p w14:paraId="6F6C26AC" w14:textId="1A16E920" w:rsidR="00464375" w:rsidRDefault="00464375">
                            <w:r>
                              <w:rPr>
                                <w:noProof/>
                              </w:rPr>
                              <w:drawing>
                                <wp:inline distT="0" distB="0" distL="0" distR="0" wp14:anchorId="7BFA327C" wp14:editId="5C2BFC4F">
                                  <wp:extent cx="1743075" cy="1184815"/>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750802" cy="1190067"/>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912B02F" id="_x0000_s1150" type="#_x0000_t202" style="position:absolute;left:0;text-align:left;margin-left:104.8pt;margin-top:1.95pt;width:156pt;height:102.75pt;z-index:25173145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">
                <v:textbox>
                  <w:txbxContent>
                    <w:p w14:paraId="6F6C26AC" w14:textId="1A16E920" w:rsidR="00464375" w:rsidRDefault="00464375">
                      <w:r>
                        <w:rPr>
                          <w:noProof/>
                        </w:rPr>
                        <w:drawing>
                          <wp:inline distT="0" distB="0" distL="0" distR="0" wp14:anchorId="7BFA327C" wp14:editId="5C2BFC4F">
                            <wp:extent cx="1743075" cy="1184815"/>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750802" cy="1190067"/>
                                    </a:xfrm>
                                    <a:prstGeom prst="rect">
                                      <a:avLst/>
                                    </a:prstGeom>
                                  </pic:spPr>
                                </pic:pic>
                              </a:graphicData>
                            </a:graphic>
                          </wp:inline>
                        </w:drawing>
                      </w:r>
                    </w:p>
                  </w:txbxContent>
                </v:textbox>
                <w10:wrap type="square" anchorx="margin"/>
              </v:shape>
            </w:pict>
          </mc:Fallback>
        </mc:AlternateContent>
      </w:r>
      <w:r w:rsidR="007C01EE">
        <w:rPr>
          <w:b/>
        </w:rPr>
        <w:t xml:space="preserve">Predict. </w:t>
      </w:r>
      <w:r w:rsidR="007C01EE">
        <w:t>What is</w:t>
      </w:r>
      <w:r w:rsidR="00C50208">
        <w:t xml:space="preserve"> </w:t>
      </w:r>
      <w:r w:rsidR="00353FA9">
        <w:t>the standing wave pattern</w:t>
      </w:r>
      <w:r w:rsidR="007C01EE">
        <w:t xml:space="preserve"> and all its characteristics</w:t>
      </w:r>
      <w:r w:rsidR="00353FA9">
        <w:t xml:space="preserve"> for the </w:t>
      </w:r>
      <w:r w:rsidR="00464375">
        <w:t>4th</w:t>
      </w:r>
      <w:r w:rsidR="00353FA9">
        <w:t xml:space="preserve"> </w:t>
      </w:r>
      <w:proofErr w:type="gramStart"/>
      <w:r w:rsidR="00353FA9">
        <w:t>mode.</w:t>
      </w:r>
      <w:proofErr w:type="gramEnd"/>
      <w:r w:rsidR="00353FA9">
        <w:t xml:space="preserve"> Sketch it below.</w:t>
      </w:r>
    </w:p>
    <w:p w14:paraId="7369A87D" w14:textId="092FD366" w:rsidR="0053185C" w:rsidRDefault="0053185C" w:rsidP="00187E65"/>
    <w:p w14:paraId="3771CAA8" w14:textId="35AB63DA" w:rsidR="00364992" w:rsidRDefault="00364992" w:rsidP="00187E65"/>
    <w:p w14:paraId="237863A1" w14:textId="21704035" w:rsidR="00364992" w:rsidRDefault="00EE0D20" w:rsidP="00187E65">
      <w:r>
        <w:br/>
      </w:r>
      <w:r w:rsidR="00D668DE">
        <w:br/>
      </w:r>
      <w:r>
        <w:br/>
      </w:r>
      <w:r w:rsidR="00464375">
        <w:br/>
      </w:r>
      <w:r w:rsidR="00464375">
        <w:br/>
      </w:r>
    </w:p>
    <w:p w14:paraId="25C3415F" w14:textId="155DDA03" w:rsidR="002C342B" w:rsidRPr="002C342B" w:rsidRDefault="002C342B" w:rsidP="002C342B">
      <w:pPr>
        <w:pBdr>
          <w:top w:val="single" w:sz="4" w:space="1" w:color="auto"/>
          <w:left w:val="single" w:sz="4" w:space="4" w:color="auto"/>
          <w:bottom w:val="single" w:sz="4" w:space="1" w:color="auto"/>
          <w:right w:val="single" w:sz="4" w:space="4" w:color="auto"/>
        </w:pBdr>
        <w:rPr>
          <w:color w:val="000000" w:themeColor="text1"/>
        </w:rPr>
      </w:pPr>
      <w:r>
        <w:rPr>
          <w:color w:val="000000" w:themeColor="text1"/>
        </w:rPr>
        <w:t xml:space="preserve">Patterns like those above are examples of </w:t>
      </w:r>
      <w:r w:rsidRPr="002C342B">
        <w:rPr>
          <w:i/>
          <w:iCs/>
          <w:color w:val="000000" w:themeColor="text1"/>
        </w:rPr>
        <w:t>resonance</w:t>
      </w:r>
      <w:r>
        <w:rPr>
          <w:color w:val="000000" w:themeColor="text1"/>
        </w:rPr>
        <w:t>, where a</w:t>
      </w:r>
      <w:r w:rsidRPr="002C342B">
        <w:rPr>
          <w:color w:val="000000" w:themeColor="text1"/>
        </w:rPr>
        <w:t xml:space="preserve"> small, periodic driving force can cause an object to vibrate with a large amplitude. An object</w:t>
      </w:r>
      <w:r>
        <w:rPr>
          <w:color w:val="000000" w:themeColor="text1"/>
        </w:rPr>
        <w:t xml:space="preserve"> </w:t>
      </w:r>
      <w:r w:rsidRPr="002C342B">
        <w:rPr>
          <w:color w:val="000000" w:themeColor="text1"/>
        </w:rPr>
        <w:t xml:space="preserve">will </w:t>
      </w:r>
      <w:r w:rsidRPr="002C342B">
        <w:rPr>
          <w:i/>
          <w:color w:val="000000" w:themeColor="text1"/>
        </w:rPr>
        <w:t>resonate</w:t>
      </w:r>
      <w:r w:rsidRPr="002C342B">
        <w:rPr>
          <w:color w:val="000000" w:themeColor="text1"/>
        </w:rPr>
        <w:t xml:space="preserve"> when the </w:t>
      </w:r>
      <w:r w:rsidRPr="002C342B">
        <w:rPr>
          <w:i/>
          <w:color w:val="000000" w:themeColor="text1"/>
        </w:rPr>
        <w:t>driving frequency</w:t>
      </w:r>
      <w:r w:rsidRPr="002C342B">
        <w:rPr>
          <w:color w:val="000000" w:themeColor="text1"/>
        </w:rPr>
        <w:t xml:space="preserve"> matches</w:t>
      </w:r>
      <w:r>
        <w:rPr>
          <w:color w:val="000000" w:themeColor="text1"/>
        </w:rPr>
        <w:t xml:space="preserve"> </w:t>
      </w:r>
      <w:r w:rsidRPr="002C342B">
        <w:rPr>
          <w:color w:val="000000" w:themeColor="text1"/>
        </w:rPr>
        <w:t xml:space="preserve">the object’s </w:t>
      </w:r>
      <w:r w:rsidRPr="002C342B">
        <w:rPr>
          <w:i/>
          <w:color w:val="000000" w:themeColor="text1"/>
        </w:rPr>
        <w:t>resonant frequency</w:t>
      </w:r>
      <w:r w:rsidRPr="002C342B">
        <w:rPr>
          <w:color w:val="000000" w:themeColor="text1"/>
        </w:rPr>
        <w:t>.</w:t>
      </w:r>
      <w:r>
        <w:rPr>
          <w:color w:val="000000" w:themeColor="text1"/>
        </w:rPr>
        <w:t xml:space="preserve"> </w:t>
      </w:r>
      <w:r w:rsidRPr="002C342B">
        <w:rPr>
          <w:color w:val="000000" w:themeColor="text1"/>
        </w:rPr>
        <w:t>The value of the resonance frequency depends on the composition and construction of the object. If the driving frequency is slightly higher or lower than the resonance frequency, the amplitude of waves in the object is</w:t>
      </w:r>
      <w:r>
        <w:rPr>
          <w:color w:val="000000" w:themeColor="text1"/>
        </w:rPr>
        <w:t xml:space="preserve"> </w:t>
      </w:r>
      <w:r w:rsidRPr="002C342B">
        <w:rPr>
          <w:color w:val="000000" w:themeColor="text1"/>
        </w:rPr>
        <w:t xml:space="preserve">much smaller and the vibrating pattern will not be </w:t>
      </w:r>
      <w:proofErr w:type="gramStart"/>
      <w:r w:rsidRPr="002C342B">
        <w:rPr>
          <w:color w:val="000000" w:themeColor="text1"/>
        </w:rPr>
        <w:t>regular</w:t>
      </w:r>
      <w:r>
        <w:rPr>
          <w:color w:val="000000" w:themeColor="text1"/>
        </w:rPr>
        <w:t xml:space="preserve"> </w:t>
      </w:r>
      <w:r w:rsidRPr="002C342B">
        <w:rPr>
          <w:color w:val="000000" w:themeColor="text1"/>
        </w:rPr>
        <w:t>.</w:t>
      </w:r>
      <w:proofErr w:type="gramEnd"/>
    </w:p>
    <w:p w14:paraId="166491C4" w14:textId="4C8168C0" w:rsidR="00704BB6" w:rsidRPr="00900FF7" w:rsidRDefault="00704BB6" w:rsidP="00704BB6">
      <w:pPr>
        <w:pBdr>
          <w:top w:val="single" w:sz="4" w:space="1" w:color="auto"/>
          <w:left w:val="single" w:sz="4" w:space="4" w:color="auto"/>
          <w:bottom w:val="single" w:sz="4" w:space="1" w:color="auto"/>
          <w:right w:val="single" w:sz="4" w:space="4" w:color="auto"/>
        </w:pBdr>
        <w:tabs>
          <w:tab w:val="left" w:pos="204"/>
        </w:tabs>
        <w:rPr>
          <w:rFonts w:ascii="Arial" w:hAnsi="Arial" w:cs="Arial"/>
          <w:b/>
          <w:snapToGrid w:val="0"/>
          <w:sz w:val="28"/>
          <w:szCs w:val="28"/>
          <w:lang w:val="en-US"/>
        </w:rPr>
      </w:pPr>
      <w:r w:rsidRPr="00900FF7">
        <w:rPr>
          <w:rFonts w:ascii="Arial" w:hAnsi="Arial" w:cs="Arial"/>
          <w:b/>
          <w:snapToGrid w:val="0"/>
          <w:sz w:val="28"/>
          <w:szCs w:val="28"/>
          <w:lang w:val="en-US"/>
        </w:rPr>
        <w:lastRenderedPageBreak/>
        <w:t xml:space="preserve">SPH3U: </w:t>
      </w:r>
      <w:r>
        <w:rPr>
          <w:rFonts w:ascii="Arial" w:hAnsi="Arial" w:cs="Arial"/>
          <w:b/>
          <w:snapToGrid w:val="0"/>
          <w:sz w:val="28"/>
          <w:szCs w:val="28"/>
          <w:lang w:val="en-US"/>
        </w:rPr>
        <w:t>Standing</w:t>
      </w:r>
      <w:r w:rsidR="00D668DE">
        <w:rPr>
          <w:rFonts w:ascii="Arial" w:hAnsi="Arial" w:cs="Arial"/>
          <w:b/>
          <w:snapToGrid w:val="0"/>
          <w:sz w:val="28"/>
          <w:szCs w:val="28"/>
          <w:lang w:val="en-US"/>
        </w:rPr>
        <w:t xml:space="preserve"> </w:t>
      </w:r>
      <w:r>
        <w:rPr>
          <w:rFonts w:ascii="Arial" w:hAnsi="Arial" w:cs="Arial"/>
          <w:b/>
          <w:snapToGrid w:val="0"/>
          <w:sz w:val="28"/>
          <w:szCs w:val="28"/>
          <w:lang w:val="en-US"/>
        </w:rPr>
        <w:t xml:space="preserve">Wave </w:t>
      </w:r>
      <w:r w:rsidR="0053185C">
        <w:rPr>
          <w:rFonts w:ascii="Arial" w:hAnsi="Arial" w:cs="Arial"/>
          <w:b/>
          <w:snapToGrid w:val="0"/>
          <w:sz w:val="28"/>
          <w:szCs w:val="28"/>
          <w:lang w:val="en-US"/>
        </w:rPr>
        <w:t xml:space="preserve">/ Resonance </w:t>
      </w:r>
      <w:r>
        <w:rPr>
          <w:rFonts w:ascii="Arial" w:hAnsi="Arial" w:cs="Arial"/>
          <w:b/>
          <w:snapToGrid w:val="0"/>
          <w:sz w:val="28"/>
          <w:szCs w:val="28"/>
          <w:lang w:val="en-US"/>
        </w:rPr>
        <w:t>Homework</w:t>
      </w:r>
      <w:r>
        <w:rPr>
          <w:rFonts w:ascii="Arial" w:hAnsi="Arial" w:cs="Arial"/>
          <w:b/>
          <w:snapToGrid w:val="0"/>
          <w:sz w:val="28"/>
          <w:szCs w:val="28"/>
          <w:lang w:val="en-US"/>
        </w:rPr>
        <w:tab/>
      </w:r>
      <w:r w:rsidR="0053185C">
        <w:rPr>
          <w:rFonts w:ascii="Arial" w:hAnsi="Arial" w:cs="Arial"/>
          <w:b/>
          <w:snapToGrid w:val="0"/>
          <w:sz w:val="28"/>
          <w:szCs w:val="28"/>
          <w:lang w:val="en-US"/>
        </w:rPr>
        <w:t xml:space="preserve">   </w:t>
      </w:r>
    </w:p>
    <w:p w14:paraId="2B38C1EE" w14:textId="77777777" w:rsidR="007D5821" w:rsidRDefault="007D5821" w:rsidP="007D5821"/>
    <w:p w14:paraId="3B748401" w14:textId="77777777" w:rsidR="002D2FC5" w:rsidRPr="006D7A68" w:rsidRDefault="0053185C" w:rsidP="002D2FC5">
      <w:pPr>
        <w:pBdr>
          <w:bottom w:val="single" w:sz="4" w:space="1" w:color="auto"/>
        </w:pBdr>
        <w:rPr>
          <w:sz w:val="22"/>
          <w:szCs w:val="22"/>
        </w:rPr>
      </w:pPr>
      <w:r>
        <w:rPr>
          <w:b/>
          <w:sz w:val="22"/>
          <w:szCs w:val="22"/>
        </w:rPr>
        <w:t>A</w:t>
      </w:r>
      <w:r w:rsidR="002D2FC5" w:rsidRPr="006D7A68">
        <w:rPr>
          <w:b/>
          <w:sz w:val="22"/>
          <w:szCs w:val="22"/>
        </w:rPr>
        <w:t>: Pure as the Driven Spring</w:t>
      </w:r>
    </w:p>
    <w:p w14:paraId="7FF8EB35" w14:textId="77777777" w:rsidR="006D7A68" w:rsidRDefault="006D7A68" w:rsidP="006D7A68">
      <w:r>
        <w:t>A spring is stretched out and held fixed on the ground at two points 2.9 m apart.</w:t>
      </w:r>
      <w:r w:rsidR="00637C70">
        <w:t xml:space="preserve"> Its wave speed at that length is 4.5 m/s.</w:t>
      </w:r>
    </w:p>
    <w:p w14:paraId="0B645016" w14:textId="77777777" w:rsidR="006D7A68" w:rsidRPr="006D7A68" w:rsidRDefault="006D7A68" w:rsidP="006D7A68"/>
    <w:p w14:paraId="22610AF9" w14:textId="77777777" w:rsidR="002D2FC5" w:rsidRDefault="007D5821" w:rsidP="006C649F">
      <w:pPr>
        <w:numPr>
          <w:ilvl w:val="0"/>
          <w:numId w:val="24"/>
        </w:numPr>
      </w:pPr>
      <w:r>
        <w:rPr>
          <w:b/>
        </w:rPr>
        <w:t>Calculate</w:t>
      </w:r>
      <w:r w:rsidR="002D2FC5">
        <w:rPr>
          <w:b/>
        </w:rPr>
        <w:t xml:space="preserve"> and Explain</w:t>
      </w:r>
      <w:r>
        <w:rPr>
          <w:b/>
        </w:rPr>
        <w:t>.</w:t>
      </w:r>
      <w:r>
        <w:t xml:space="preserve"> What is the wavelength </w:t>
      </w:r>
      <w:r w:rsidR="002D2FC5">
        <w:t>when vibrating in the</w:t>
      </w:r>
      <w:r>
        <w:t xml:space="preserve"> first and second </w:t>
      </w:r>
      <w:r w:rsidR="002D2FC5">
        <w:t>harmonics? Explain your result.</w:t>
      </w:r>
    </w:p>
    <w:p w14:paraId="7FEEC806" w14:textId="77777777" w:rsidR="002D2FC5" w:rsidRDefault="002D2FC5" w:rsidP="002D2FC5">
      <w:pPr>
        <w:ind w:left="360"/>
        <w:rPr>
          <w:b/>
        </w:rPr>
      </w:pPr>
    </w:p>
    <w:p w14:paraId="067C78A8" w14:textId="77777777" w:rsidR="002D2FC5" w:rsidRDefault="002D2FC5" w:rsidP="002D2FC5">
      <w:pPr>
        <w:ind w:left="360"/>
        <w:rPr>
          <w:b/>
        </w:rPr>
      </w:pPr>
    </w:p>
    <w:p w14:paraId="702D7CDA" w14:textId="77777777" w:rsidR="006D7A68" w:rsidRDefault="006D7A68" w:rsidP="006D7A68"/>
    <w:p w14:paraId="1C1B9D66" w14:textId="77777777" w:rsidR="0053185C" w:rsidRDefault="0053185C" w:rsidP="006D7A68"/>
    <w:p w14:paraId="6A72229A" w14:textId="77777777" w:rsidR="006D7A68" w:rsidRDefault="006D7A68" w:rsidP="006D7A68"/>
    <w:p w14:paraId="37A651E7" w14:textId="77777777" w:rsidR="006D7A68" w:rsidRPr="006D7A68" w:rsidRDefault="006D7A68" w:rsidP="006C649F">
      <w:pPr>
        <w:numPr>
          <w:ilvl w:val="0"/>
          <w:numId w:val="24"/>
        </w:numPr>
      </w:pPr>
      <w:r>
        <w:rPr>
          <w:b/>
        </w:rPr>
        <w:t>Calculate.</w:t>
      </w:r>
      <w:r w:rsidR="0053185C">
        <w:rPr>
          <w:b/>
        </w:rPr>
        <w:t xml:space="preserve"> </w:t>
      </w:r>
      <w:r w:rsidRPr="006D7A68">
        <w:t>What frequency should the student use to create a standing wave in the first and second harmonics?</w:t>
      </w:r>
    </w:p>
    <w:p w14:paraId="02A0CA3D" w14:textId="77777777" w:rsidR="006D7A68" w:rsidRDefault="006D7A68" w:rsidP="006D7A68">
      <w:pPr>
        <w:ind w:left="360"/>
      </w:pPr>
    </w:p>
    <w:p w14:paraId="6D7B25ED" w14:textId="77777777" w:rsidR="0053185C" w:rsidRDefault="0053185C" w:rsidP="006D7A68">
      <w:pPr>
        <w:ind w:left="360"/>
      </w:pPr>
    </w:p>
    <w:p w14:paraId="286AF5E7" w14:textId="77777777" w:rsidR="007C01EE" w:rsidRDefault="007C01EE" w:rsidP="00E82760"/>
    <w:p w14:paraId="2A68729D" w14:textId="77777777" w:rsidR="009E692E" w:rsidRDefault="009E692E" w:rsidP="00E82760"/>
    <w:p w14:paraId="0401C6C2" w14:textId="77777777" w:rsidR="0053185C" w:rsidRDefault="0053185C" w:rsidP="00E82760"/>
    <w:p w14:paraId="5332AC29" w14:textId="77777777" w:rsidR="006E71F8" w:rsidRDefault="006E71F8" w:rsidP="006C649F">
      <w:pPr>
        <w:numPr>
          <w:ilvl w:val="0"/>
          <w:numId w:val="24"/>
        </w:numPr>
      </w:pPr>
      <w:r>
        <w:rPr>
          <w:b/>
        </w:rPr>
        <w:t xml:space="preserve">Explain. </w:t>
      </w:r>
      <w:r>
        <w:t>You create a wave that has a wavelength of 84 cm in a spring stretched out to a distance of 126 cm.  Will resonance occur? (Will a standing wave be created?) Use a standing wave diagram to help explain.</w:t>
      </w:r>
    </w:p>
    <w:p w14:paraId="5A0376C3" w14:textId="77777777" w:rsidR="006E71F8" w:rsidRDefault="006E71F8" w:rsidP="006E71F8"/>
    <w:p w14:paraId="51EFF6D2" w14:textId="77777777" w:rsidR="006E71F8" w:rsidRDefault="006E71F8" w:rsidP="006E71F8"/>
    <w:p w14:paraId="7DDCCA46" w14:textId="77777777" w:rsidR="006E71F8" w:rsidRDefault="006E71F8" w:rsidP="006E71F8"/>
    <w:p w14:paraId="1A48E687" w14:textId="77777777" w:rsidR="006E71F8" w:rsidRDefault="006E71F8" w:rsidP="006E71F8"/>
    <w:p w14:paraId="79C08FB2" w14:textId="77777777" w:rsidR="006E71F8" w:rsidRPr="006E71F8" w:rsidRDefault="006E71F8" w:rsidP="006E71F8"/>
    <w:p w14:paraId="6B55AAE1" w14:textId="46B61232" w:rsidR="00276915" w:rsidRDefault="00A1346E" w:rsidP="006C649F">
      <w:pPr>
        <w:numPr>
          <w:ilvl w:val="0"/>
          <w:numId w:val="24"/>
        </w:numPr>
      </w:pPr>
      <w:r>
        <w:rPr>
          <w:b/>
        </w:rPr>
        <w:t>Calculate and Explain.</w:t>
      </w:r>
      <w:r w:rsidR="00C35D52">
        <w:rPr>
          <w:b/>
        </w:rPr>
        <w:t xml:space="preserve"> </w:t>
      </w:r>
      <w:r w:rsidR="007C01EE">
        <w:t xml:space="preserve">The two ends of a spring are held fixed on the ground 5.3 m apart. </w:t>
      </w:r>
      <w:r>
        <w:t xml:space="preserve">Waves travel in the spring at 4.7 m/s. </w:t>
      </w:r>
      <w:r w:rsidR="007C01EE">
        <w:t xml:space="preserve">A student drives the spring using a frequency of 2.9 Hz. Will </w:t>
      </w:r>
      <w:r>
        <w:t>resonance occur</w:t>
      </w:r>
      <w:r w:rsidR="007C01EE">
        <w:t>?</w:t>
      </w:r>
      <w:r>
        <w:t xml:space="preserve"> Explain how you decide.</w:t>
      </w:r>
    </w:p>
    <w:p w14:paraId="50896675" w14:textId="77777777" w:rsidR="00A1346E" w:rsidRDefault="00A1346E" w:rsidP="00A1346E"/>
    <w:p w14:paraId="422C85EC" w14:textId="77777777" w:rsidR="00A1346E" w:rsidRDefault="00A1346E" w:rsidP="00A1346E"/>
    <w:p w14:paraId="411A8C65" w14:textId="77777777" w:rsidR="006E71F8" w:rsidRDefault="006E71F8" w:rsidP="00A1346E"/>
    <w:p w14:paraId="3288DA7B" w14:textId="77777777" w:rsidR="006E71F8" w:rsidRDefault="006E71F8" w:rsidP="00A1346E"/>
    <w:p w14:paraId="473267B7" w14:textId="77777777" w:rsidR="00A1346E" w:rsidRDefault="00A1346E" w:rsidP="00A1346E"/>
    <w:p w14:paraId="73C1B8CF" w14:textId="77777777" w:rsidR="006E71F8" w:rsidRDefault="006E71F8" w:rsidP="006E71F8"/>
    <w:p w14:paraId="69DBDB87" w14:textId="77777777" w:rsidR="00C82F72" w:rsidRDefault="006E71F8" w:rsidP="006C649F">
      <w:pPr>
        <w:numPr>
          <w:ilvl w:val="0"/>
          <w:numId w:val="24"/>
        </w:numPr>
      </w:pPr>
      <w:r>
        <w:t xml:space="preserve">You have a spring stretched along the floor to a length of 3.9 m. </w:t>
      </w:r>
    </w:p>
    <w:tbl>
      <w:tblPr>
        <w:tblpPr w:leftFromText="180" w:rightFromText="180" w:vertAnchor="text" w:horzAnchor="margin" w:tblpXSpec="right" w:tblpY="1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
        <w:gridCol w:w="4009"/>
        <w:gridCol w:w="1140"/>
        <w:gridCol w:w="1114"/>
      </w:tblGrid>
      <w:tr w:rsidR="0053185C" w14:paraId="72C6B76F" w14:textId="77777777">
        <w:trPr>
          <w:trHeight w:val="197"/>
        </w:trPr>
        <w:tc>
          <w:tcPr>
            <w:tcW w:w="317" w:type="dxa"/>
          </w:tcPr>
          <w:p w14:paraId="3281AD79" w14:textId="77777777" w:rsidR="0053185C" w:rsidRDefault="0053185C" w:rsidP="0053185C"/>
        </w:tc>
        <w:tc>
          <w:tcPr>
            <w:tcW w:w="4009" w:type="dxa"/>
          </w:tcPr>
          <w:p w14:paraId="33E8D639" w14:textId="77777777" w:rsidR="0053185C" w:rsidRDefault="0053185C" w:rsidP="0053185C">
            <w:pPr>
              <w:jc w:val="center"/>
            </w:pPr>
            <w:r>
              <w:t>Standing Wave Diagram</w:t>
            </w:r>
          </w:p>
        </w:tc>
        <w:tc>
          <w:tcPr>
            <w:tcW w:w="1140" w:type="dxa"/>
          </w:tcPr>
          <w:p w14:paraId="066F0554" w14:textId="77777777" w:rsidR="0053185C" w:rsidRDefault="0053185C" w:rsidP="0053185C">
            <w:pPr>
              <w:jc w:val="center"/>
            </w:pPr>
            <w:r w:rsidRPr="00C82F72">
              <w:sym w:font="Symbol" w:char="F06C"/>
            </w:r>
          </w:p>
        </w:tc>
        <w:tc>
          <w:tcPr>
            <w:tcW w:w="1114" w:type="dxa"/>
          </w:tcPr>
          <w:p w14:paraId="6C2C18F7" w14:textId="77777777" w:rsidR="0053185C" w:rsidRPr="00C82F72" w:rsidRDefault="0053185C" w:rsidP="0053185C">
            <w:pPr>
              <w:jc w:val="center"/>
            </w:pPr>
            <w:r w:rsidRPr="00C82F72">
              <w:rPr>
                <w:i/>
              </w:rPr>
              <w:t>f</w:t>
            </w:r>
          </w:p>
        </w:tc>
      </w:tr>
      <w:tr w:rsidR="0053185C" w14:paraId="0EC2EE74" w14:textId="77777777">
        <w:trPr>
          <w:trHeight w:val="622"/>
        </w:trPr>
        <w:tc>
          <w:tcPr>
            <w:tcW w:w="317" w:type="dxa"/>
          </w:tcPr>
          <w:p w14:paraId="4C781955" w14:textId="77777777" w:rsidR="0053185C" w:rsidRDefault="0053185C" w:rsidP="0053185C">
            <w:r>
              <w:t>1</w:t>
            </w:r>
          </w:p>
        </w:tc>
        <w:tc>
          <w:tcPr>
            <w:tcW w:w="4009" w:type="dxa"/>
          </w:tcPr>
          <w:p w14:paraId="36709D08" w14:textId="77777777" w:rsidR="0053185C" w:rsidRDefault="0053185C" w:rsidP="0053185C"/>
        </w:tc>
        <w:tc>
          <w:tcPr>
            <w:tcW w:w="1140" w:type="dxa"/>
          </w:tcPr>
          <w:p w14:paraId="19451CDE" w14:textId="77777777" w:rsidR="0053185C" w:rsidRDefault="0053185C" w:rsidP="0053185C"/>
        </w:tc>
        <w:tc>
          <w:tcPr>
            <w:tcW w:w="1114" w:type="dxa"/>
          </w:tcPr>
          <w:p w14:paraId="0B7125C7" w14:textId="77777777" w:rsidR="0053185C" w:rsidRDefault="0053185C" w:rsidP="0053185C"/>
        </w:tc>
      </w:tr>
      <w:tr w:rsidR="0053185C" w14:paraId="0FA229C6" w14:textId="77777777">
        <w:trPr>
          <w:trHeight w:val="622"/>
        </w:trPr>
        <w:tc>
          <w:tcPr>
            <w:tcW w:w="317" w:type="dxa"/>
          </w:tcPr>
          <w:p w14:paraId="6742A397" w14:textId="77777777" w:rsidR="0053185C" w:rsidRDefault="0053185C" w:rsidP="0053185C">
            <w:r>
              <w:t>2</w:t>
            </w:r>
          </w:p>
        </w:tc>
        <w:tc>
          <w:tcPr>
            <w:tcW w:w="4009" w:type="dxa"/>
          </w:tcPr>
          <w:p w14:paraId="028AD4B1" w14:textId="77777777" w:rsidR="0053185C" w:rsidRDefault="0053185C" w:rsidP="0053185C"/>
        </w:tc>
        <w:tc>
          <w:tcPr>
            <w:tcW w:w="1140" w:type="dxa"/>
          </w:tcPr>
          <w:p w14:paraId="230E2EF1" w14:textId="77777777" w:rsidR="0053185C" w:rsidRDefault="0053185C" w:rsidP="0053185C"/>
        </w:tc>
        <w:tc>
          <w:tcPr>
            <w:tcW w:w="1114" w:type="dxa"/>
          </w:tcPr>
          <w:p w14:paraId="722BA692" w14:textId="77777777" w:rsidR="0053185C" w:rsidRDefault="0053185C" w:rsidP="0053185C"/>
        </w:tc>
      </w:tr>
      <w:tr w:rsidR="0053185C" w14:paraId="336FD3F9" w14:textId="77777777">
        <w:trPr>
          <w:trHeight w:val="622"/>
        </w:trPr>
        <w:tc>
          <w:tcPr>
            <w:tcW w:w="317" w:type="dxa"/>
          </w:tcPr>
          <w:p w14:paraId="5B2958C9" w14:textId="77777777" w:rsidR="0053185C" w:rsidRDefault="0053185C" w:rsidP="0053185C">
            <w:r>
              <w:t>3</w:t>
            </w:r>
          </w:p>
        </w:tc>
        <w:tc>
          <w:tcPr>
            <w:tcW w:w="4009" w:type="dxa"/>
          </w:tcPr>
          <w:p w14:paraId="5C3FF846" w14:textId="77777777" w:rsidR="0053185C" w:rsidRDefault="0053185C" w:rsidP="0053185C"/>
        </w:tc>
        <w:tc>
          <w:tcPr>
            <w:tcW w:w="1140" w:type="dxa"/>
          </w:tcPr>
          <w:p w14:paraId="1D248CCB" w14:textId="77777777" w:rsidR="0053185C" w:rsidRDefault="0053185C" w:rsidP="0053185C"/>
        </w:tc>
        <w:tc>
          <w:tcPr>
            <w:tcW w:w="1114" w:type="dxa"/>
          </w:tcPr>
          <w:p w14:paraId="1E3A08C9" w14:textId="77777777" w:rsidR="0053185C" w:rsidRDefault="0053185C" w:rsidP="0053185C"/>
        </w:tc>
      </w:tr>
    </w:tbl>
    <w:p w14:paraId="6423BFD6" w14:textId="77777777" w:rsidR="00A1346E" w:rsidRDefault="00C82F72" w:rsidP="006C649F">
      <w:pPr>
        <w:numPr>
          <w:ilvl w:val="0"/>
          <w:numId w:val="27"/>
        </w:numPr>
      </w:pPr>
      <w:r>
        <w:rPr>
          <w:b/>
        </w:rPr>
        <w:t xml:space="preserve">Calculate and Represent. </w:t>
      </w:r>
      <w:r w:rsidR="006E71F8">
        <w:t>Draw a standing wave diagram for the first three harmonics. Determine the wavelength of each harmonic.</w:t>
      </w:r>
    </w:p>
    <w:p w14:paraId="4A83606A" w14:textId="77777777" w:rsidR="00C82F72" w:rsidRDefault="00C82F72" w:rsidP="00C82F72"/>
    <w:p w14:paraId="2D169D06" w14:textId="77777777" w:rsidR="00C82F72" w:rsidRDefault="00C82F72" w:rsidP="006C649F">
      <w:pPr>
        <w:numPr>
          <w:ilvl w:val="0"/>
          <w:numId w:val="27"/>
        </w:numPr>
      </w:pPr>
      <w:r>
        <w:rPr>
          <w:b/>
        </w:rPr>
        <w:t>Calculate and Describe.</w:t>
      </w:r>
      <w:r>
        <w:t xml:space="preserve"> Waves travel with a speed of 6.1 m/s in your spring. Determine the first three resonant frequencies for your spring. What do you notice about the pattern of frequencies? </w:t>
      </w:r>
    </w:p>
    <w:p w14:paraId="5792B2D7" w14:textId="77777777" w:rsidR="00C82F72" w:rsidRDefault="00C82F72" w:rsidP="00C82F72">
      <w:pPr>
        <w:pStyle w:val="ListParagraph"/>
      </w:pPr>
    </w:p>
    <w:tbl>
      <w:tblPr>
        <w:tblpPr w:leftFromText="180" w:rightFromText="180" w:vertAnchor="text" w:horzAnchor="margin" w:tblpXSpec="right" w:tblpY="61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
        <w:gridCol w:w="3588"/>
        <w:gridCol w:w="1114"/>
        <w:gridCol w:w="1114"/>
      </w:tblGrid>
      <w:tr w:rsidR="0053185C" w14:paraId="6C085E53" w14:textId="77777777">
        <w:trPr>
          <w:trHeight w:val="197"/>
        </w:trPr>
        <w:tc>
          <w:tcPr>
            <w:tcW w:w="316" w:type="dxa"/>
          </w:tcPr>
          <w:p w14:paraId="31E3BCC5" w14:textId="77777777" w:rsidR="0053185C" w:rsidRDefault="0053185C" w:rsidP="0053185C"/>
        </w:tc>
        <w:tc>
          <w:tcPr>
            <w:tcW w:w="3588" w:type="dxa"/>
          </w:tcPr>
          <w:p w14:paraId="08CDA32B" w14:textId="77777777" w:rsidR="0053185C" w:rsidRDefault="0053185C" w:rsidP="0053185C">
            <w:pPr>
              <w:jc w:val="center"/>
            </w:pPr>
            <w:r>
              <w:t>Standing Wave Diagram</w:t>
            </w:r>
          </w:p>
        </w:tc>
        <w:tc>
          <w:tcPr>
            <w:tcW w:w="1114" w:type="dxa"/>
          </w:tcPr>
          <w:p w14:paraId="53F954AE" w14:textId="77777777" w:rsidR="0053185C" w:rsidRPr="00531FDB" w:rsidRDefault="0053185C" w:rsidP="0053185C">
            <w:pPr>
              <w:jc w:val="center"/>
              <w:rPr>
                <w:i/>
              </w:rPr>
            </w:pPr>
            <w:r w:rsidRPr="00531FDB">
              <w:rPr>
                <w:i/>
              </w:rPr>
              <w:t>L</w:t>
            </w:r>
            <w:r>
              <w:rPr>
                <w:i/>
              </w:rPr>
              <w:t xml:space="preserve">=__ </w:t>
            </w:r>
            <w:r w:rsidRPr="009E77D5">
              <w:sym w:font="Symbol" w:char="F06C"/>
            </w:r>
          </w:p>
        </w:tc>
        <w:tc>
          <w:tcPr>
            <w:tcW w:w="1114" w:type="dxa"/>
          </w:tcPr>
          <w:p w14:paraId="1F32698F" w14:textId="77777777" w:rsidR="0053185C" w:rsidRPr="00C82F72" w:rsidRDefault="0053185C" w:rsidP="0053185C">
            <w:pPr>
              <w:jc w:val="center"/>
            </w:pPr>
            <w:r w:rsidRPr="00C82F72">
              <w:rPr>
                <w:i/>
              </w:rPr>
              <w:t>f</w:t>
            </w:r>
          </w:p>
        </w:tc>
      </w:tr>
      <w:tr w:rsidR="0053185C" w14:paraId="3A8CE346" w14:textId="77777777">
        <w:trPr>
          <w:trHeight w:val="622"/>
        </w:trPr>
        <w:tc>
          <w:tcPr>
            <w:tcW w:w="316" w:type="dxa"/>
          </w:tcPr>
          <w:p w14:paraId="18178C04" w14:textId="77777777" w:rsidR="0053185C" w:rsidRDefault="0053185C" w:rsidP="0053185C">
            <w:r>
              <w:t>1</w:t>
            </w:r>
          </w:p>
        </w:tc>
        <w:tc>
          <w:tcPr>
            <w:tcW w:w="3588" w:type="dxa"/>
          </w:tcPr>
          <w:p w14:paraId="5A6344A7" w14:textId="77777777" w:rsidR="0053185C" w:rsidRDefault="0053185C" w:rsidP="0053185C"/>
        </w:tc>
        <w:tc>
          <w:tcPr>
            <w:tcW w:w="1114" w:type="dxa"/>
          </w:tcPr>
          <w:p w14:paraId="2D4D9449" w14:textId="77777777" w:rsidR="0053185C" w:rsidRDefault="0053185C" w:rsidP="0053185C"/>
        </w:tc>
        <w:tc>
          <w:tcPr>
            <w:tcW w:w="1114" w:type="dxa"/>
          </w:tcPr>
          <w:p w14:paraId="143E714A" w14:textId="77777777" w:rsidR="0053185C" w:rsidRDefault="0053185C" w:rsidP="0053185C"/>
        </w:tc>
      </w:tr>
      <w:tr w:rsidR="0053185C" w14:paraId="33F2734D" w14:textId="77777777">
        <w:trPr>
          <w:trHeight w:val="622"/>
        </w:trPr>
        <w:tc>
          <w:tcPr>
            <w:tcW w:w="316" w:type="dxa"/>
          </w:tcPr>
          <w:p w14:paraId="49F7C188" w14:textId="77777777" w:rsidR="0053185C" w:rsidRDefault="0053185C" w:rsidP="0053185C">
            <w:r>
              <w:t>2</w:t>
            </w:r>
          </w:p>
        </w:tc>
        <w:tc>
          <w:tcPr>
            <w:tcW w:w="3588" w:type="dxa"/>
          </w:tcPr>
          <w:p w14:paraId="40C854B9" w14:textId="77777777" w:rsidR="0053185C" w:rsidRDefault="0053185C" w:rsidP="0053185C"/>
        </w:tc>
        <w:tc>
          <w:tcPr>
            <w:tcW w:w="1114" w:type="dxa"/>
          </w:tcPr>
          <w:p w14:paraId="606720A3" w14:textId="77777777" w:rsidR="0053185C" w:rsidRDefault="0053185C" w:rsidP="0053185C"/>
        </w:tc>
        <w:tc>
          <w:tcPr>
            <w:tcW w:w="1114" w:type="dxa"/>
          </w:tcPr>
          <w:p w14:paraId="6F5BE87A" w14:textId="77777777" w:rsidR="0053185C" w:rsidRDefault="0053185C" w:rsidP="0053185C"/>
        </w:tc>
      </w:tr>
      <w:tr w:rsidR="0053185C" w14:paraId="12F912EB" w14:textId="77777777">
        <w:trPr>
          <w:trHeight w:val="622"/>
        </w:trPr>
        <w:tc>
          <w:tcPr>
            <w:tcW w:w="316" w:type="dxa"/>
          </w:tcPr>
          <w:p w14:paraId="773E28DC" w14:textId="77777777" w:rsidR="0053185C" w:rsidRDefault="0053185C" w:rsidP="0053185C">
            <w:r>
              <w:t>3</w:t>
            </w:r>
          </w:p>
        </w:tc>
        <w:tc>
          <w:tcPr>
            <w:tcW w:w="3588" w:type="dxa"/>
          </w:tcPr>
          <w:p w14:paraId="26B28299" w14:textId="77777777" w:rsidR="0053185C" w:rsidRDefault="0053185C" w:rsidP="0053185C"/>
        </w:tc>
        <w:tc>
          <w:tcPr>
            <w:tcW w:w="1114" w:type="dxa"/>
          </w:tcPr>
          <w:p w14:paraId="2948F908" w14:textId="77777777" w:rsidR="0053185C" w:rsidRDefault="0053185C" w:rsidP="0053185C"/>
        </w:tc>
        <w:tc>
          <w:tcPr>
            <w:tcW w:w="1114" w:type="dxa"/>
          </w:tcPr>
          <w:p w14:paraId="6F866C63" w14:textId="77777777" w:rsidR="0053185C" w:rsidRDefault="0053185C" w:rsidP="0053185C"/>
        </w:tc>
      </w:tr>
    </w:tbl>
    <w:p w14:paraId="78578C12" w14:textId="77777777" w:rsidR="00531FDB" w:rsidRDefault="00531FDB" w:rsidP="00C82F72">
      <w:pPr>
        <w:pStyle w:val="ListParagraph"/>
      </w:pPr>
    </w:p>
    <w:p w14:paraId="51A59269" w14:textId="77777777" w:rsidR="0053185C" w:rsidRDefault="0053185C" w:rsidP="00C82F72">
      <w:pPr>
        <w:pStyle w:val="ListParagraph"/>
      </w:pPr>
    </w:p>
    <w:p w14:paraId="57EEBA5B" w14:textId="77777777" w:rsidR="00C82F72" w:rsidRDefault="00C82F72" w:rsidP="006C649F">
      <w:pPr>
        <w:numPr>
          <w:ilvl w:val="0"/>
          <w:numId w:val="24"/>
        </w:numPr>
      </w:pPr>
      <w:r>
        <w:rPr>
          <w:b/>
        </w:rPr>
        <w:t xml:space="preserve">Reason and Calculate. </w:t>
      </w:r>
      <w:r>
        <w:t>You hold one end of a new meter stick against the desk</w:t>
      </w:r>
      <w:r w:rsidR="00531FDB">
        <w:t xml:space="preserve">. </w:t>
      </w:r>
      <w:r w:rsidR="00637C70">
        <w:t xml:space="preserve">The </w:t>
      </w:r>
      <w:r w:rsidR="009E692E">
        <w:t xml:space="preserve">length </w:t>
      </w:r>
      <w:r w:rsidR="00637C70">
        <w:t xml:space="preserve">of the vibrating part of the stick </w:t>
      </w:r>
      <w:r w:rsidR="009E692E">
        <w:t xml:space="preserve">is 0.75 m and </w:t>
      </w:r>
      <w:r w:rsidR="00280C50">
        <w:t>it vibrates</w:t>
      </w:r>
      <w:r>
        <w:t xml:space="preserve"> in its </w:t>
      </w:r>
      <w:r w:rsidR="009E692E">
        <w:t>first harmonic</w:t>
      </w:r>
      <w:r>
        <w:t xml:space="preserve"> with a frequency of 5.3 Hz. What are the frequencies of the next two harmonics?</w:t>
      </w:r>
      <w:r w:rsidR="00531FDB">
        <w:t xml:space="preserve">  (Hint: use the fact that all the lengths are the same)</w:t>
      </w:r>
    </w:p>
    <w:p w14:paraId="7C702AB1" w14:textId="77777777" w:rsidR="00C82F72" w:rsidRDefault="00C82F72" w:rsidP="00531FDB">
      <w:pPr>
        <w:ind w:left="360"/>
      </w:pPr>
    </w:p>
    <w:p w14:paraId="7622CF3E" w14:textId="77777777" w:rsidR="00C82F72" w:rsidRDefault="00C82F72" w:rsidP="00C82F72">
      <w:pPr>
        <w:ind w:left="360"/>
      </w:pPr>
    </w:p>
    <w:p w14:paraId="307582F9" w14:textId="75AE6DE9" w:rsidR="00A02F70" w:rsidRPr="00D628BC" w:rsidRDefault="008E21F7" w:rsidP="00A02F70">
      <w:pPr>
        <w:pBdr>
          <w:top w:val="single" w:sz="4" w:space="1" w:color="auto"/>
          <w:left w:val="single" w:sz="4" w:space="4" w:color="auto"/>
          <w:bottom w:val="single" w:sz="4" w:space="1" w:color="auto"/>
          <w:right w:val="single" w:sz="4" w:space="4" w:color="auto"/>
        </w:pBdr>
        <w:tabs>
          <w:tab w:val="left" w:pos="204"/>
        </w:tabs>
        <w:rPr>
          <w:rFonts w:ascii="Arial" w:hAnsi="Arial" w:cs="Arial"/>
          <w:b/>
          <w:snapToGrid w:val="0"/>
          <w:color w:val="FF0000"/>
          <w:sz w:val="28"/>
          <w:szCs w:val="28"/>
          <w:lang w:val="en-US"/>
        </w:rPr>
      </w:pPr>
      <w:r>
        <w:rPr>
          <w:rFonts w:ascii="Arial" w:hAnsi="Arial" w:cs="Arial"/>
          <w:b/>
          <w:snapToGrid w:val="0"/>
          <w:sz w:val="28"/>
          <w:szCs w:val="28"/>
          <w:lang w:val="en-US"/>
        </w:rPr>
        <w:br w:type="page"/>
      </w:r>
      <w:bookmarkEnd w:id="0"/>
      <w:r w:rsidR="00D74B57" w:rsidRPr="00D628BC">
        <w:rPr>
          <w:rFonts w:ascii="Arial" w:hAnsi="Arial" w:cs="Arial"/>
          <w:b/>
          <w:noProof/>
          <w:color w:val="FF0000"/>
          <w:sz w:val="28"/>
          <w:szCs w:val="28"/>
          <w:lang w:val="en-US"/>
        </w:rPr>
        <w:lastRenderedPageBreak/>
        <mc:AlternateContent>
          <mc:Choice Requires="wps">
            <w:drawing>
              <wp:anchor distT="0" distB="0" distL="114300" distR="114300" simplePos="0" relativeHeight="251655680" behindDoc="0" locked="0" layoutInCell="1" allowOverlap="1" wp14:anchorId="5FDA083C" wp14:editId="6233A9E6">
                <wp:simplePos x="0" y="0"/>
                <wp:positionH relativeFrom="column">
                  <wp:posOffset>4257675</wp:posOffset>
                </wp:positionH>
                <wp:positionV relativeFrom="paragraph">
                  <wp:posOffset>4445</wp:posOffset>
                </wp:positionV>
                <wp:extent cx="2209800" cy="685165"/>
                <wp:effectExtent l="0" t="0" r="25400" b="26035"/>
                <wp:wrapSquare wrapText="bothSides"/>
                <wp:docPr id="4078" name="Text Box 25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0" cy="685165"/>
                        </a:xfrm>
                        <a:prstGeom prst="rect">
                          <a:avLst/>
                        </a:prstGeom>
                        <a:solidFill>
                          <a:srgbClr val="FFFFFF"/>
                        </a:solidFill>
                        <a:ln w="9525">
                          <a:solidFill>
                            <a:srgbClr val="000000"/>
                          </a:solidFill>
                          <a:miter lim="800000"/>
                          <a:headEnd/>
                          <a:tailEnd/>
                        </a:ln>
                      </wps:spPr>
                      <wps:txbx>
                        <w:txbxContent>
                          <w:p w14:paraId="6A8AADED" w14:textId="77777777" w:rsidR="00FA2D3E" w:rsidRDefault="00FA2D3E" w:rsidP="00A02F70">
                            <w:r>
                              <w:t>Recorder: _____________________</w:t>
                            </w:r>
                          </w:p>
                          <w:p w14:paraId="653F4180" w14:textId="77777777" w:rsidR="00FA2D3E" w:rsidRDefault="00FA2D3E" w:rsidP="00A02F70">
                            <w:r>
                              <w:t>Manager: _____________________</w:t>
                            </w:r>
                          </w:p>
                          <w:p w14:paraId="46C0B4A0" w14:textId="77777777" w:rsidR="00FA2D3E" w:rsidRDefault="00FA2D3E" w:rsidP="00A02F70">
                            <w:r>
                              <w:t>Speaker:   _____________________</w:t>
                            </w:r>
                          </w:p>
                          <w:p w14:paraId="69DE31E5" w14:textId="77777777" w:rsidR="00FA2D3E" w:rsidRPr="00281692" w:rsidRDefault="00FA2D3E" w:rsidP="00473E16">
                            <w:pPr>
                              <w:spacing w:before="20"/>
                              <w:jc w:val="center"/>
                            </w:pPr>
                            <w:r>
                              <w:t>R   1   2   3   4</w:t>
                            </w:r>
                          </w:p>
                          <w:p w14:paraId="0C2CFAE2" w14:textId="77777777" w:rsidR="00FA2D3E" w:rsidRDefault="00FA2D3E" w:rsidP="00A02F70"/>
                          <w:p w14:paraId="34A157AA" w14:textId="77777777" w:rsidR="00FA2D3E" w:rsidRDefault="00FA2D3E" w:rsidP="00A02F7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DA083C" id="Text Box 2523" o:spid="_x0000_s1151" type="#_x0000_t202" style="position:absolute;margin-left:335.25pt;margin-top:.35pt;width:174pt;height:53.9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">
                <v:textbox>
                  <w:txbxContent>
                    <w:p w14:paraId="6A8AADED" w14:textId="77777777" w:rsidR="00FA2D3E" w:rsidRDefault="00FA2D3E" w:rsidP="00A02F70">
                      <w:r>
                        <w:t>Recorder: _____________________</w:t>
                      </w:r>
                    </w:p>
                    <w:p w14:paraId="653F4180" w14:textId="77777777" w:rsidR="00FA2D3E" w:rsidRDefault="00FA2D3E" w:rsidP="00A02F70">
                      <w:r>
                        <w:t>Manager: _____________________</w:t>
                      </w:r>
                    </w:p>
                    <w:p w14:paraId="46C0B4A0" w14:textId="77777777" w:rsidR="00FA2D3E" w:rsidRDefault="00FA2D3E" w:rsidP="00A02F70">
                      <w:r>
                        <w:t>Speaker:   _____________________</w:t>
                      </w:r>
                    </w:p>
                    <w:p w14:paraId="69DE31E5" w14:textId="77777777" w:rsidR="00FA2D3E" w:rsidRPr="00281692" w:rsidRDefault="00FA2D3E" w:rsidP="00473E16">
                      <w:pPr>
                        <w:spacing w:before="20"/>
                        <w:jc w:val="center"/>
                      </w:pPr>
                      <w:r>
                        <w:t>R   1   2   3   4</w:t>
                      </w:r>
                    </w:p>
                    <w:p w14:paraId="0C2CFAE2" w14:textId="77777777" w:rsidR="00FA2D3E" w:rsidRDefault="00FA2D3E" w:rsidP="00A02F70"/>
                    <w:p w14:paraId="34A157AA" w14:textId="77777777" w:rsidR="00FA2D3E" w:rsidRDefault="00FA2D3E" w:rsidP="00A02F70"/>
                  </w:txbxContent>
                </v:textbox>
                <w10:wrap type="square"/>
              </v:shape>
            </w:pict>
          </mc:Fallback>
        </mc:AlternateContent>
      </w:r>
      <w:r w:rsidR="00A02F70" w:rsidRPr="00D628BC">
        <w:rPr>
          <w:rFonts w:ascii="Arial" w:hAnsi="Arial" w:cs="Arial"/>
          <w:b/>
          <w:snapToGrid w:val="0"/>
          <w:color w:val="FF0000"/>
          <w:sz w:val="28"/>
          <w:szCs w:val="28"/>
          <w:lang w:val="en-US"/>
        </w:rPr>
        <w:t>SPH3U: Resonance</w:t>
      </w:r>
      <w:r w:rsidR="00A02F70" w:rsidRPr="00D628BC">
        <w:rPr>
          <w:rFonts w:ascii="Arial" w:hAnsi="Arial" w:cs="Arial"/>
          <w:b/>
          <w:snapToGrid w:val="0"/>
          <w:color w:val="FF0000"/>
          <w:sz w:val="28"/>
          <w:szCs w:val="28"/>
          <w:lang w:val="en-US"/>
        </w:rPr>
        <w:tab/>
      </w:r>
      <w:r w:rsidR="00A02F70" w:rsidRPr="00D628BC">
        <w:rPr>
          <w:rFonts w:ascii="Arial" w:hAnsi="Arial" w:cs="Arial"/>
          <w:b/>
          <w:snapToGrid w:val="0"/>
          <w:color w:val="FF0000"/>
          <w:sz w:val="28"/>
          <w:szCs w:val="28"/>
          <w:lang w:val="en-US"/>
        </w:rPr>
        <w:tab/>
      </w:r>
      <w:r w:rsidR="00A02F70" w:rsidRPr="00D628BC">
        <w:rPr>
          <w:rFonts w:ascii="Arial" w:hAnsi="Arial" w:cs="Arial"/>
          <w:b/>
          <w:snapToGrid w:val="0"/>
          <w:color w:val="FF0000"/>
          <w:sz w:val="28"/>
          <w:szCs w:val="28"/>
          <w:lang w:val="en-US"/>
        </w:rPr>
        <w:tab/>
      </w:r>
      <w:r w:rsidR="00A02F70" w:rsidRPr="00D628BC">
        <w:rPr>
          <w:rFonts w:ascii="Arial" w:hAnsi="Arial" w:cs="Arial"/>
          <w:b/>
          <w:snapToGrid w:val="0"/>
          <w:color w:val="FF0000"/>
          <w:sz w:val="28"/>
          <w:szCs w:val="28"/>
          <w:lang w:val="en-US"/>
        </w:rPr>
        <w:tab/>
      </w:r>
    </w:p>
    <w:p w14:paraId="272E5144" w14:textId="77777777" w:rsidR="00AF6060" w:rsidRPr="00D628BC" w:rsidRDefault="00AF6060" w:rsidP="00AF6060">
      <w:pPr>
        <w:rPr>
          <w:color w:val="FF0000"/>
          <w:lang w:val="en-US"/>
        </w:rPr>
      </w:pPr>
    </w:p>
    <w:p w14:paraId="36F06A22" w14:textId="77777777" w:rsidR="00AF6060" w:rsidRPr="00D628BC" w:rsidRDefault="00AF6060" w:rsidP="00AF6060">
      <w:pPr>
        <w:pBdr>
          <w:bottom w:val="single" w:sz="4" w:space="1" w:color="auto"/>
        </w:pBdr>
        <w:rPr>
          <w:color w:val="FF0000"/>
          <w:lang w:val="en-US"/>
        </w:rPr>
      </w:pPr>
      <w:r w:rsidRPr="00D628BC">
        <w:rPr>
          <w:b/>
          <w:color w:val="FF0000"/>
          <w:lang w:val="en-US"/>
        </w:rPr>
        <w:t xml:space="preserve">A: </w:t>
      </w:r>
      <w:r w:rsidR="005E550A" w:rsidRPr="00D628BC">
        <w:rPr>
          <w:b/>
          <w:color w:val="FF0000"/>
          <w:lang w:val="en-US"/>
        </w:rPr>
        <w:t xml:space="preserve">The </w:t>
      </w:r>
      <w:r w:rsidRPr="00D628BC">
        <w:rPr>
          <w:b/>
          <w:color w:val="FF0000"/>
          <w:lang w:val="en-US"/>
        </w:rPr>
        <w:t xml:space="preserve">Little </w:t>
      </w:r>
      <w:r w:rsidR="004A08E0" w:rsidRPr="00D628BC">
        <w:rPr>
          <w:b/>
          <w:color w:val="FF0000"/>
          <w:lang w:val="en-US"/>
        </w:rPr>
        <w:t xml:space="preserve">Driving </w:t>
      </w:r>
      <w:r w:rsidR="00A4340C" w:rsidRPr="00D628BC">
        <w:rPr>
          <w:b/>
          <w:color w:val="FF0000"/>
          <w:lang w:val="en-US"/>
        </w:rPr>
        <w:t>Goes a Long Way</w:t>
      </w:r>
    </w:p>
    <w:p w14:paraId="40245851" w14:textId="77777777" w:rsidR="00AF6060" w:rsidRPr="00D628BC" w:rsidRDefault="00AF6060" w:rsidP="00AF6060">
      <w:pPr>
        <w:rPr>
          <w:color w:val="FF0000"/>
          <w:lang w:val="en-US"/>
        </w:rPr>
      </w:pPr>
      <w:r w:rsidRPr="00D628BC">
        <w:rPr>
          <w:color w:val="FF0000"/>
          <w:lang w:val="en-US"/>
        </w:rPr>
        <w:t>You</w:t>
      </w:r>
      <w:r w:rsidR="00280C50" w:rsidRPr="00D628BC">
        <w:rPr>
          <w:color w:val="FF0000"/>
          <w:lang w:val="en-US"/>
        </w:rPr>
        <w:t xml:space="preserve">r teacher has a short section of a slinky stretched vertically and fixed at each end. You will make observations as someone provides a </w:t>
      </w:r>
      <w:r w:rsidR="00280C50" w:rsidRPr="00D628BC">
        <w:rPr>
          <w:i/>
          <w:color w:val="FF0000"/>
          <w:lang w:val="en-US"/>
        </w:rPr>
        <w:t>driving force</w:t>
      </w:r>
      <w:r w:rsidR="00280C50" w:rsidRPr="00D628BC">
        <w:rPr>
          <w:color w:val="FF0000"/>
          <w:lang w:val="en-US"/>
        </w:rPr>
        <w:t>.</w:t>
      </w:r>
    </w:p>
    <w:p w14:paraId="4D5CFD95" w14:textId="77777777" w:rsidR="00AF6060" w:rsidRPr="00D628BC" w:rsidRDefault="00AF6060" w:rsidP="00AF6060">
      <w:pPr>
        <w:rPr>
          <w:color w:val="FF0000"/>
          <w:lang w:val="en-US"/>
        </w:rPr>
      </w:pPr>
    </w:p>
    <w:p w14:paraId="03791506" w14:textId="28453B01" w:rsidR="00AF6060" w:rsidRPr="00D628BC" w:rsidRDefault="00D74B57" w:rsidP="006C649F">
      <w:pPr>
        <w:numPr>
          <w:ilvl w:val="0"/>
          <w:numId w:val="25"/>
        </w:numPr>
        <w:rPr>
          <w:color w:val="FF0000"/>
          <w:lang w:val="en-US"/>
        </w:rPr>
      </w:pPr>
      <w:r w:rsidRPr="00D628BC">
        <w:rPr>
          <w:b/>
          <w:noProof/>
          <w:color w:val="FF0000"/>
          <w:lang w:val="en-US"/>
        </w:rPr>
        <mc:AlternateContent>
          <mc:Choice Requires="wps">
            <w:drawing>
              <wp:anchor distT="0" distB="0" distL="114300" distR="114300" simplePos="0" relativeHeight="251656704" behindDoc="0" locked="0" layoutInCell="1" allowOverlap="1" wp14:anchorId="4A7ACDDF" wp14:editId="75D9314D">
                <wp:simplePos x="0" y="0"/>
                <wp:positionH relativeFrom="column">
                  <wp:posOffset>4969510</wp:posOffset>
                </wp:positionH>
                <wp:positionV relativeFrom="paragraph">
                  <wp:posOffset>27940</wp:posOffset>
                </wp:positionV>
                <wp:extent cx="1455420" cy="2153920"/>
                <wp:effectExtent l="0" t="0" r="17780" b="30480"/>
                <wp:wrapSquare wrapText="bothSides"/>
                <wp:docPr id="4077" name="Rectangle 25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5420" cy="21539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rect w14:anchorId="7ACE1DE8" id="Rectangle 2524" o:spid="_x0000_s1026" style="position:absolute;margin-left:391.3pt;margin-top:2.2pt;width:114.6pt;height:169.6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">
                <w10:wrap type="square"/>
              </v:rect>
            </w:pict>
          </mc:Fallback>
        </mc:AlternateContent>
      </w:r>
      <w:proofErr w:type="gramStart"/>
      <w:r w:rsidR="00AF6060" w:rsidRPr="00D628BC">
        <w:rPr>
          <w:b/>
          <w:color w:val="FF0000"/>
          <w:lang w:val="en-US"/>
        </w:rPr>
        <w:t>Observe</w:t>
      </w:r>
      <w:r w:rsidR="00280C50" w:rsidRPr="00D628BC">
        <w:rPr>
          <w:i/>
          <w:color w:val="FF0000"/>
          <w:lang w:val="en-US"/>
        </w:rPr>
        <w:t>(</w:t>
      </w:r>
      <w:proofErr w:type="gramEnd"/>
      <w:r w:rsidR="00280C50" w:rsidRPr="00D628BC">
        <w:rPr>
          <w:i/>
          <w:color w:val="FF0000"/>
          <w:lang w:val="en-US"/>
        </w:rPr>
        <w:t>as a class)</w:t>
      </w:r>
      <w:r w:rsidR="00AF6060" w:rsidRPr="00D628BC">
        <w:rPr>
          <w:b/>
          <w:color w:val="FF0000"/>
          <w:lang w:val="en-US"/>
        </w:rPr>
        <w:t xml:space="preserve">. </w:t>
      </w:r>
      <w:r w:rsidR="00AF6060" w:rsidRPr="00D628BC">
        <w:rPr>
          <w:color w:val="FF0000"/>
          <w:lang w:val="en-US"/>
        </w:rPr>
        <w:t xml:space="preserve">The driver will hold onto a coil of the spring </w:t>
      </w:r>
      <w:r w:rsidR="00280C50" w:rsidRPr="00D628BC">
        <w:rPr>
          <w:color w:val="FF0000"/>
          <w:lang w:val="en-US"/>
        </w:rPr>
        <w:t>at different positions and produce a transverse vibration. Where is the best position to create a standing wave pattern?</w:t>
      </w:r>
    </w:p>
    <w:p w14:paraId="57283D21" w14:textId="77777777" w:rsidR="00AF6060" w:rsidRPr="00D628BC" w:rsidRDefault="00AF6060" w:rsidP="00AF6060">
      <w:pPr>
        <w:rPr>
          <w:color w:val="FF0000"/>
          <w:lang w:val="en-US"/>
        </w:rPr>
      </w:pPr>
    </w:p>
    <w:p w14:paraId="3DBDEC70" w14:textId="77777777" w:rsidR="00AF6060" w:rsidRPr="00D628BC" w:rsidRDefault="00AF6060" w:rsidP="00AF6060">
      <w:pPr>
        <w:rPr>
          <w:color w:val="FF0000"/>
          <w:lang w:val="en-US"/>
        </w:rPr>
      </w:pPr>
    </w:p>
    <w:p w14:paraId="3A24492C" w14:textId="77777777" w:rsidR="00AF6060" w:rsidRPr="00D628BC" w:rsidRDefault="00AF6060" w:rsidP="00AF6060">
      <w:pPr>
        <w:rPr>
          <w:color w:val="FF0000"/>
          <w:lang w:val="en-US"/>
        </w:rPr>
      </w:pPr>
    </w:p>
    <w:p w14:paraId="1D17F793" w14:textId="77777777" w:rsidR="00280C50" w:rsidRPr="00D628BC" w:rsidRDefault="00280C50" w:rsidP="006C649F">
      <w:pPr>
        <w:numPr>
          <w:ilvl w:val="0"/>
          <w:numId w:val="25"/>
        </w:numPr>
        <w:rPr>
          <w:color w:val="FF0000"/>
          <w:lang w:val="en-US"/>
        </w:rPr>
      </w:pPr>
      <w:r w:rsidRPr="00D628BC">
        <w:rPr>
          <w:b/>
          <w:color w:val="FF0000"/>
          <w:lang w:val="en-US"/>
        </w:rPr>
        <w:t xml:space="preserve">Observe </w:t>
      </w:r>
      <w:r w:rsidRPr="00D628BC">
        <w:rPr>
          <w:i/>
          <w:color w:val="FF0000"/>
          <w:lang w:val="en-US"/>
        </w:rPr>
        <w:t>(as a class)</w:t>
      </w:r>
      <w:r w:rsidRPr="00D628BC">
        <w:rPr>
          <w:b/>
          <w:color w:val="FF0000"/>
          <w:lang w:val="en-US"/>
        </w:rPr>
        <w:t xml:space="preserve">. </w:t>
      </w:r>
      <w:r w:rsidR="007432B5" w:rsidRPr="00D628BC">
        <w:rPr>
          <w:color w:val="FF0000"/>
          <w:lang w:val="en-US"/>
        </w:rPr>
        <w:t>When the standing wave is produced, h</w:t>
      </w:r>
      <w:r w:rsidRPr="00D628BC">
        <w:rPr>
          <w:color w:val="FF0000"/>
          <w:lang w:val="en-US"/>
        </w:rPr>
        <w:t xml:space="preserve">ow does the amplitude of the driving motion and the amplitude of </w:t>
      </w:r>
      <w:r w:rsidR="007432B5" w:rsidRPr="00D628BC">
        <w:rPr>
          <w:color w:val="FF0000"/>
          <w:lang w:val="en-US"/>
        </w:rPr>
        <w:t>the</w:t>
      </w:r>
      <w:r w:rsidRPr="00D628BC">
        <w:rPr>
          <w:color w:val="FF0000"/>
          <w:lang w:val="en-US"/>
        </w:rPr>
        <w:t xml:space="preserve"> standing wave compare? </w:t>
      </w:r>
    </w:p>
    <w:p w14:paraId="3B818D08" w14:textId="77777777" w:rsidR="00280C50" w:rsidRPr="00D628BC" w:rsidRDefault="00280C50" w:rsidP="00280C50">
      <w:pPr>
        <w:pStyle w:val="ListParagraph"/>
        <w:rPr>
          <w:color w:val="FF0000"/>
          <w:lang w:val="en-US"/>
        </w:rPr>
      </w:pPr>
    </w:p>
    <w:p w14:paraId="740C4272" w14:textId="77777777" w:rsidR="00AF6060" w:rsidRPr="00D628BC" w:rsidRDefault="00AF6060" w:rsidP="00AF6060">
      <w:pPr>
        <w:rPr>
          <w:color w:val="FF0000"/>
          <w:lang w:val="en-US"/>
        </w:rPr>
      </w:pPr>
    </w:p>
    <w:p w14:paraId="155E07C0" w14:textId="77777777" w:rsidR="00280C50" w:rsidRPr="00D628BC" w:rsidRDefault="00280C50" w:rsidP="00AF6060">
      <w:pPr>
        <w:rPr>
          <w:color w:val="FF0000"/>
          <w:lang w:val="en-US"/>
        </w:rPr>
      </w:pPr>
    </w:p>
    <w:p w14:paraId="535C1FCC" w14:textId="77777777" w:rsidR="00AF6060" w:rsidRPr="00D628BC" w:rsidRDefault="00AF6060" w:rsidP="006C649F">
      <w:pPr>
        <w:numPr>
          <w:ilvl w:val="0"/>
          <w:numId w:val="25"/>
        </w:numPr>
        <w:rPr>
          <w:color w:val="FF0000"/>
          <w:lang w:val="en-US"/>
        </w:rPr>
      </w:pPr>
      <w:proofErr w:type="spellStart"/>
      <w:r w:rsidRPr="00D628BC">
        <w:rPr>
          <w:b/>
          <w:color w:val="FF0000"/>
          <w:lang w:val="en-US"/>
        </w:rPr>
        <w:t>Represent.</w:t>
      </w:r>
      <w:r w:rsidRPr="00D628BC">
        <w:rPr>
          <w:color w:val="FF0000"/>
          <w:lang w:val="en-US"/>
        </w:rPr>
        <w:t>Draw</w:t>
      </w:r>
      <w:proofErr w:type="spellEnd"/>
      <w:r w:rsidRPr="00D628BC">
        <w:rPr>
          <w:color w:val="FF0000"/>
          <w:lang w:val="en-US"/>
        </w:rPr>
        <w:t xml:space="preserve"> a standing wave diagram for the spring vibrating in the first harmonic. Label the nodes, antinodes and the location you found was best for driving the spring. </w:t>
      </w:r>
    </w:p>
    <w:p w14:paraId="103CC727" w14:textId="77777777" w:rsidR="00AF6060" w:rsidRPr="00D628BC" w:rsidRDefault="00AF6060" w:rsidP="00AF6060">
      <w:pPr>
        <w:ind w:left="360"/>
        <w:rPr>
          <w:color w:val="FF0000"/>
          <w:lang w:val="en-US"/>
        </w:rPr>
      </w:pPr>
    </w:p>
    <w:p w14:paraId="06B0E82E" w14:textId="77777777" w:rsidR="00AF6060" w:rsidRPr="00D628BC" w:rsidRDefault="00AF6060" w:rsidP="006C649F">
      <w:pPr>
        <w:numPr>
          <w:ilvl w:val="0"/>
          <w:numId w:val="25"/>
        </w:numPr>
        <w:rPr>
          <w:color w:val="FF0000"/>
          <w:lang w:val="en-US"/>
        </w:rPr>
      </w:pPr>
      <w:proofErr w:type="gramStart"/>
      <w:r w:rsidRPr="00D628BC">
        <w:rPr>
          <w:b/>
          <w:color w:val="FF0000"/>
          <w:lang w:val="en-US"/>
        </w:rPr>
        <w:t>Observe</w:t>
      </w:r>
      <w:r w:rsidR="007432B5" w:rsidRPr="00D628BC">
        <w:rPr>
          <w:i/>
          <w:color w:val="FF0000"/>
          <w:lang w:val="en-US"/>
        </w:rPr>
        <w:t>(</w:t>
      </w:r>
      <w:proofErr w:type="gramEnd"/>
      <w:r w:rsidR="007432B5" w:rsidRPr="00D628BC">
        <w:rPr>
          <w:i/>
          <w:color w:val="FF0000"/>
          <w:lang w:val="en-US"/>
        </w:rPr>
        <w:t>as a class)</w:t>
      </w:r>
      <w:r w:rsidRPr="00D628BC">
        <w:rPr>
          <w:b/>
          <w:color w:val="FF0000"/>
          <w:lang w:val="en-US"/>
        </w:rPr>
        <w:t xml:space="preserve">. </w:t>
      </w:r>
      <w:r w:rsidRPr="00D628BC">
        <w:rPr>
          <w:color w:val="FF0000"/>
          <w:lang w:val="en-US"/>
        </w:rPr>
        <w:t xml:space="preserve">Compare the frequency of </w:t>
      </w:r>
      <w:r w:rsidR="007432B5" w:rsidRPr="00D628BC">
        <w:rPr>
          <w:color w:val="FF0000"/>
          <w:lang w:val="en-US"/>
        </w:rPr>
        <w:t>the</w:t>
      </w:r>
      <w:r w:rsidRPr="00D628BC">
        <w:rPr>
          <w:color w:val="FF0000"/>
          <w:lang w:val="en-US"/>
        </w:rPr>
        <w:t xml:space="preserve"> driving force and the frequency of the standing wave. What happens if </w:t>
      </w:r>
      <w:r w:rsidR="007432B5" w:rsidRPr="00D628BC">
        <w:rPr>
          <w:color w:val="FF0000"/>
          <w:lang w:val="en-US"/>
        </w:rPr>
        <w:t>we</w:t>
      </w:r>
      <w:r w:rsidRPr="00D628BC">
        <w:rPr>
          <w:color w:val="FF0000"/>
          <w:lang w:val="en-US"/>
        </w:rPr>
        <w:t xml:space="preserve"> change the frequency of </w:t>
      </w:r>
      <w:r w:rsidR="007432B5" w:rsidRPr="00D628BC">
        <w:rPr>
          <w:color w:val="FF0000"/>
          <w:lang w:val="en-US"/>
        </w:rPr>
        <w:t>the</w:t>
      </w:r>
      <w:r w:rsidRPr="00D628BC">
        <w:rPr>
          <w:color w:val="FF0000"/>
          <w:lang w:val="en-US"/>
        </w:rPr>
        <w:t xml:space="preserve"> driving force by a small amount higher or lower?</w:t>
      </w:r>
    </w:p>
    <w:p w14:paraId="4BC7EB5A" w14:textId="77777777" w:rsidR="00AF6060" w:rsidRPr="00D628BC" w:rsidRDefault="00AF6060" w:rsidP="00AF6060">
      <w:pPr>
        <w:pStyle w:val="ListParagraph"/>
        <w:rPr>
          <w:color w:val="FF0000"/>
          <w:lang w:val="en-US"/>
        </w:rPr>
      </w:pPr>
    </w:p>
    <w:p w14:paraId="4F9CAFD7" w14:textId="77777777" w:rsidR="00AF6060" w:rsidRPr="00D628BC" w:rsidRDefault="00AF6060" w:rsidP="00AF6060">
      <w:pPr>
        <w:rPr>
          <w:color w:val="FF0000"/>
          <w:lang w:val="en-US"/>
        </w:rPr>
      </w:pPr>
    </w:p>
    <w:p w14:paraId="4912A445" w14:textId="77777777" w:rsidR="00AF6060" w:rsidRPr="00D628BC" w:rsidRDefault="00AF6060" w:rsidP="00AF6060">
      <w:pPr>
        <w:rPr>
          <w:color w:val="FF0000"/>
          <w:lang w:val="en-US"/>
        </w:rPr>
      </w:pPr>
    </w:p>
    <w:p w14:paraId="6B34CABF" w14:textId="77777777" w:rsidR="00A02F70" w:rsidRPr="00D628BC" w:rsidRDefault="00A02F70" w:rsidP="00AF6060">
      <w:pPr>
        <w:rPr>
          <w:color w:val="FF0000"/>
        </w:rPr>
      </w:pPr>
    </w:p>
    <w:p w14:paraId="6352FFDD" w14:textId="77777777" w:rsidR="00704BB6" w:rsidRPr="00D628BC" w:rsidRDefault="00704BB6" w:rsidP="00A4340C">
      <w:pPr>
        <w:rPr>
          <w:color w:val="FF0000"/>
        </w:rPr>
      </w:pPr>
    </w:p>
    <w:p w14:paraId="022EB282" w14:textId="77777777" w:rsidR="00704BB6" w:rsidRPr="00D628BC" w:rsidRDefault="00436A43" w:rsidP="00704BB6">
      <w:pPr>
        <w:pBdr>
          <w:top w:val="single" w:sz="4" w:space="1" w:color="auto"/>
          <w:left w:val="single" w:sz="4" w:space="4" w:color="auto"/>
          <w:bottom w:val="single" w:sz="4" w:space="1" w:color="auto"/>
          <w:right w:val="single" w:sz="4" w:space="4" w:color="auto"/>
        </w:pBdr>
        <w:rPr>
          <w:color w:val="FF0000"/>
        </w:rPr>
      </w:pPr>
      <w:r w:rsidRPr="00D628BC">
        <w:rPr>
          <w:color w:val="FF0000"/>
        </w:rPr>
        <w:t xml:space="preserve">A small, periodic driving force can cause an object to vibrate with a large amplitude. This </w:t>
      </w:r>
      <w:r w:rsidR="005E550A" w:rsidRPr="00D628BC">
        <w:rPr>
          <w:color w:val="FF0000"/>
        </w:rPr>
        <w:t>phenomenon</w:t>
      </w:r>
      <w:r w:rsidRPr="00D628BC">
        <w:rPr>
          <w:color w:val="FF0000"/>
        </w:rPr>
        <w:t xml:space="preserve"> is called </w:t>
      </w:r>
      <w:r w:rsidRPr="00D628BC">
        <w:rPr>
          <w:i/>
          <w:color w:val="FF0000"/>
        </w:rPr>
        <w:t>resonance</w:t>
      </w:r>
      <w:r w:rsidRPr="00D628BC">
        <w:rPr>
          <w:color w:val="FF0000"/>
        </w:rPr>
        <w:t xml:space="preserve">. </w:t>
      </w:r>
      <w:r w:rsidR="005E550A" w:rsidRPr="00D628BC">
        <w:rPr>
          <w:color w:val="FF0000"/>
        </w:rPr>
        <w:t>An</w:t>
      </w:r>
      <w:r w:rsidRPr="00D628BC">
        <w:rPr>
          <w:color w:val="FF0000"/>
        </w:rPr>
        <w:t xml:space="preserve"> </w:t>
      </w:r>
      <w:proofErr w:type="spellStart"/>
      <w:r w:rsidRPr="00D628BC">
        <w:rPr>
          <w:color w:val="FF0000"/>
        </w:rPr>
        <w:t>objectwill</w:t>
      </w:r>
      <w:proofErr w:type="spellEnd"/>
      <w:r w:rsidRPr="00D628BC">
        <w:rPr>
          <w:color w:val="FF0000"/>
        </w:rPr>
        <w:t xml:space="preserve"> </w:t>
      </w:r>
      <w:r w:rsidR="00704BB6" w:rsidRPr="00D628BC">
        <w:rPr>
          <w:i/>
          <w:color w:val="FF0000"/>
        </w:rPr>
        <w:t>resonate</w:t>
      </w:r>
      <w:r w:rsidR="00704BB6" w:rsidRPr="00D628BC">
        <w:rPr>
          <w:color w:val="FF0000"/>
        </w:rPr>
        <w:t xml:space="preserve"> when </w:t>
      </w:r>
      <w:r w:rsidRPr="00D628BC">
        <w:rPr>
          <w:color w:val="FF0000"/>
        </w:rPr>
        <w:t xml:space="preserve">the </w:t>
      </w:r>
      <w:r w:rsidRPr="00D628BC">
        <w:rPr>
          <w:i/>
          <w:color w:val="FF0000"/>
        </w:rPr>
        <w:t>driving frequency</w:t>
      </w:r>
      <w:r w:rsidRPr="00D628BC">
        <w:rPr>
          <w:color w:val="FF0000"/>
        </w:rPr>
        <w:t xml:space="preserve"> </w:t>
      </w:r>
      <w:proofErr w:type="spellStart"/>
      <w:r w:rsidRPr="00D628BC">
        <w:rPr>
          <w:color w:val="FF0000"/>
        </w:rPr>
        <w:t>matchesthe</w:t>
      </w:r>
      <w:proofErr w:type="spellEnd"/>
      <w:r w:rsidRPr="00D628BC">
        <w:rPr>
          <w:color w:val="FF0000"/>
        </w:rPr>
        <w:t xml:space="preserve"> object’s </w:t>
      </w:r>
      <w:r w:rsidR="00E92C27" w:rsidRPr="00D628BC">
        <w:rPr>
          <w:i/>
          <w:color w:val="FF0000"/>
        </w:rPr>
        <w:t>resonant</w:t>
      </w:r>
      <w:r w:rsidR="00704BB6" w:rsidRPr="00D628BC">
        <w:rPr>
          <w:i/>
          <w:color w:val="FF0000"/>
        </w:rPr>
        <w:t xml:space="preserve"> </w:t>
      </w:r>
      <w:proofErr w:type="spellStart"/>
      <w:proofErr w:type="gramStart"/>
      <w:r w:rsidR="00704BB6" w:rsidRPr="00D628BC">
        <w:rPr>
          <w:i/>
          <w:color w:val="FF0000"/>
        </w:rPr>
        <w:t>frequency</w:t>
      </w:r>
      <w:r w:rsidR="00704BB6" w:rsidRPr="00D628BC">
        <w:rPr>
          <w:color w:val="FF0000"/>
        </w:rPr>
        <w:t>.</w:t>
      </w:r>
      <w:r w:rsidRPr="00D628BC">
        <w:rPr>
          <w:color w:val="FF0000"/>
        </w:rPr>
        <w:t>The</w:t>
      </w:r>
      <w:proofErr w:type="spellEnd"/>
      <w:proofErr w:type="gramEnd"/>
      <w:r w:rsidRPr="00D628BC">
        <w:rPr>
          <w:color w:val="FF0000"/>
        </w:rPr>
        <w:t xml:space="preserve"> value of the </w:t>
      </w:r>
      <w:r w:rsidR="005163E1" w:rsidRPr="00D628BC">
        <w:rPr>
          <w:color w:val="FF0000"/>
        </w:rPr>
        <w:t>resonance</w:t>
      </w:r>
      <w:r w:rsidRPr="00D628BC">
        <w:rPr>
          <w:color w:val="FF0000"/>
        </w:rPr>
        <w:t xml:space="preserve"> frequency </w:t>
      </w:r>
      <w:r w:rsidR="007432B5" w:rsidRPr="00D628BC">
        <w:rPr>
          <w:color w:val="FF0000"/>
        </w:rPr>
        <w:t xml:space="preserve">is determined by its harmonics and </w:t>
      </w:r>
      <w:r w:rsidRPr="00D628BC">
        <w:rPr>
          <w:color w:val="FF0000"/>
        </w:rPr>
        <w:t xml:space="preserve">depends on the composition and construction of the object. </w:t>
      </w:r>
      <w:r w:rsidR="00704BB6" w:rsidRPr="00D628BC">
        <w:rPr>
          <w:color w:val="FF0000"/>
        </w:rPr>
        <w:t xml:space="preserve">If </w:t>
      </w:r>
      <w:r w:rsidRPr="00D628BC">
        <w:rPr>
          <w:color w:val="FF0000"/>
        </w:rPr>
        <w:t>the driving frequency is</w:t>
      </w:r>
      <w:r w:rsidR="00704BB6" w:rsidRPr="00D628BC">
        <w:rPr>
          <w:color w:val="FF0000"/>
        </w:rPr>
        <w:t xml:space="preserve"> slightly higher or lower </w:t>
      </w:r>
      <w:r w:rsidR="005163E1" w:rsidRPr="00D628BC">
        <w:rPr>
          <w:color w:val="FF0000"/>
        </w:rPr>
        <w:t>than the resonance frequency</w:t>
      </w:r>
      <w:r w:rsidR="00704BB6" w:rsidRPr="00D628BC">
        <w:rPr>
          <w:color w:val="FF0000"/>
        </w:rPr>
        <w:t xml:space="preserve">, the </w:t>
      </w:r>
      <w:r w:rsidR="005163E1" w:rsidRPr="00D628BC">
        <w:rPr>
          <w:color w:val="FF0000"/>
        </w:rPr>
        <w:t xml:space="preserve">response (the amplitude of the waves) in the object </w:t>
      </w:r>
      <w:proofErr w:type="spellStart"/>
      <w:r w:rsidR="005E550A" w:rsidRPr="00D628BC">
        <w:rPr>
          <w:color w:val="FF0000"/>
        </w:rPr>
        <w:t>is</w:t>
      </w:r>
      <w:r w:rsidR="005163E1" w:rsidRPr="00D628BC">
        <w:rPr>
          <w:color w:val="FF0000"/>
        </w:rPr>
        <w:t>much</w:t>
      </w:r>
      <w:proofErr w:type="spellEnd"/>
      <w:r w:rsidR="005163E1" w:rsidRPr="00D628BC">
        <w:rPr>
          <w:color w:val="FF0000"/>
        </w:rPr>
        <w:t xml:space="preserve"> </w:t>
      </w:r>
      <w:r w:rsidR="00704BB6" w:rsidRPr="00D628BC">
        <w:rPr>
          <w:color w:val="FF0000"/>
        </w:rPr>
        <w:t xml:space="preserve">smaller and the </w:t>
      </w:r>
      <w:r w:rsidR="005E550A" w:rsidRPr="00D628BC">
        <w:rPr>
          <w:color w:val="FF0000"/>
        </w:rPr>
        <w:t xml:space="preserve">vibrating </w:t>
      </w:r>
      <w:r w:rsidR="00704BB6" w:rsidRPr="00D628BC">
        <w:rPr>
          <w:color w:val="FF0000"/>
        </w:rPr>
        <w:t>pattern will not be regular.</w:t>
      </w:r>
    </w:p>
    <w:p w14:paraId="5482C3F2" w14:textId="77777777" w:rsidR="00704BB6" w:rsidRPr="00D628BC" w:rsidRDefault="00704BB6" w:rsidP="00704BB6">
      <w:pPr>
        <w:rPr>
          <w:color w:val="FF0000"/>
        </w:rPr>
      </w:pPr>
    </w:p>
    <w:p w14:paraId="37A406E4" w14:textId="77777777" w:rsidR="005163E1" w:rsidRPr="00D628BC" w:rsidRDefault="005163E1" w:rsidP="006C649F">
      <w:pPr>
        <w:numPr>
          <w:ilvl w:val="0"/>
          <w:numId w:val="25"/>
        </w:numPr>
        <w:rPr>
          <w:color w:val="FF0000"/>
        </w:rPr>
      </w:pPr>
      <w:r w:rsidRPr="00D628BC">
        <w:rPr>
          <w:b/>
          <w:color w:val="FF0000"/>
        </w:rPr>
        <w:t xml:space="preserve">Explain. </w:t>
      </w:r>
      <w:r w:rsidRPr="00D628BC">
        <w:rPr>
          <w:color w:val="FF0000"/>
        </w:rPr>
        <w:t>Why is the situation we have just studied an example of resonance?</w:t>
      </w:r>
    </w:p>
    <w:p w14:paraId="2AA9197E" w14:textId="77777777" w:rsidR="00E92C27" w:rsidRPr="00D628BC" w:rsidRDefault="00E92C27" w:rsidP="00E92C27">
      <w:pPr>
        <w:rPr>
          <w:color w:val="FF0000"/>
        </w:rPr>
      </w:pPr>
    </w:p>
    <w:p w14:paraId="3443C73F" w14:textId="77777777" w:rsidR="00E92C27" w:rsidRPr="00D628BC" w:rsidRDefault="00E92C27" w:rsidP="00E92C27">
      <w:pPr>
        <w:rPr>
          <w:color w:val="FF0000"/>
        </w:rPr>
      </w:pPr>
    </w:p>
    <w:p w14:paraId="273F98E0" w14:textId="77777777" w:rsidR="00E92C27" w:rsidRPr="00D628BC" w:rsidRDefault="00E92C27" w:rsidP="00E92C27">
      <w:pPr>
        <w:rPr>
          <w:color w:val="FF0000"/>
        </w:rPr>
      </w:pPr>
    </w:p>
    <w:p w14:paraId="4DD88CCF" w14:textId="77777777" w:rsidR="00E92C27" w:rsidRPr="00D628BC" w:rsidRDefault="00E92C27" w:rsidP="00E92C27">
      <w:pPr>
        <w:rPr>
          <w:color w:val="FF0000"/>
        </w:rPr>
      </w:pPr>
    </w:p>
    <w:p w14:paraId="079ECD53" w14:textId="77777777" w:rsidR="00E92C27" w:rsidRPr="00D628BC" w:rsidRDefault="00E92C27" w:rsidP="00E92C27">
      <w:pPr>
        <w:rPr>
          <w:color w:val="FF0000"/>
        </w:rPr>
      </w:pPr>
    </w:p>
    <w:p w14:paraId="7237A0BF" w14:textId="77777777" w:rsidR="00E92C27" w:rsidRPr="00D628BC" w:rsidRDefault="00E92C27" w:rsidP="00E92C27">
      <w:pPr>
        <w:rPr>
          <w:color w:val="FF0000"/>
        </w:rPr>
      </w:pPr>
    </w:p>
    <w:p w14:paraId="5B1EB70C" w14:textId="77777777" w:rsidR="00E92C27" w:rsidRPr="00D628BC" w:rsidRDefault="00E92C27" w:rsidP="006C649F">
      <w:pPr>
        <w:numPr>
          <w:ilvl w:val="0"/>
          <w:numId w:val="25"/>
        </w:numPr>
        <w:rPr>
          <w:color w:val="FF0000"/>
        </w:rPr>
      </w:pPr>
      <w:proofErr w:type="spellStart"/>
      <w:r w:rsidRPr="00D628BC">
        <w:rPr>
          <w:b/>
          <w:color w:val="FF0000"/>
        </w:rPr>
        <w:t>Speculate.</w:t>
      </w:r>
      <w:r w:rsidRPr="00D628BC">
        <w:rPr>
          <w:color w:val="FF0000"/>
        </w:rPr>
        <w:t>What</w:t>
      </w:r>
      <w:proofErr w:type="spellEnd"/>
      <w:r w:rsidRPr="00D628BC">
        <w:rPr>
          <w:color w:val="FF0000"/>
        </w:rPr>
        <w:t xml:space="preserve"> characteristics of your spring system do you think determined its resonant frequency?</w:t>
      </w:r>
    </w:p>
    <w:p w14:paraId="44612458" w14:textId="77777777" w:rsidR="005163E1" w:rsidRPr="00D628BC" w:rsidRDefault="005163E1" w:rsidP="005163E1">
      <w:pPr>
        <w:ind w:left="360"/>
        <w:rPr>
          <w:b/>
          <w:color w:val="FF0000"/>
        </w:rPr>
      </w:pPr>
    </w:p>
    <w:p w14:paraId="5DBC2DC4" w14:textId="77777777" w:rsidR="005163E1" w:rsidRPr="00D628BC" w:rsidRDefault="005163E1" w:rsidP="005163E1">
      <w:pPr>
        <w:ind w:left="360"/>
        <w:rPr>
          <w:color w:val="FF0000"/>
        </w:rPr>
      </w:pPr>
    </w:p>
    <w:p w14:paraId="1734A454" w14:textId="77777777" w:rsidR="005163E1" w:rsidRPr="00D628BC" w:rsidRDefault="005163E1" w:rsidP="00704BB6">
      <w:pPr>
        <w:rPr>
          <w:color w:val="FF0000"/>
        </w:rPr>
      </w:pPr>
    </w:p>
    <w:p w14:paraId="5990E21C" w14:textId="77777777" w:rsidR="00A4340C" w:rsidRPr="00D628BC" w:rsidRDefault="00A4340C" w:rsidP="00704BB6">
      <w:pPr>
        <w:rPr>
          <w:color w:val="FF0000"/>
        </w:rPr>
      </w:pPr>
    </w:p>
    <w:p w14:paraId="263F43D6" w14:textId="77777777" w:rsidR="00A4340C" w:rsidRPr="00D628BC" w:rsidRDefault="008E21F7" w:rsidP="00A4340C">
      <w:pPr>
        <w:pBdr>
          <w:bottom w:val="single" w:sz="4" w:space="1" w:color="auto"/>
        </w:pBdr>
        <w:rPr>
          <w:color w:val="FF0000"/>
          <w:sz w:val="22"/>
          <w:szCs w:val="22"/>
        </w:rPr>
      </w:pPr>
      <w:r w:rsidRPr="00D628BC">
        <w:rPr>
          <w:b/>
          <w:color w:val="FF0000"/>
          <w:sz w:val="22"/>
          <w:szCs w:val="22"/>
        </w:rPr>
        <w:br w:type="page"/>
      </w:r>
      <w:r w:rsidR="00A4340C" w:rsidRPr="00D628BC">
        <w:rPr>
          <w:b/>
          <w:color w:val="FF0000"/>
          <w:sz w:val="22"/>
          <w:szCs w:val="22"/>
        </w:rPr>
        <w:lastRenderedPageBreak/>
        <w:t>B: The Natural Frequency</w:t>
      </w:r>
    </w:p>
    <w:p w14:paraId="641A1F4A" w14:textId="77777777" w:rsidR="00E92C27" w:rsidRPr="00D628BC" w:rsidRDefault="00E92C27" w:rsidP="002D2FC5">
      <w:pPr>
        <w:pStyle w:val="NoSpacing"/>
        <w:rPr>
          <w:color w:val="FF0000"/>
        </w:rPr>
      </w:pPr>
    </w:p>
    <w:p w14:paraId="592F3CB6" w14:textId="77777777" w:rsidR="003802E8" w:rsidRPr="00D628BC" w:rsidRDefault="00436A43" w:rsidP="003802E8">
      <w:pPr>
        <w:pStyle w:val="NoSpacing"/>
        <w:pBdr>
          <w:top w:val="single" w:sz="4" w:space="1" w:color="auto"/>
          <w:left w:val="single" w:sz="4" w:space="4" w:color="auto"/>
          <w:bottom w:val="single" w:sz="4" w:space="1" w:color="auto"/>
          <w:right w:val="single" w:sz="4" w:space="4" w:color="auto"/>
        </w:pBdr>
        <w:rPr>
          <w:color w:val="FF0000"/>
        </w:rPr>
      </w:pPr>
      <w:r w:rsidRPr="00D628BC">
        <w:rPr>
          <w:color w:val="FF0000"/>
        </w:rPr>
        <w:t xml:space="preserve">Most objects </w:t>
      </w:r>
      <w:r w:rsidR="00E92C27" w:rsidRPr="00D628BC">
        <w:rPr>
          <w:color w:val="FF0000"/>
        </w:rPr>
        <w:t xml:space="preserve">will vibrate readily at one or more </w:t>
      </w:r>
      <w:r w:rsidR="00E92C27" w:rsidRPr="00D628BC">
        <w:rPr>
          <w:i/>
          <w:color w:val="FF0000"/>
        </w:rPr>
        <w:t>natural frequencies</w:t>
      </w:r>
      <w:r w:rsidR="00E92C27" w:rsidRPr="00D628BC">
        <w:rPr>
          <w:color w:val="FF0000"/>
        </w:rPr>
        <w:t>. If you tap</w:t>
      </w:r>
      <w:r w:rsidR="003802E8" w:rsidRPr="00D628BC">
        <w:rPr>
          <w:color w:val="FF0000"/>
        </w:rPr>
        <w:t xml:space="preserve"> (snap, pluck, hit)</w:t>
      </w:r>
      <w:r w:rsidR="00E92C27" w:rsidRPr="00D628BC">
        <w:rPr>
          <w:color w:val="FF0000"/>
        </w:rPr>
        <w:t xml:space="preserve"> an object and let vibrate freely, if will vi</w:t>
      </w:r>
      <w:r w:rsidR="003802E8" w:rsidRPr="00D628BC">
        <w:rPr>
          <w:color w:val="FF0000"/>
        </w:rPr>
        <w:t xml:space="preserve">brate at its natural frequency. Usually the natural frequency corresponds to the object’s first resonant frequency or </w:t>
      </w:r>
      <w:r w:rsidR="003802E8" w:rsidRPr="00D628BC">
        <w:rPr>
          <w:i/>
          <w:color w:val="FF0000"/>
        </w:rPr>
        <w:t>fundamental mode</w:t>
      </w:r>
      <w:r w:rsidR="003802E8" w:rsidRPr="00D628BC">
        <w:rPr>
          <w:color w:val="FF0000"/>
        </w:rPr>
        <w:t xml:space="preserve">. </w:t>
      </w:r>
    </w:p>
    <w:p w14:paraId="0439025D" w14:textId="77777777" w:rsidR="003802E8" w:rsidRPr="00D628BC" w:rsidRDefault="003802E8" w:rsidP="002D2FC5">
      <w:pPr>
        <w:pStyle w:val="NoSpacing"/>
        <w:rPr>
          <w:color w:val="FF0000"/>
        </w:rPr>
      </w:pPr>
    </w:p>
    <w:p w14:paraId="1A1C6103" w14:textId="77777777" w:rsidR="003802E8" w:rsidRPr="00D628BC" w:rsidRDefault="003802E8" w:rsidP="006C649F">
      <w:pPr>
        <w:pStyle w:val="NoSpacing"/>
        <w:numPr>
          <w:ilvl w:val="0"/>
          <w:numId w:val="26"/>
        </w:numPr>
        <w:rPr>
          <w:color w:val="FF0000"/>
        </w:rPr>
      </w:pPr>
      <w:r w:rsidRPr="00D628BC">
        <w:rPr>
          <w:b/>
          <w:color w:val="FF0000"/>
        </w:rPr>
        <w:t xml:space="preserve">Observe. </w:t>
      </w:r>
      <w:r w:rsidRPr="00D628BC">
        <w:rPr>
          <w:color w:val="FF0000"/>
        </w:rPr>
        <w:t>Hold a metre stick against the surface of your desk with one part hanging beyond the edge. Pluck the free end of the meter stick. Describe what you observe.</w:t>
      </w:r>
    </w:p>
    <w:p w14:paraId="4DC25E8B" w14:textId="77777777" w:rsidR="003802E8" w:rsidRPr="00D628BC" w:rsidRDefault="003802E8" w:rsidP="003802E8">
      <w:pPr>
        <w:pStyle w:val="NoSpacing"/>
        <w:ind w:left="360"/>
        <w:rPr>
          <w:color w:val="FF0000"/>
        </w:rPr>
      </w:pPr>
    </w:p>
    <w:p w14:paraId="34B1EC03" w14:textId="77777777" w:rsidR="003802E8" w:rsidRPr="00D628BC" w:rsidRDefault="003802E8" w:rsidP="003802E8">
      <w:pPr>
        <w:pStyle w:val="NoSpacing"/>
        <w:ind w:left="360"/>
        <w:rPr>
          <w:color w:val="FF0000"/>
        </w:rPr>
      </w:pPr>
    </w:p>
    <w:p w14:paraId="28B8100C" w14:textId="77777777" w:rsidR="0083320E" w:rsidRPr="00D628BC" w:rsidRDefault="0083320E" w:rsidP="003802E8">
      <w:pPr>
        <w:pStyle w:val="NoSpacing"/>
        <w:ind w:left="360"/>
        <w:rPr>
          <w:color w:val="FF0000"/>
        </w:rPr>
      </w:pPr>
    </w:p>
    <w:p w14:paraId="384C77D9" w14:textId="77777777" w:rsidR="00B04B4F" w:rsidRPr="00D628BC" w:rsidRDefault="00B04B4F" w:rsidP="003802E8">
      <w:pPr>
        <w:pStyle w:val="NoSpacing"/>
        <w:ind w:left="360"/>
        <w:rPr>
          <w:color w:val="FF0000"/>
        </w:rPr>
      </w:pPr>
    </w:p>
    <w:p w14:paraId="689E915A" w14:textId="77777777" w:rsidR="003802E8" w:rsidRPr="00D628BC" w:rsidRDefault="003802E8" w:rsidP="003802E8">
      <w:pPr>
        <w:pStyle w:val="NoSpacing"/>
        <w:ind w:left="360"/>
        <w:rPr>
          <w:color w:val="FF0000"/>
        </w:rPr>
      </w:pPr>
    </w:p>
    <w:p w14:paraId="263B1B83" w14:textId="77777777" w:rsidR="003802E8" w:rsidRPr="00D628BC" w:rsidRDefault="003802E8" w:rsidP="006C649F">
      <w:pPr>
        <w:pStyle w:val="NoSpacing"/>
        <w:numPr>
          <w:ilvl w:val="0"/>
          <w:numId w:val="26"/>
        </w:numPr>
        <w:rPr>
          <w:color w:val="FF0000"/>
        </w:rPr>
      </w:pPr>
      <w:r w:rsidRPr="00D628BC">
        <w:rPr>
          <w:b/>
          <w:color w:val="FF0000"/>
        </w:rPr>
        <w:t>Observe.</w:t>
      </w:r>
      <w:r w:rsidRPr="00D628BC">
        <w:rPr>
          <w:color w:val="FF0000"/>
        </w:rPr>
        <w:t xml:space="preserve"> What characteristics of the vibrating section of the meter stick can you change to change the natural frequency? Describe what you observe.</w:t>
      </w:r>
    </w:p>
    <w:p w14:paraId="449B470F" w14:textId="77777777" w:rsidR="003802E8" w:rsidRPr="00D628BC" w:rsidRDefault="003802E8" w:rsidP="003802E8">
      <w:pPr>
        <w:pStyle w:val="NoSpacing"/>
        <w:rPr>
          <w:color w:val="FF0000"/>
        </w:rPr>
      </w:pPr>
    </w:p>
    <w:p w14:paraId="1401D575" w14:textId="77777777" w:rsidR="0083320E" w:rsidRPr="00D628BC" w:rsidRDefault="0083320E" w:rsidP="003802E8">
      <w:pPr>
        <w:pStyle w:val="NoSpacing"/>
        <w:rPr>
          <w:color w:val="FF0000"/>
        </w:rPr>
      </w:pPr>
    </w:p>
    <w:p w14:paraId="2566962A" w14:textId="77777777" w:rsidR="00B04B4F" w:rsidRPr="00D628BC" w:rsidRDefault="00B04B4F" w:rsidP="003802E8">
      <w:pPr>
        <w:pStyle w:val="NoSpacing"/>
        <w:rPr>
          <w:color w:val="FF0000"/>
        </w:rPr>
      </w:pPr>
    </w:p>
    <w:p w14:paraId="6B9B869F" w14:textId="77777777" w:rsidR="003802E8" w:rsidRPr="00D628BC" w:rsidRDefault="003802E8" w:rsidP="003802E8">
      <w:pPr>
        <w:pStyle w:val="NoSpacing"/>
        <w:rPr>
          <w:color w:val="FF0000"/>
        </w:rPr>
      </w:pPr>
    </w:p>
    <w:p w14:paraId="488878E6" w14:textId="77777777" w:rsidR="0083320E" w:rsidRPr="00D628BC" w:rsidRDefault="0083320E" w:rsidP="003802E8">
      <w:pPr>
        <w:pStyle w:val="NoSpacing"/>
        <w:rPr>
          <w:color w:val="FF0000"/>
        </w:rPr>
      </w:pPr>
    </w:p>
    <w:p w14:paraId="3692E234" w14:textId="77777777" w:rsidR="003802E8" w:rsidRPr="00D628BC" w:rsidRDefault="003775F7" w:rsidP="006C649F">
      <w:pPr>
        <w:pStyle w:val="NoSpacing"/>
        <w:numPr>
          <w:ilvl w:val="0"/>
          <w:numId w:val="26"/>
        </w:numPr>
        <w:rPr>
          <w:color w:val="FF0000"/>
        </w:rPr>
      </w:pPr>
      <w:r w:rsidRPr="00D628BC">
        <w:rPr>
          <w:b/>
          <w:color w:val="FF0000"/>
        </w:rPr>
        <w:t xml:space="preserve">Observe. </w:t>
      </w:r>
      <w:r w:rsidRPr="00D628BC">
        <w:rPr>
          <w:color w:val="FF0000"/>
        </w:rPr>
        <w:t>Choose a set up for your meter stick that produces a natural frequency that you can measure. Explain how you do this and measure this frequency and the characteristic of the system you adjusted.</w:t>
      </w:r>
    </w:p>
    <w:p w14:paraId="3BFCA5C7" w14:textId="77777777" w:rsidR="003775F7" w:rsidRPr="00D628BC" w:rsidRDefault="003775F7" w:rsidP="003775F7">
      <w:pPr>
        <w:pStyle w:val="NoSpacing"/>
        <w:rPr>
          <w:color w:val="FF0000"/>
        </w:rPr>
      </w:pPr>
    </w:p>
    <w:p w14:paraId="6670A8AB" w14:textId="77777777" w:rsidR="003775F7" w:rsidRPr="00D628BC" w:rsidRDefault="003775F7" w:rsidP="003775F7">
      <w:pPr>
        <w:pStyle w:val="NoSpacing"/>
        <w:rPr>
          <w:color w:val="FF0000"/>
        </w:rPr>
      </w:pPr>
    </w:p>
    <w:p w14:paraId="0B039F1C" w14:textId="20AF206B" w:rsidR="003775F7" w:rsidRPr="00D628BC" w:rsidRDefault="00D74B57" w:rsidP="006C649F">
      <w:pPr>
        <w:pStyle w:val="NoSpacing"/>
        <w:numPr>
          <w:ilvl w:val="0"/>
          <w:numId w:val="26"/>
        </w:numPr>
        <w:rPr>
          <w:color w:val="FF0000"/>
        </w:rPr>
      </w:pPr>
      <w:r w:rsidRPr="00D628BC">
        <w:rPr>
          <w:b/>
          <w:noProof/>
          <w:color w:val="FF0000"/>
          <w:lang w:val="en-US"/>
        </w:rPr>
        <mc:AlternateContent>
          <mc:Choice Requires="wps">
            <w:drawing>
              <wp:anchor distT="0" distB="0" distL="114300" distR="114300" simplePos="0" relativeHeight="251657728" behindDoc="0" locked="0" layoutInCell="1" allowOverlap="1" wp14:anchorId="6438C950" wp14:editId="65FFC82C">
                <wp:simplePos x="0" y="0"/>
                <wp:positionH relativeFrom="column">
                  <wp:posOffset>4425950</wp:posOffset>
                </wp:positionH>
                <wp:positionV relativeFrom="paragraph">
                  <wp:posOffset>31750</wp:posOffset>
                </wp:positionV>
                <wp:extent cx="1911350" cy="882650"/>
                <wp:effectExtent l="0" t="0" r="19050" b="31750"/>
                <wp:wrapSquare wrapText="bothSides"/>
                <wp:docPr id="4076" name="Rectangle 25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1350" cy="8826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rect w14:anchorId="0D5CECF2" id="Rectangle 2525" o:spid="_x0000_s1026" style="position:absolute;margin-left:348.5pt;margin-top:2.5pt;width:150.5pt;height:69.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">
                <w10:wrap type="square"/>
              </v:rect>
            </w:pict>
          </mc:Fallback>
        </mc:AlternateContent>
      </w:r>
      <w:r w:rsidR="003775F7" w:rsidRPr="00D628BC">
        <w:rPr>
          <w:b/>
          <w:color w:val="FF0000"/>
        </w:rPr>
        <w:t xml:space="preserve">Represent. </w:t>
      </w:r>
      <w:r w:rsidR="003775F7" w:rsidRPr="00D628BC">
        <w:rPr>
          <w:color w:val="FF0000"/>
        </w:rPr>
        <w:t>Draw a standing wave diagram for the vibrating portion of the meter stick after your pluck. Label nodes, antinodes and other measurements you made.</w:t>
      </w:r>
    </w:p>
    <w:p w14:paraId="24FBB9BC" w14:textId="77777777" w:rsidR="003775F7" w:rsidRPr="00D628BC" w:rsidRDefault="003775F7" w:rsidP="003775F7">
      <w:pPr>
        <w:pStyle w:val="NoSpacing"/>
        <w:rPr>
          <w:color w:val="FF0000"/>
        </w:rPr>
      </w:pPr>
    </w:p>
    <w:p w14:paraId="68111C7D" w14:textId="77777777" w:rsidR="003775F7" w:rsidRPr="00D628BC" w:rsidRDefault="003775F7" w:rsidP="006C649F">
      <w:pPr>
        <w:pStyle w:val="NoSpacing"/>
        <w:numPr>
          <w:ilvl w:val="0"/>
          <w:numId w:val="26"/>
        </w:numPr>
        <w:rPr>
          <w:color w:val="FF0000"/>
        </w:rPr>
      </w:pPr>
      <w:r w:rsidRPr="00D628BC">
        <w:rPr>
          <w:b/>
          <w:color w:val="FF0000"/>
        </w:rPr>
        <w:t xml:space="preserve">Reason. </w:t>
      </w:r>
      <w:r w:rsidRPr="00D628BC">
        <w:rPr>
          <w:color w:val="FF0000"/>
        </w:rPr>
        <w:t>What fraction of a wavelength is illustrated in your standing wave diagram? Label this by indicating that the length (</w:t>
      </w:r>
      <w:r w:rsidRPr="00D628BC">
        <w:rPr>
          <w:i/>
          <w:color w:val="FF0000"/>
        </w:rPr>
        <w:t>L</w:t>
      </w:r>
      <w:r w:rsidRPr="00D628BC">
        <w:rPr>
          <w:color w:val="FF0000"/>
        </w:rPr>
        <w:t xml:space="preserve">) of the vibrating section is equal to some fraction of </w:t>
      </w:r>
      <w:r w:rsidRPr="00D628BC">
        <w:rPr>
          <w:color w:val="FF0000"/>
        </w:rPr>
        <w:sym w:font="Symbol" w:char="F06C"/>
      </w:r>
    </w:p>
    <w:p w14:paraId="737ED447" w14:textId="77777777" w:rsidR="008E21F7" w:rsidRPr="00D628BC" w:rsidRDefault="008E21F7" w:rsidP="008E21F7">
      <w:pPr>
        <w:ind w:left="360"/>
        <w:rPr>
          <w:color w:val="FF0000"/>
        </w:rPr>
      </w:pPr>
    </w:p>
    <w:p w14:paraId="63A2A512" w14:textId="77777777" w:rsidR="008E21F7" w:rsidRPr="00D628BC" w:rsidRDefault="008E21F7" w:rsidP="008E21F7">
      <w:pPr>
        <w:ind w:left="360"/>
        <w:rPr>
          <w:color w:val="FF0000"/>
        </w:rPr>
      </w:pPr>
    </w:p>
    <w:p w14:paraId="71A39859" w14:textId="77777777" w:rsidR="008E21F7" w:rsidRPr="00D628BC" w:rsidRDefault="008E21F7" w:rsidP="006C649F">
      <w:pPr>
        <w:numPr>
          <w:ilvl w:val="0"/>
          <w:numId w:val="26"/>
        </w:numPr>
        <w:rPr>
          <w:color w:val="FF0000"/>
        </w:rPr>
      </w:pPr>
      <w:r w:rsidRPr="00D628BC">
        <w:rPr>
          <w:b/>
          <w:color w:val="FF0000"/>
        </w:rPr>
        <w:t>Calculate.</w:t>
      </w:r>
      <w:r w:rsidRPr="00D628BC">
        <w:rPr>
          <w:color w:val="FF0000"/>
        </w:rPr>
        <w:t xml:space="preserve"> In class today you measured the natural frequency and length for the meter stick with one end held against your desk. Use these measurements to calculate the wave speed of the meter stick.</w:t>
      </w:r>
    </w:p>
    <w:p w14:paraId="2C18955B" w14:textId="77777777" w:rsidR="008E21F7" w:rsidRPr="00D628BC" w:rsidRDefault="008E21F7" w:rsidP="008E21F7">
      <w:pPr>
        <w:rPr>
          <w:color w:val="FF0000"/>
        </w:rPr>
      </w:pPr>
    </w:p>
    <w:p w14:paraId="462683D3" w14:textId="77777777" w:rsidR="003775F7" w:rsidRPr="00D628BC" w:rsidRDefault="003775F7" w:rsidP="003775F7">
      <w:pPr>
        <w:pStyle w:val="ListParagraph"/>
        <w:rPr>
          <w:color w:val="FF0000"/>
        </w:rPr>
      </w:pPr>
    </w:p>
    <w:p w14:paraId="4E9BFF3B" w14:textId="77777777" w:rsidR="003775F7" w:rsidRPr="00D628BC" w:rsidRDefault="003775F7" w:rsidP="006C649F">
      <w:pPr>
        <w:pStyle w:val="NoSpacing"/>
        <w:numPr>
          <w:ilvl w:val="0"/>
          <w:numId w:val="26"/>
        </w:numPr>
        <w:rPr>
          <w:color w:val="FF0000"/>
        </w:rPr>
      </w:pPr>
      <w:r w:rsidRPr="00D628BC">
        <w:rPr>
          <w:b/>
          <w:color w:val="FF0000"/>
        </w:rPr>
        <w:t xml:space="preserve">Observe. </w:t>
      </w:r>
      <w:r w:rsidRPr="00D628BC">
        <w:rPr>
          <w:color w:val="FF0000"/>
        </w:rPr>
        <w:t>No</w:t>
      </w:r>
      <w:r w:rsidR="00962746" w:rsidRPr="00D628BC">
        <w:rPr>
          <w:color w:val="FF0000"/>
        </w:rPr>
        <w:t xml:space="preserve">w hold the middle of the meter </w:t>
      </w:r>
      <w:proofErr w:type="spellStart"/>
      <w:r w:rsidR="00962746" w:rsidRPr="00D628BC">
        <w:rPr>
          <w:color w:val="FF0000"/>
        </w:rPr>
        <w:t>stickacross</w:t>
      </w:r>
      <w:proofErr w:type="spellEnd"/>
      <w:r w:rsidRPr="00D628BC">
        <w:rPr>
          <w:color w:val="FF0000"/>
        </w:rPr>
        <w:t xml:space="preserve"> the corner of your desk. Pluck one end. Describe what you observe. Measure the length of the vibrating system.</w:t>
      </w:r>
    </w:p>
    <w:p w14:paraId="519B6282" w14:textId="77777777" w:rsidR="003775F7" w:rsidRPr="00D628BC" w:rsidRDefault="003775F7" w:rsidP="003775F7">
      <w:pPr>
        <w:pStyle w:val="ListParagraph"/>
        <w:rPr>
          <w:color w:val="FF0000"/>
        </w:rPr>
      </w:pPr>
    </w:p>
    <w:p w14:paraId="511EFA87" w14:textId="77777777" w:rsidR="003775F7" w:rsidRPr="00D628BC" w:rsidRDefault="003775F7" w:rsidP="003775F7">
      <w:pPr>
        <w:pStyle w:val="ListParagraph"/>
        <w:rPr>
          <w:color w:val="FF0000"/>
        </w:rPr>
      </w:pPr>
    </w:p>
    <w:p w14:paraId="2C7DFD10" w14:textId="77777777" w:rsidR="003775F7" w:rsidRPr="00D628BC" w:rsidRDefault="003775F7" w:rsidP="003775F7">
      <w:pPr>
        <w:pStyle w:val="NoSpacing"/>
        <w:rPr>
          <w:color w:val="FF0000"/>
        </w:rPr>
      </w:pPr>
    </w:p>
    <w:p w14:paraId="7862177D" w14:textId="31B6CDF4" w:rsidR="003775F7" w:rsidRPr="00D628BC" w:rsidRDefault="00D74B57" w:rsidP="006C649F">
      <w:pPr>
        <w:pStyle w:val="NoSpacing"/>
        <w:numPr>
          <w:ilvl w:val="0"/>
          <w:numId w:val="26"/>
        </w:numPr>
        <w:rPr>
          <w:color w:val="FF0000"/>
        </w:rPr>
      </w:pPr>
      <w:r w:rsidRPr="00D628BC">
        <w:rPr>
          <w:b/>
          <w:noProof/>
          <w:color w:val="FF0000"/>
          <w:lang w:val="en-US"/>
        </w:rPr>
        <mc:AlternateContent>
          <mc:Choice Requires="wps">
            <w:drawing>
              <wp:anchor distT="0" distB="0" distL="114300" distR="114300" simplePos="0" relativeHeight="251658752" behindDoc="0" locked="0" layoutInCell="1" allowOverlap="1" wp14:anchorId="718FF214" wp14:editId="7D6BF584">
                <wp:simplePos x="0" y="0"/>
                <wp:positionH relativeFrom="column">
                  <wp:posOffset>4425950</wp:posOffset>
                </wp:positionH>
                <wp:positionV relativeFrom="paragraph">
                  <wp:posOffset>31750</wp:posOffset>
                </wp:positionV>
                <wp:extent cx="1911350" cy="882650"/>
                <wp:effectExtent l="0" t="0" r="19050" b="31750"/>
                <wp:wrapSquare wrapText="bothSides"/>
                <wp:docPr id="4075" name="Rectangle 25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1350" cy="8826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rect w14:anchorId="1B300CA3" id="Rectangle 2526" o:spid="_x0000_s1026" style="position:absolute;margin-left:348.5pt;margin-top:2.5pt;width:150.5pt;height:69.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">
                <w10:wrap type="square"/>
              </v:rect>
            </w:pict>
          </mc:Fallback>
        </mc:AlternateContent>
      </w:r>
      <w:r w:rsidR="003775F7" w:rsidRPr="00D628BC">
        <w:rPr>
          <w:b/>
          <w:color w:val="FF0000"/>
        </w:rPr>
        <w:t xml:space="preserve">Represent. </w:t>
      </w:r>
      <w:r w:rsidR="003775F7" w:rsidRPr="00D628BC">
        <w:rPr>
          <w:color w:val="FF0000"/>
        </w:rPr>
        <w:t>Draw a standing wave diagram for the meter stick after your pluck. Label nodes, antinodes and other measurements you made.</w:t>
      </w:r>
    </w:p>
    <w:p w14:paraId="662C1DF4" w14:textId="77777777" w:rsidR="003775F7" w:rsidRPr="00D628BC" w:rsidRDefault="003775F7" w:rsidP="003775F7">
      <w:pPr>
        <w:pStyle w:val="NoSpacing"/>
        <w:rPr>
          <w:color w:val="FF0000"/>
        </w:rPr>
      </w:pPr>
    </w:p>
    <w:p w14:paraId="45860A1C" w14:textId="77777777" w:rsidR="003775F7" w:rsidRPr="00D628BC" w:rsidRDefault="003775F7" w:rsidP="006C649F">
      <w:pPr>
        <w:pStyle w:val="NoSpacing"/>
        <w:numPr>
          <w:ilvl w:val="0"/>
          <w:numId w:val="26"/>
        </w:numPr>
        <w:rPr>
          <w:color w:val="FF0000"/>
        </w:rPr>
      </w:pPr>
      <w:r w:rsidRPr="00D628BC">
        <w:rPr>
          <w:b/>
          <w:color w:val="FF0000"/>
        </w:rPr>
        <w:t xml:space="preserve">Reason. </w:t>
      </w:r>
      <w:r w:rsidRPr="00D628BC">
        <w:rPr>
          <w:color w:val="FF0000"/>
        </w:rPr>
        <w:t xml:space="preserve">What fraction of a wavelength is illustrated in your standing wave diagram? </w:t>
      </w:r>
    </w:p>
    <w:p w14:paraId="423EA04D" w14:textId="77777777" w:rsidR="003775F7" w:rsidRPr="00D628BC" w:rsidRDefault="003775F7" w:rsidP="003775F7">
      <w:pPr>
        <w:pStyle w:val="NoSpacing"/>
        <w:rPr>
          <w:color w:val="FF0000"/>
        </w:rPr>
      </w:pPr>
    </w:p>
    <w:p w14:paraId="7798726D" w14:textId="1D004104" w:rsidR="003405E6" w:rsidRDefault="003405E6">
      <w:pPr>
        <w:rPr>
          <w:color w:val="FF0000"/>
        </w:rPr>
      </w:pPr>
    </w:p>
    <w:p w14:paraId="4FAA378B" w14:textId="77777777" w:rsidR="006C649F" w:rsidRDefault="006C649F">
      <w:pPr>
        <w:rPr>
          <w:rFonts w:ascii="Arial" w:hAnsi="Arial" w:cs="Arial"/>
          <w:b/>
          <w:snapToGrid w:val="0"/>
          <w:color w:val="FF0000"/>
          <w:sz w:val="28"/>
          <w:szCs w:val="28"/>
          <w:lang w:val="en-US"/>
        </w:rPr>
      </w:pPr>
      <w:r>
        <w:rPr>
          <w:rFonts w:ascii="Arial" w:hAnsi="Arial" w:cs="Arial"/>
          <w:b/>
          <w:snapToGrid w:val="0"/>
          <w:color w:val="FF0000"/>
          <w:sz w:val="28"/>
          <w:szCs w:val="28"/>
          <w:lang w:val="en-US"/>
        </w:rPr>
        <w:br w:type="page"/>
      </w:r>
    </w:p>
    <w:p w14:paraId="27D0669B" w14:textId="7C9A89ED" w:rsidR="003405E6" w:rsidRPr="006C649F" w:rsidRDefault="003405E6" w:rsidP="003405E6">
      <w:pPr>
        <w:pBdr>
          <w:top w:val="single" w:sz="4" w:space="1" w:color="auto"/>
          <w:left w:val="single" w:sz="4" w:space="4" w:color="auto"/>
          <w:bottom w:val="single" w:sz="4" w:space="1" w:color="auto"/>
          <w:right w:val="single" w:sz="4" w:space="4" w:color="auto"/>
        </w:pBdr>
        <w:tabs>
          <w:tab w:val="left" w:pos="204"/>
        </w:tabs>
        <w:rPr>
          <w:rFonts w:ascii="Arial" w:hAnsi="Arial" w:cs="Arial"/>
          <w:b/>
          <w:snapToGrid w:val="0"/>
          <w:color w:val="FF0000"/>
          <w:sz w:val="28"/>
          <w:szCs w:val="28"/>
          <w:lang w:val="en-US"/>
        </w:rPr>
      </w:pPr>
      <w:r w:rsidRPr="006C649F">
        <w:rPr>
          <w:rFonts w:ascii="Arial" w:hAnsi="Arial" w:cs="Arial"/>
          <w:b/>
          <w:snapToGrid w:val="0"/>
          <w:color w:val="FF0000"/>
          <w:sz w:val="28"/>
          <w:szCs w:val="28"/>
          <w:lang w:val="en-US"/>
        </w:rPr>
        <w:lastRenderedPageBreak/>
        <w:t>SPH3U: Sound Waves</w:t>
      </w:r>
    </w:p>
    <w:p w14:paraId="00FD1869" w14:textId="77777777" w:rsidR="003405E6" w:rsidRPr="006C649F" w:rsidRDefault="003405E6" w:rsidP="003405E6">
      <w:pPr>
        <w:tabs>
          <w:tab w:val="left" w:pos="204"/>
        </w:tabs>
        <w:rPr>
          <w:snapToGrid w:val="0"/>
          <w:color w:val="FF0000"/>
          <w:lang w:val="en-US"/>
        </w:rPr>
      </w:pPr>
    </w:p>
    <w:p w14:paraId="089E2E4B" w14:textId="77777777" w:rsidR="003405E6" w:rsidRPr="006C649F" w:rsidRDefault="003405E6" w:rsidP="003405E6">
      <w:pPr>
        <w:pBdr>
          <w:bottom w:val="single" w:sz="4" w:space="1" w:color="auto"/>
        </w:pBdr>
        <w:rPr>
          <w:color w:val="FF0000"/>
          <w:sz w:val="24"/>
          <w:szCs w:val="24"/>
        </w:rPr>
      </w:pPr>
      <w:r w:rsidRPr="006C649F">
        <w:rPr>
          <w:b/>
          <w:color w:val="FF0000"/>
          <w:sz w:val="24"/>
          <w:szCs w:val="24"/>
        </w:rPr>
        <w:t>A: The Sound Wave</w:t>
      </w:r>
    </w:p>
    <w:p w14:paraId="3762A4ED" w14:textId="77777777" w:rsidR="003405E6" w:rsidRPr="006C649F" w:rsidRDefault="003405E6" w:rsidP="003405E6">
      <w:pPr>
        <w:rPr>
          <w:color w:val="FF0000"/>
        </w:rPr>
      </w:pPr>
    </w:p>
    <w:p w14:paraId="5E5DE77C" w14:textId="77777777" w:rsidR="003405E6" w:rsidRPr="006C649F" w:rsidRDefault="003405E6" w:rsidP="003405E6">
      <w:pPr>
        <w:pBdr>
          <w:top w:val="single" w:sz="4" w:space="1" w:color="auto"/>
          <w:left w:val="single" w:sz="4" w:space="4" w:color="auto"/>
          <w:bottom w:val="single" w:sz="4" w:space="1" w:color="auto"/>
          <w:right w:val="single" w:sz="4" w:space="4" w:color="auto"/>
        </w:pBdr>
        <w:rPr>
          <w:color w:val="FF0000"/>
        </w:rPr>
      </w:pPr>
      <w:r w:rsidRPr="006C649F">
        <w:rPr>
          <w:color w:val="FF0000"/>
        </w:rPr>
        <w:t xml:space="preserve">A </w:t>
      </w:r>
      <w:r w:rsidRPr="006C649F">
        <w:rPr>
          <w:i/>
          <w:color w:val="FF0000"/>
        </w:rPr>
        <w:t>sound wave</w:t>
      </w:r>
      <w:r w:rsidRPr="006C649F">
        <w:rPr>
          <w:color w:val="FF0000"/>
        </w:rPr>
        <w:t xml:space="preserve"> is any kind of longitudinal wave that travels through a medium. The sound waves we are most familiar with are those that travel through air. A vibrating object causes a disturbance in the air particles around it and this disturbance travels outwards as a longitudinal wave. </w:t>
      </w:r>
    </w:p>
    <w:p w14:paraId="538657DD" w14:textId="5D3F83FB" w:rsidR="003405E6" w:rsidRPr="006C649F" w:rsidRDefault="003405E6" w:rsidP="003405E6">
      <w:pPr>
        <w:rPr>
          <w:color w:val="FF0000"/>
        </w:rPr>
      </w:pPr>
      <w:r w:rsidRPr="006C649F">
        <w:rPr>
          <w:noProof/>
          <w:color w:val="FF0000"/>
          <w:lang w:val="en-US"/>
        </w:rPr>
        <mc:AlternateContent>
          <mc:Choice Requires="wpg">
            <w:drawing>
              <wp:anchor distT="0" distB="0" distL="114300" distR="114300" simplePos="0" relativeHeight="251678208" behindDoc="0" locked="0" layoutInCell="1" allowOverlap="1" wp14:anchorId="766FC7F4" wp14:editId="416F132D">
                <wp:simplePos x="0" y="0"/>
                <wp:positionH relativeFrom="column">
                  <wp:posOffset>4078605</wp:posOffset>
                </wp:positionH>
                <wp:positionV relativeFrom="paragraph">
                  <wp:posOffset>81915</wp:posOffset>
                </wp:positionV>
                <wp:extent cx="2386330" cy="1097280"/>
                <wp:effectExtent l="14605" t="18415" r="12065" b="14605"/>
                <wp:wrapSquare wrapText="bothSides"/>
                <wp:docPr id="2215" name="Group 22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6330" cy="1097280"/>
                          <a:chOff x="0" y="0"/>
                          <a:chExt cx="29832" cy="13709"/>
                        </a:xfrm>
                      </wpg:grpSpPr>
                      <wps:wsp>
                        <wps:cNvPr id="2216" name="AutoShape 2465"/>
                        <wps:cNvSpPr>
                          <a:spLocks noChangeAspect="1" noChangeArrowheads="1"/>
                        </wps:cNvSpPr>
                        <wps:spPr bwMode="auto">
                          <a:xfrm>
                            <a:off x="0" y="0"/>
                            <a:ext cx="29832" cy="1370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217" name="Picture 2203" descr="graphpaper0001"/>
                          <pic:cNvPicPr>
                            <a:picLocks noChangeAspect="1" noChangeArrowheads="1"/>
                          </pic:cNvPicPr>
                        </pic:nvPicPr>
                        <pic:blipFill>
                          <a:blip r:embed="rId25" cstate="print">
                            <a:lum bright="-18000" contrast="30000"/>
                            <a:extLst>
                              <a:ext uri="{28A0092B-C50C-407E-A947-70E740481C1C}">
                                <a14:useLocalDpi xmlns:a14="http://schemas.microsoft.com/office/drawing/2010/main" val="0"/>
                              </a:ext>
                            </a:extLst>
                          </a:blip>
                          <a:srcRect l="33611" t="17731" r="8244" b="59279"/>
                          <a:stretch>
                            <a:fillRect/>
                          </a:stretch>
                        </pic:blipFill>
                        <pic:spPr bwMode="auto">
                          <a:xfrm>
                            <a:off x="4561" y="168"/>
                            <a:ext cx="25231" cy="13091"/>
                          </a:xfrm>
                          <a:prstGeom prst="rect">
                            <a:avLst/>
                          </a:prstGeom>
                          <a:noFill/>
                          <a:extLst>
                            <a:ext uri="{909E8E84-426E-40DD-AFC4-6F175D3DCCD1}">
                              <a14:hiddenFill xmlns:a14="http://schemas.microsoft.com/office/drawing/2010/main">
                                <a:solidFill>
                                  <a:srgbClr val="FFFFFF"/>
                                </a:solidFill>
                              </a14:hiddenFill>
                            </a:ext>
                          </a:extLst>
                        </pic:spPr>
                      </pic:pic>
                      <wps:wsp>
                        <wps:cNvPr id="2218" name="Line 1003"/>
                        <wps:cNvCnPr>
                          <a:cxnSpLocks noChangeShapeType="1"/>
                        </wps:cNvCnPr>
                        <wps:spPr bwMode="auto">
                          <a:xfrm>
                            <a:off x="4645" y="343"/>
                            <a:ext cx="6" cy="12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9" name="Oval 1004"/>
                        <wps:cNvSpPr>
                          <a:spLocks noChangeArrowheads="1"/>
                        </wps:cNvSpPr>
                        <wps:spPr bwMode="auto">
                          <a:xfrm>
                            <a:off x="10551" y="2361"/>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20" name="Oval 1005"/>
                        <wps:cNvSpPr>
                          <a:spLocks noChangeArrowheads="1"/>
                        </wps:cNvSpPr>
                        <wps:spPr bwMode="auto">
                          <a:xfrm>
                            <a:off x="11901" y="3711"/>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21" name="Oval 1006"/>
                        <wps:cNvSpPr>
                          <a:spLocks noChangeArrowheads="1"/>
                        </wps:cNvSpPr>
                        <wps:spPr bwMode="auto">
                          <a:xfrm>
                            <a:off x="13251" y="5060"/>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22" name="Oval 1007"/>
                        <wps:cNvSpPr>
                          <a:spLocks noChangeArrowheads="1"/>
                        </wps:cNvSpPr>
                        <wps:spPr bwMode="auto">
                          <a:xfrm>
                            <a:off x="16457" y="6073"/>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23" name="Oval 1008"/>
                        <wps:cNvSpPr>
                          <a:spLocks noChangeArrowheads="1"/>
                        </wps:cNvSpPr>
                        <wps:spPr bwMode="auto">
                          <a:xfrm>
                            <a:off x="15951" y="7760"/>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24" name="Oval 1009"/>
                        <wps:cNvSpPr>
                          <a:spLocks noChangeArrowheads="1"/>
                        </wps:cNvSpPr>
                        <wps:spPr bwMode="auto">
                          <a:xfrm>
                            <a:off x="17300" y="9109"/>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25" name="Oval 1010"/>
                        <wps:cNvSpPr>
                          <a:spLocks noChangeArrowheads="1"/>
                        </wps:cNvSpPr>
                        <wps:spPr bwMode="auto">
                          <a:xfrm>
                            <a:off x="18650" y="10459"/>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26" name="Oval 1011"/>
                        <wps:cNvSpPr>
                          <a:spLocks noChangeArrowheads="1"/>
                        </wps:cNvSpPr>
                        <wps:spPr bwMode="auto">
                          <a:xfrm>
                            <a:off x="20000" y="11808"/>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27" name="Oval 1012"/>
                        <wps:cNvSpPr>
                          <a:spLocks noChangeArrowheads="1"/>
                        </wps:cNvSpPr>
                        <wps:spPr bwMode="auto">
                          <a:xfrm>
                            <a:off x="14938" y="2108"/>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28" name="Oval 1013"/>
                        <wps:cNvSpPr>
                          <a:spLocks noChangeArrowheads="1"/>
                        </wps:cNvSpPr>
                        <wps:spPr bwMode="auto">
                          <a:xfrm>
                            <a:off x="16288" y="3458"/>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29" name="Oval 1014"/>
                        <wps:cNvSpPr>
                          <a:spLocks noChangeArrowheads="1"/>
                        </wps:cNvSpPr>
                        <wps:spPr bwMode="auto">
                          <a:xfrm>
                            <a:off x="17638" y="4807"/>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30" name="Oval 1015"/>
                        <wps:cNvSpPr>
                          <a:spLocks noChangeArrowheads="1"/>
                        </wps:cNvSpPr>
                        <wps:spPr bwMode="auto">
                          <a:xfrm>
                            <a:off x="18988" y="5482"/>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31" name="Oval 1016"/>
                        <wps:cNvSpPr>
                          <a:spLocks noChangeArrowheads="1"/>
                        </wps:cNvSpPr>
                        <wps:spPr bwMode="auto">
                          <a:xfrm>
                            <a:off x="20338" y="7507"/>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32" name="Oval 1017"/>
                        <wps:cNvSpPr>
                          <a:spLocks noChangeArrowheads="1"/>
                        </wps:cNvSpPr>
                        <wps:spPr bwMode="auto">
                          <a:xfrm>
                            <a:off x="21688" y="8856"/>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33" name="Oval 1018"/>
                        <wps:cNvSpPr>
                          <a:spLocks noChangeArrowheads="1"/>
                        </wps:cNvSpPr>
                        <wps:spPr bwMode="auto">
                          <a:xfrm>
                            <a:off x="23037" y="10206"/>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34" name="Oval 1019"/>
                        <wps:cNvSpPr>
                          <a:spLocks noChangeArrowheads="1"/>
                        </wps:cNvSpPr>
                        <wps:spPr bwMode="auto">
                          <a:xfrm>
                            <a:off x="23965" y="12483"/>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35" name="Oval 1020"/>
                        <wps:cNvSpPr>
                          <a:spLocks noChangeArrowheads="1"/>
                        </wps:cNvSpPr>
                        <wps:spPr bwMode="auto">
                          <a:xfrm>
                            <a:off x="19831" y="2277"/>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36" name="Oval 1021"/>
                        <wps:cNvSpPr>
                          <a:spLocks noChangeArrowheads="1"/>
                        </wps:cNvSpPr>
                        <wps:spPr bwMode="auto">
                          <a:xfrm>
                            <a:off x="21856" y="843"/>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37" name="Oval 1022"/>
                        <wps:cNvSpPr>
                          <a:spLocks noChangeArrowheads="1"/>
                        </wps:cNvSpPr>
                        <wps:spPr bwMode="auto">
                          <a:xfrm>
                            <a:off x="22531" y="4976"/>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38" name="Oval 1023"/>
                        <wps:cNvSpPr>
                          <a:spLocks noChangeArrowheads="1"/>
                        </wps:cNvSpPr>
                        <wps:spPr bwMode="auto">
                          <a:xfrm>
                            <a:off x="23881" y="6073"/>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39" name="Oval 1024"/>
                        <wps:cNvSpPr>
                          <a:spLocks noChangeArrowheads="1"/>
                        </wps:cNvSpPr>
                        <wps:spPr bwMode="auto">
                          <a:xfrm>
                            <a:off x="24472" y="7760"/>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48" name="Oval 1025"/>
                        <wps:cNvSpPr>
                          <a:spLocks noChangeArrowheads="1"/>
                        </wps:cNvSpPr>
                        <wps:spPr bwMode="auto">
                          <a:xfrm>
                            <a:off x="26581" y="9025"/>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49" name="Oval 1026"/>
                        <wps:cNvSpPr>
                          <a:spLocks noChangeArrowheads="1"/>
                        </wps:cNvSpPr>
                        <wps:spPr bwMode="auto">
                          <a:xfrm>
                            <a:off x="27931" y="10375"/>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50" name="Oval 1027"/>
                        <wps:cNvSpPr>
                          <a:spLocks noChangeArrowheads="1"/>
                        </wps:cNvSpPr>
                        <wps:spPr bwMode="auto">
                          <a:xfrm>
                            <a:off x="29281" y="11724"/>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51" name="Oval 1028"/>
                        <wps:cNvSpPr>
                          <a:spLocks noChangeArrowheads="1"/>
                        </wps:cNvSpPr>
                        <wps:spPr bwMode="auto">
                          <a:xfrm>
                            <a:off x="7008" y="9700"/>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52" name="Oval 1029"/>
                        <wps:cNvSpPr>
                          <a:spLocks noChangeArrowheads="1"/>
                        </wps:cNvSpPr>
                        <wps:spPr bwMode="auto">
                          <a:xfrm>
                            <a:off x="8357" y="11049"/>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53" name="Oval 1030"/>
                        <wps:cNvSpPr>
                          <a:spLocks noChangeArrowheads="1"/>
                        </wps:cNvSpPr>
                        <wps:spPr bwMode="auto">
                          <a:xfrm>
                            <a:off x="9707" y="12399"/>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54" name="Oval 1031"/>
                        <wps:cNvSpPr>
                          <a:spLocks noChangeArrowheads="1"/>
                        </wps:cNvSpPr>
                        <wps:spPr bwMode="auto">
                          <a:xfrm>
                            <a:off x="8695" y="9531"/>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55" name="Oval 1032"/>
                        <wps:cNvSpPr>
                          <a:spLocks noChangeArrowheads="1"/>
                        </wps:cNvSpPr>
                        <wps:spPr bwMode="auto">
                          <a:xfrm>
                            <a:off x="5742" y="4048"/>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56" name="Oval 1033"/>
                        <wps:cNvSpPr>
                          <a:spLocks noChangeArrowheads="1"/>
                        </wps:cNvSpPr>
                        <wps:spPr bwMode="auto">
                          <a:xfrm>
                            <a:off x="7092" y="5398"/>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57" name="Oval 1034"/>
                        <wps:cNvSpPr>
                          <a:spLocks noChangeArrowheads="1"/>
                        </wps:cNvSpPr>
                        <wps:spPr bwMode="auto">
                          <a:xfrm>
                            <a:off x="8526" y="6494"/>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58" name="Oval 1035"/>
                        <wps:cNvSpPr>
                          <a:spLocks noChangeArrowheads="1"/>
                        </wps:cNvSpPr>
                        <wps:spPr bwMode="auto">
                          <a:xfrm>
                            <a:off x="9792" y="8097"/>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59" name="Oval 1036"/>
                        <wps:cNvSpPr>
                          <a:spLocks noChangeArrowheads="1"/>
                        </wps:cNvSpPr>
                        <wps:spPr bwMode="auto">
                          <a:xfrm>
                            <a:off x="10129" y="3795"/>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60" name="Oval 1037"/>
                        <wps:cNvSpPr>
                          <a:spLocks noChangeArrowheads="1"/>
                        </wps:cNvSpPr>
                        <wps:spPr bwMode="auto">
                          <a:xfrm>
                            <a:off x="11479" y="5145"/>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61" name="Oval 1038"/>
                        <wps:cNvSpPr>
                          <a:spLocks noChangeArrowheads="1"/>
                        </wps:cNvSpPr>
                        <wps:spPr bwMode="auto">
                          <a:xfrm>
                            <a:off x="12745" y="11808"/>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62" name="Oval 1039"/>
                        <wps:cNvSpPr>
                          <a:spLocks noChangeArrowheads="1"/>
                        </wps:cNvSpPr>
                        <wps:spPr bwMode="auto">
                          <a:xfrm>
                            <a:off x="14094" y="13158"/>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63" name="Oval 1040"/>
                        <wps:cNvSpPr>
                          <a:spLocks noChangeArrowheads="1"/>
                        </wps:cNvSpPr>
                        <wps:spPr bwMode="auto">
                          <a:xfrm>
                            <a:off x="10889" y="9531"/>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64" name="Oval 1041"/>
                        <wps:cNvSpPr>
                          <a:spLocks noChangeArrowheads="1"/>
                        </wps:cNvSpPr>
                        <wps:spPr bwMode="auto">
                          <a:xfrm>
                            <a:off x="14432" y="8856"/>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65" name="Oval 1042"/>
                        <wps:cNvSpPr>
                          <a:spLocks noChangeArrowheads="1"/>
                        </wps:cNvSpPr>
                        <wps:spPr bwMode="auto">
                          <a:xfrm>
                            <a:off x="15951" y="11977"/>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66" name="Oval 1043"/>
                        <wps:cNvSpPr>
                          <a:spLocks noChangeArrowheads="1"/>
                        </wps:cNvSpPr>
                        <wps:spPr bwMode="auto">
                          <a:xfrm>
                            <a:off x="17891" y="7338"/>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67" name="Oval 1044"/>
                        <wps:cNvSpPr>
                          <a:spLocks noChangeArrowheads="1"/>
                        </wps:cNvSpPr>
                        <wps:spPr bwMode="auto">
                          <a:xfrm>
                            <a:off x="18228" y="3036"/>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68" name="Oval 1045"/>
                        <wps:cNvSpPr>
                          <a:spLocks noChangeArrowheads="1"/>
                        </wps:cNvSpPr>
                        <wps:spPr bwMode="auto">
                          <a:xfrm>
                            <a:off x="19578" y="4386"/>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69" name="Oval 1046"/>
                        <wps:cNvSpPr>
                          <a:spLocks noChangeArrowheads="1"/>
                        </wps:cNvSpPr>
                        <wps:spPr bwMode="auto">
                          <a:xfrm>
                            <a:off x="20928" y="5735"/>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70" name="Oval 1047"/>
                        <wps:cNvSpPr>
                          <a:spLocks noChangeArrowheads="1"/>
                        </wps:cNvSpPr>
                        <wps:spPr bwMode="auto">
                          <a:xfrm>
                            <a:off x="22278" y="7085"/>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71" name="Oval 1048"/>
                        <wps:cNvSpPr>
                          <a:spLocks noChangeArrowheads="1"/>
                        </wps:cNvSpPr>
                        <wps:spPr bwMode="auto">
                          <a:xfrm>
                            <a:off x="8104" y="1349"/>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72" name="Oval 1049"/>
                        <wps:cNvSpPr>
                          <a:spLocks noChangeArrowheads="1"/>
                        </wps:cNvSpPr>
                        <wps:spPr bwMode="auto">
                          <a:xfrm>
                            <a:off x="9454" y="2699"/>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73" name="Oval 1050"/>
                        <wps:cNvSpPr>
                          <a:spLocks noChangeArrowheads="1"/>
                        </wps:cNvSpPr>
                        <wps:spPr bwMode="auto">
                          <a:xfrm>
                            <a:off x="6333" y="1433"/>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74" name="Oval 1051"/>
                        <wps:cNvSpPr>
                          <a:spLocks noChangeArrowheads="1"/>
                        </wps:cNvSpPr>
                        <wps:spPr bwMode="auto">
                          <a:xfrm>
                            <a:off x="7683" y="2783"/>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75" name="Oval 1052"/>
                        <wps:cNvSpPr>
                          <a:spLocks noChangeArrowheads="1"/>
                        </wps:cNvSpPr>
                        <wps:spPr bwMode="auto">
                          <a:xfrm>
                            <a:off x="9286" y="5145"/>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76" name="Oval 1053"/>
                        <wps:cNvSpPr>
                          <a:spLocks noChangeArrowheads="1"/>
                        </wps:cNvSpPr>
                        <wps:spPr bwMode="auto">
                          <a:xfrm>
                            <a:off x="20675" y="11302"/>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77" name="Oval 1054"/>
                        <wps:cNvSpPr>
                          <a:spLocks noChangeArrowheads="1"/>
                        </wps:cNvSpPr>
                        <wps:spPr bwMode="auto">
                          <a:xfrm>
                            <a:off x="22025" y="12652"/>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78" name="Oval 1055"/>
                        <wps:cNvSpPr>
                          <a:spLocks noChangeArrowheads="1"/>
                        </wps:cNvSpPr>
                        <wps:spPr bwMode="auto">
                          <a:xfrm>
                            <a:off x="23712" y="9700"/>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79" name="Oval 1056"/>
                        <wps:cNvSpPr>
                          <a:spLocks noChangeArrowheads="1"/>
                        </wps:cNvSpPr>
                        <wps:spPr bwMode="auto">
                          <a:xfrm>
                            <a:off x="25062" y="11049"/>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80" name="Oval 1057"/>
                        <wps:cNvSpPr>
                          <a:spLocks noChangeArrowheads="1"/>
                        </wps:cNvSpPr>
                        <wps:spPr bwMode="auto">
                          <a:xfrm>
                            <a:off x="21266" y="9531"/>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81" name="Oval 1058"/>
                        <wps:cNvSpPr>
                          <a:spLocks noChangeArrowheads="1"/>
                        </wps:cNvSpPr>
                        <wps:spPr bwMode="auto">
                          <a:xfrm>
                            <a:off x="25653" y="9278"/>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82" name="Oval 1059"/>
                        <wps:cNvSpPr>
                          <a:spLocks noChangeArrowheads="1"/>
                        </wps:cNvSpPr>
                        <wps:spPr bwMode="auto">
                          <a:xfrm>
                            <a:off x="23291" y="3964"/>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83" name="Oval 1060"/>
                        <wps:cNvSpPr>
                          <a:spLocks noChangeArrowheads="1"/>
                        </wps:cNvSpPr>
                        <wps:spPr bwMode="auto">
                          <a:xfrm>
                            <a:off x="24640" y="5314"/>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84" name="Oval 1061"/>
                        <wps:cNvSpPr>
                          <a:spLocks noChangeArrowheads="1"/>
                        </wps:cNvSpPr>
                        <wps:spPr bwMode="auto">
                          <a:xfrm>
                            <a:off x="26328" y="1855"/>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85" name="Oval 1062"/>
                        <wps:cNvSpPr>
                          <a:spLocks noChangeArrowheads="1"/>
                        </wps:cNvSpPr>
                        <wps:spPr bwMode="auto">
                          <a:xfrm>
                            <a:off x="27678" y="3711"/>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86" name="Oval 1063"/>
                        <wps:cNvSpPr>
                          <a:spLocks noChangeArrowheads="1"/>
                        </wps:cNvSpPr>
                        <wps:spPr bwMode="auto">
                          <a:xfrm>
                            <a:off x="23881" y="2193"/>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87" name="Oval 1064"/>
                        <wps:cNvSpPr>
                          <a:spLocks noChangeArrowheads="1"/>
                        </wps:cNvSpPr>
                        <wps:spPr bwMode="auto">
                          <a:xfrm>
                            <a:off x="28268" y="1940"/>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88" name="Oval 1065"/>
                        <wps:cNvSpPr>
                          <a:spLocks noChangeArrowheads="1"/>
                        </wps:cNvSpPr>
                        <wps:spPr bwMode="auto">
                          <a:xfrm>
                            <a:off x="26750" y="6326"/>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89" name="Oval 1066"/>
                        <wps:cNvSpPr>
                          <a:spLocks noChangeArrowheads="1"/>
                        </wps:cNvSpPr>
                        <wps:spPr bwMode="auto">
                          <a:xfrm>
                            <a:off x="28099" y="7675"/>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90" name="Oval 1067"/>
                        <wps:cNvSpPr>
                          <a:spLocks noChangeArrowheads="1"/>
                        </wps:cNvSpPr>
                        <wps:spPr bwMode="auto">
                          <a:xfrm>
                            <a:off x="13588" y="2108"/>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91" name="Oval 1068"/>
                        <wps:cNvSpPr>
                          <a:spLocks noChangeArrowheads="1"/>
                        </wps:cNvSpPr>
                        <wps:spPr bwMode="auto">
                          <a:xfrm>
                            <a:off x="14938" y="3458"/>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92" name="Oval 1069"/>
                        <wps:cNvSpPr>
                          <a:spLocks noChangeArrowheads="1"/>
                        </wps:cNvSpPr>
                        <wps:spPr bwMode="auto">
                          <a:xfrm>
                            <a:off x="17132" y="1265"/>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94" name="Oval 1070"/>
                        <wps:cNvSpPr>
                          <a:spLocks noChangeArrowheads="1"/>
                        </wps:cNvSpPr>
                        <wps:spPr bwMode="auto">
                          <a:xfrm>
                            <a:off x="14516" y="4892"/>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95" name="Oval 1071"/>
                        <wps:cNvSpPr>
                          <a:spLocks noChangeArrowheads="1"/>
                        </wps:cNvSpPr>
                        <wps:spPr bwMode="auto">
                          <a:xfrm>
                            <a:off x="12660" y="6832"/>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96" name="Oval 1072"/>
                        <wps:cNvSpPr>
                          <a:spLocks noChangeArrowheads="1"/>
                        </wps:cNvSpPr>
                        <wps:spPr bwMode="auto">
                          <a:xfrm>
                            <a:off x="7992" y="7507"/>
                            <a:ext cx="506" cy="506"/>
                          </a:xfrm>
                          <a:prstGeom prst="ellipse">
                            <a:avLst/>
                          </a:prstGeom>
                          <a:solidFill>
                            <a:srgbClr val="000000"/>
                          </a:solidFill>
                          <a:ln w="19050">
                            <a:solidFill>
                              <a:srgbClr val="000000"/>
                            </a:solidFill>
                            <a:round/>
                            <a:headEnd/>
                            <a:tailEnd/>
                          </a:ln>
                        </wps:spPr>
                        <wps:bodyPr rot="0" vert="horz" wrap="square" lIns="91440" tIns="45720" rIns="91440" bIns="45720" anchor="t" anchorCtr="0" upright="1">
                          <a:noAutofit/>
                        </wps:bodyPr>
                      </wps:wsp>
                      <wps:wsp>
                        <wps:cNvPr id="497" name="Oval 1073"/>
                        <wps:cNvSpPr>
                          <a:spLocks noChangeArrowheads="1"/>
                        </wps:cNvSpPr>
                        <wps:spPr bwMode="auto">
                          <a:xfrm>
                            <a:off x="15360" y="9531"/>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98" name="Oval 1074"/>
                        <wps:cNvSpPr>
                          <a:spLocks noChangeArrowheads="1"/>
                        </wps:cNvSpPr>
                        <wps:spPr bwMode="auto">
                          <a:xfrm>
                            <a:off x="10804" y="11218"/>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99" name="Oval 1075"/>
                        <wps:cNvSpPr>
                          <a:spLocks noChangeArrowheads="1"/>
                        </wps:cNvSpPr>
                        <wps:spPr bwMode="auto">
                          <a:xfrm>
                            <a:off x="10889" y="6916"/>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500" name="Oval 1076"/>
                        <wps:cNvSpPr>
                          <a:spLocks noChangeArrowheads="1"/>
                        </wps:cNvSpPr>
                        <wps:spPr bwMode="auto">
                          <a:xfrm>
                            <a:off x="6670" y="11808"/>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501" name="Oval 1077"/>
                        <wps:cNvSpPr>
                          <a:spLocks noChangeArrowheads="1"/>
                        </wps:cNvSpPr>
                        <wps:spPr bwMode="auto">
                          <a:xfrm>
                            <a:off x="12491" y="9278"/>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502" name="Oval 1078"/>
                        <wps:cNvSpPr>
                          <a:spLocks noChangeArrowheads="1"/>
                        </wps:cNvSpPr>
                        <wps:spPr bwMode="auto">
                          <a:xfrm>
                            <a:off x="13841" y="10628"/>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503" name="Oval 1079"/>
                        <wps:cNvSpPr>
                          <a:spLocks noChangeArrowheads="1"/>
                        </wps:cNvSpPr>
                        <wps:spPr bwMode="auto">
                          <a:xfrm>
                            <a:off x="17722" y="11724"/>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504" name="Oval 1080"/>
                        <wps:cNvSpPr>
                          <a:spLocks noChangeArrowheads="1"/>
                        </wps:cNvSpPr>
                        <wps:spPr bwMode="auto">
                          <a:xfrm>
                            <a:off x="13926" y="6663"/>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505" name="Oval 1081"/>
                        <wps:cNvSpPr>
                          <a:spLocks noChangeArrowheads="1"/>
                        </wps:cNvSpPr>
                        <wps:spPr bwMode="auto">
                          <a:xfrm>
                            <a:off x="26412" y="12399"/>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506" name="Oval 1082"/>
                        <wps:cNvSpPr>
                          <a:spLocks noChangeArrowheads="1"/>
                        </wps:cNvSpPr>
                        <wps:spPr bwMode="auto">
                          <a:xfrm>
                            <a:off x="21181" y="3627"/>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507" name="Oval 1083"/>
                        <wps:cNvSpPr>
                          <a:spLocks noChangeArrowheads="1"/>
                        </wps:cNvSpPr>
                        <wps:spPr bwMode="auto">
                          <a:xfrm>
                            <a:off x="25231" y="3542"/>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508" name="Oval 1084"/>
                        <wps:cNvSpPr>
                          <a:spLocks noChangeArrowheads="1"/>
                        </wps:cNvSpPr>
                        <wps:spPr bwMode="auto">
                          <a:xfrm>
                            <a:off x="20085" y="8688"/>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509" name="Oval 1085"/>
                        <wps:cNvSpPr>
                          <a:spLocks noChangeArrowheads="1"/>
                        </wps:cNvSpPr>
                        <wps:spPr bwMode="auto">
                          <a:xfrm>
                            <a:off x="11648" y="1349"/>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510" name="Oval 1086"/>
                        <wps:cNvSpPr>
                          <a:spLocks noChangeArrowheads="1"/>
                        </wps:cNvSpPr>
                        <wps:spPr bwMode="auto">
                          <a:xfrm>
                            <a:off x="21181" y="2614"/>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511" name="Oval 1087"/>
                        <wps:cNvSpPr>
                          <a:spLocks noChangeArrowheads="1"/>
                        </wps:cNvSpPr>
                        <wps:spPr bwMode="auto">
                          <a:xfrm>
                            <a:off x="27256" y="4386"/>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640" name="Oval 1088"/>
                        <wps:cNvSpPr>
                          <a:spLocks noChangeArrowheads="1"/>
                        </wps:cNvSpPr>
                        <wps:spPr bwMode="auto">
                          <a:xfrm>
                            <a:off x="23206" y="2193"/>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641" name="Oval 1089"/>
                        <wps:cNvSpPr>
                          <a:spLocks noChangeArrowheads="1"/>
                        </wps:cNvSpPr>
                        <wps:spPr bwMode="auto">
                          <a:xfrm>
                            <a:off x="25737" y="6410"/>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642" name="Oval 1090"/>
                        <wps:cNvSpPr>
                          <a:spLocks noChangeArrowheads="1"/>
                        </wps:cNvSpPr>
                        <wps:spPr bwMode="auto">
                          <a:xfrm>
                            <a:off x="5489" y="11049"/>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643" name="Oval 1091"/>
                        <wps:cNvSpPr>
                          <a:spLocks noChangeArrowheads="1"/>
                        </wps:cNvSpPr>
                        <wps:spPr bwMode="auto">
                          <a:xfrm>
                            <a:off x="5152" y="5398"/>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644" name="Oval 1092"/>
                        <wps:cNvSpPr>
                          <a:spLocks noChangeArrowheads="1"/>
                        </wps:cNvSpPr>
                        <wps:spPr bwMode="auto">
                          <a:xfrm>
                            <a:off x="5573" y="8856"/>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645" name="Oval 1093"/>
                        <wps:cNvSpPr>
                          <a:spLocks noChangeArrowheads="1"/>
                        </wps:cNvSpPr>
                        <wps:spPr bwMode="auto">
                          <a:xfrm>
                            <a:off x="5911" y="2277"/>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646" name="Oval 1094"/>
                        <wps:cNvSpPr>
                          <a:spLocks noChangeArrowheads="1"/>
                        </wps:cNvSpPr>
                        <wps:spPr bwMode="auto">
                          <a:xfrm>
                            <a:off x="9623" y="7422"/>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g:grpSp>
                        <wpg:cNvPr id="647" name="Group 2204"/>
                        <wpg:cNvGrpSpPr>
                          <a:grpSpLocks/>
                        </wpg:cNvGrpSpPr>
                        <wpg:grpSpPr bwMode="auto">
                          <a:xfrm>
                            <a:off x="0" y="438"/>
                            <a:ext cx="4724" cy="12990"/>
                            <a:chOff x="1679" y="4605"/>
                            <a:chExt cx="840" cy="2310"/>
                          </a:xfrm>
                        </wpg:grpSpPr>
                        <wps:wsp>
                          <wps:cNvPr id="648" name="Rectangle 2205"/>
                          <wps:cNvSpPr>
                            <a:spLocks noChangeArrowheads="1"/>
                          </wps:cNvSpPr>
                          <wps:spPr bwMode="auto">
                            <a:xfrm>
                              <a:off x="1679" y="4605"/>
                              <a:ext cx="840" cy="2310"/>
                            </a:xfrm>
                            <a:prstGeom prst="rect">
                              <a:avLst/>
                            </a:prstGeom>
                            <a:gradFill rotWithShape="0">
                              <a:gsLst>
                                <a:gs pos="0">
                                  <a:srgbClr val="FFFFFF">
                                    <a:alpha val="35999"/>
                                  </a:srgbClr>
                                </a:gs>
                                <a:gs pos="100000">
                                  <a:srgbClr val="767676"/>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9" name="Line 2206"/>
                          <wps:cNvCnPr>
                            <a:cxnSpLocks noChangeShapeType="1"/>
                          </wps:cNvCnPr>
                          <wps:spPr bwMode="auto">
                            <a:xfrm>
                              <a:off x="2505" y="4606"/>
                              <a:ext cx="1" cy="22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50" name="Oval 2210"/>
                        <wps:cNvSpPr>
                          <a:spLocks noChangeArrowheads="1"/>
                        </wps:cNvSpPr>
                        <wps:spPr bwMode="auto">
                          <a:xfrm>
                            <a:off x="6305" y="6832"/>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w14:anchorId="0B32E398" id="Group 2215" o:spid="_x0000_s1026" style="position:absolute;margin-left:321.15pt;margin-top:6.45pt;width:187.9pt;height:86.4pt;z-index:251678208" coordsize="29832,13709" o:gfxdata="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">
                <v:rect id="AutoShape 2465" o:spid="_x0000_s1027" style="position:absolute;width:29832;height:1370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f8mgxQAA&#10;AN0AAAAPAAAAZHJzL2Rvd25yZXYueG1sRI9PawIxFMTvQr9DeIXeNOtCRbZG2YpCT4J/QHt7bF6T&#10;xc3Lsknd7bdvBMHjMDO/YRarwTXiRl2oPSuYTjIQxJXXNRsFp+N2PAcRIrLGxjMp+KMAq+XLaIGF&#10;9j3v6XaIRiQIhwIV2BjbQspQWXIYJr4lTt6P7xzGJDsjdYd9grtG5lk2kw5rTgsWW1pbqq6HX6dg&#10;037vyncTZHmO9nL1n/3W7oxSb69D+QEi0hCf4Uf7SyvI8+kM7m/SE5DL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1/yaDFAAAA3QAAAA8AAAAAAAAAAAAAAAAAlwIAAGRycy9k&#10;b3ducmV2LnhtbFBLBQYAAAAABAAEAPUAAACJAwAAAAA=&#10;" filled="f">
                  <o:lock v:ext="edit" aspectratio="t"/>
                </v:rect>
                <v:shape id="Picture 2203" o:spid="_x0000_s1028" type="#_x0000_t75" alt="graphpaper0001" style="position:absolute;left:4561;top:168;width:25231;height:13091;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D6j&#10;0F3FAAAA3QAAAA8AAABkcnMvZG93bnJldi54bWxEj91qwkAUhO8LvsNyBO/qJhFaja4iBaXQUog/&#10;94fsMQlmz6bZdU3fvlsoeDnMzDfMajOYVgTqXWNZQTpNQBCXVjdcKTgdd89zEM4ja2wtk4IfcrBZ&#10;j55WmGt754LCwVciQtjlqKD2vsuldGVNBt3UdsTRu9jeoI+yr6Tu8R7hppVZkrxIgw3HhRo7equp&#10;vB5uRsHHV1vs6fy9OLFxnyHMdlSEVKnJeNguQXga/CP8337XCrIsfYW/N/EJyPUvAA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A+o9BdxQAAAN0AAAAPAAAAAAAAAAAAAAAAAJwC&#10;AABkcnMvZG93bnJldi54bWxQSwUGAAAAAAQABAD3AAAAjgMAAAAA&#10;">
                  <v:imagedata r:id="rId31" o:title="graphpaper0001" croptop="11620f" cropbottom="38849f" cropleft="22027f" cropright="5403f" gain="93623f" blacklevel="-5898f"/>
                </v:shape>
                <v:line id="Line 1003" o:spid="_x0000_s1029" style="position:absolute;visibility:visible;mso-wrap-style:square" from="4645,343" to="4651,1323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K8AsMQAAADdAAAADwAAAGRycy9kb3ducmV2LnhtbERPz2vCMBS+C/4P4Qm7aWoHRTqjyETQ&#10;HUTdYDs+m7e2W/NSkqyt/705CDt+fL+X68E0oiPna8sK5rMEBHFhdc2lgo/33XQBwgdkjY1lUnAj&#10;D+vVeLTEXNuez9RdQiliCPscFVQhtLmUvqjIoJ/Zljhy39YZDBG6UmqHfQw3jUyTJJMGa44NFbb0&#10;WlHxe/kzCo7Pp6zbHN72w+chuxbb8/Xrp3dKPU2GzQuIQEP4Fz/ce60gTedxbnwTn4Bc3Q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UrwCwxAAAAN0AAAAPAAAAAAAAAAAA&#10;AAAAAKECAABkcnMvZG93bnJldi54bWxQSwUGAAAAAAQABAD5AAAAkgMAAAAA&#10;"/>
                <v:oval id="Oval 1004" o:spid="_x0000_s1030" style="position:absolute;left:10551;top:2361;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" fillcolor="silver"/>
                <v:oval id="Oval 1005" o:spid="_x0000_s1031" style="position:absolute;left:11901;top:3711;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F/ATxAAA&#10;AN0AAAAPAAAAZHJzL2Rvd25yZXYueG1sRE9Na8JAEL0X/A/LCN7qxiBFoquooPZQq6Y9tLchOybB&#10;7GzIbk3017uHgsfH+54tOlOJKzWutKxgNIxAEGdWl5wr+P7avE5AOI+ssbJMCm7kYDHvvcww0bbl&#10;E11Tn4sQwi5BBYX3dSKlywoy6Ia2Jg7c2TYGfYBNLnWDbQg3lYyj6E0aLDk0FFjTuqDskv4ZBb/3&#10;cauP1W67x9XlEP3oz490QkoN+t1yCsJT55/if/e7VhDHcdgf3oQnIOcP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UBfwE8QAAADdAAAADwAAAAAAAAAAAAAAAACXAgAAZHJzL2Rv&#10;d25yZXYueG1sUEsFBgAAAAAEAAQA9QAAAIgDAAAAAA==&#10;" fillcolor="silver"/>
                <v:oval id="Oval 1006" o:spid="_x0000_s1032" style="position:absolute;left:13251;top:5060;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1WIyAAA&#10;AN0AAAAPAAAAZHJzL2Rvd25yZXYueG1sRI9Pa8JAFMTvhX6H5RV6azaGIpK6ii1oe6h/Gj20t0f2&#10;mQSzb0N2a6Kf3hUEj8PM/IYZT3tTiyO1rrKsYBDFIIhzqysuFOy285cRCOeRNdaWScGJHEwnjw9j&#10;TLXt+IeOmS9EgLBLUUHpfZNK6fKSDLrINsTB29vWoA+yLaRusQtwU8skjofSYMVhocSGPkrKD9m/&#10;UfB3fu30pv5cLPH9sI5/9eo7G5FSz0/97A2Ep97fw7f2l1aQJMkArm/CE5CTC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D9bVYjIAAAA3QAAAA8AAAAAAAAAAAAAAAAAlwIAAGRy&#10;cy9kb3ducmV2LnhtbFBLBQYAAAAABAAEAPUAAACMAwAAAAA=&#10;" fillcolor="silver"/>
                <v:oval id="Oval 1007" o:spid="_x0000_s1033" style="position:absolute;left:16457;top:6073;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icv/xAAA&#10;AN0AAAAPAAAAZHJzL2Rvd25yZXYueG1sRE9Na8JAFLwL/oflCb3pRhGR6CoqtPZQW40e9PbIPpNg&#10;9m3Ibk3013cLhc5tmC9mvmxNKe5Uu8KyguEgAkGcWl1wpuB0fO1PQTiPrLG0TAoe5GC56HbmGGvb&#10;8IHuic9EKGEXo4Lc+yqW0qU5GXQDWxEH7Wprgz7QOpO6xiaUm1KOomgiDRYcFnKsaJNTeku+jYLL&#10;c9zofbl92+H69hWd9edHMiWlXnrtagbCU+v/zX/pd61gFAC/b8ITkIs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4nL/8QAAADdAAAADwAAAAAAAAAAAAAAAACXAgAAZHJzL2Rv&#10;d25yZXYueG1sUEsFBgAAAAAEAAQA9QAAAIgDAAAAAA==&#10;" fillcolor="silver"/>
                <v:oval id="Oval 1008" o:spid="_x0000_s1034" style="position:absolute;left:15951;top:7760;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xW5kyAAA&#10;AN0AAAAPAAAAZHJzL2Rvd25yZXYueG1sRI9Pa8JAFMTvhX6H5Qne6sa0FImuYgutHlr/RA96e2Sf&#10;STD7NmRXk/bTdwuCx2FmfsNMZp2pxJUaV1pWMBxEIIgzq0vOFex3H08jEM4ja6wsk4IfcjCbPj5M&#10;MNG25S1dU5+LAGGXoILC+zqR0mUFGXQDWxMH72Qbgz7IJpe6wTbATSXjKHqVBksOCwXW9F5Qdk4v&#10;RsHx96XVm2rx+Y1v53V00KuvdERK9XvdfAzCU+fv4Vt7qRXEcfwM/2/CE5DT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KDFbmTIAAAA3QAAAA8AAAAAAAAAAAAAAAAAlwIAAGRy&#10;cy9kb3ducmV2LnhtbFBLBQYAAAAABAAEAPUAAACMAwAAAAA=&#10;" fillcolor="silver"/>
                <v:oval id="Oval 1009" o:spid="_x0000_s1035" style="position:absolute;left:17300;top:9109;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LPYQxwAA&#10;AN0AAAAPAAAAZHJzL2Rvd25yZXYueG1sRI9Ba8JAFITvBf/D8gRvddMgRaKrtILaQ60aPejtkX1N&#10;gtm3Ibua1F/fLRQ8DjPzDTOdd6YSN2pcaVnByzACQZxZXXKu4HhYPo9BOI+ssbJMCn7IwXzWe5pi&#10;om3Le7qlPhcBwi5BBYX3dSKlywoy6Ia2Jg7et20M+iCbXOoG2wA3lYyj6FUaLDksFFjToqDskl6N&#10;gvN91OpdtV5t8P2yjU766zMdk1KDfvc2AeGp84/wf/tDK4jjeAR/b8ITkLNf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Lyz2EMcAAADdAAAADwAAAAAAAAAAAAAAAACXAgAAZHJz&#10;L2Rvd25yZXYueG1sUEsFBgAAAAAEAAQA9QAAAIsDAAAAAA==&#10;" fillcolor="silver"/>
                <v:oval id="Oval 1010" o:spid="_x0000_s1036" style="position:absolute;left:18650;top:10459;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YFOLyAAA&#10;AN0AAAAPAAAAZHJzL2Rvd25yZXYueG1sRI9Pa8JAFMTvhX6H5Qne6sbQFomuYgutHlr/RA96e2Sf&#10;STD7NmRXk/bTdwuCx2FmfsNMZp2pxJUaV1pWMBxEIIgzq0vOFex3H08jEM4ja6wsk4IfcjCbPj5M&#10;MNG25S1dU5+LAGGXoILC+zqR0mUFGXQDWxMH72Qbgz7IJpe6wTbATSXjKHqVBksOCwXW9F5Qdk4v&#10;RsHx97nVm2rx+Y1v53V00KuvdERK9XvdfAzCU+fv4Vt7qRXEcfwC/2/CE5DT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EBgU4vIAAAA3QAAAA8AAAAAAAAAAAAAAAAAlwIAAGRy&#10;cy9kb3ducmV2LnhtbFBLBQYAAAAABAAEAPUAAACMAwAAAAA=&#10;" fillcolor="silver"/>
                <v:oval id="Oval 1011" o:spid="_x0000_s1037" style="position:absolute;left:20000;top:11808;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ss38xwAA&#10;AN0AAAAPAAAAZHJzL2Rvd25yZXYueG1sRI9Ba8JAFITvBf/D8gRvdWMQkegqKtj20FaNHvT2yD6T&#10;YPZtyG5N2l/fLRQ8DjPzDTNfdqYSd2pcaVnBaBiBIM6sLjlXcDpun6cgnEfWWFkmBd/kYLnoPc0x&#10;0bblA91Tn4sAYZeggsL7OpHSZQUZdENbEwfvahuDPsgml7rBNsBNJeMomkiDJYeFAmvaFJTd0i+j&#10;4PIzbvW+en35wPVtF53153s6JaUG/W41A+Gp84/wf/tNK4jjeAJ/b8ITkItf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sLLN/McAAADdAAAADwAAAAAAAAAAAAAAAACXAgAAZHJz&#10;L2Rvd25yZXYueG1sUEsFBgAAAAAEAAQA9QAAAIsDAAAAAA==&#10;" fillcolor="silver"/>
                <v:oval id="Oval 1012" o:spid="_x0000_s1038" style="position:absolute;left:14938;top:2108;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mhnyAAA&#10;AN0AAAAPAAAAZHJzL2Rvd25yZXYueG1sRI9Pa8JAFMTvhX6H5Qne6sZQWomuYgutHlr/RA96e2Sf&#10;STD7NmRXk/bTdwuCx2FmfsNMZp2pxJUaV1pWMBxEIIgzq0vOFex3H08jEM4ja6wsk4IfcjCbPj5M&#10;MNG25S1dU5+LAGGXoILC+zqR0mUFGXQDWxMH72Qbgz7IJpe6wTbATSXjKHqRBksOCwXW9F5Qdk4v&#10;RsHx97nVm2rx+Y1v53V00KuvdERK9XvdfAzCU+fv4Vt7qRXEcfwK/2/CE5DT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N/+aGfIAAAA3QAAAA8AAAAAAAAAAAAAAAAAlwIAAGRy&#10;cy9kb3ducmV2LnhtbFBLBQYAAAAABAAEAPUAAACMAwAAAAA=&#10;" fillcolor="silver"/>
                <v:oval id="Oval 1013" o:spid="_x0000_s1039" style="position:absolute;left:16288;top:3458;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YfwVxAAA&#10;AN0AAAAPAAAAZHJzL2Rvd25yZXYueG1sRE9Na8JAEL0X/A/LCN7qxiBFoquooPZQq6Y9tLchOybB&#10;7GzIbk3017uHgsfH+54tOlOJKzWutKxgNIxAEGdWl5wr+P7avE5AOI+ssbJMCm7kYDHvvcww0bbl&#10;E11Tn4sQwi5BBYX3dSKlywoy6Ia2Jg7c2TYGfYBNLnWDbQg3lYyj6E0aLDk0FFjTuqDskv4ZBb/3&#10;cauP1W67x9XlEP3oz490QkoN+t1yCsJT55/if/e7VhDHcZgb3oQnIOcP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rmH8FcQAAADdAAAADwAAAAAAAAAAAAAAAACXAgAAZHJzL2Rv&#10;d25yZXYueG1sUEsFBgAAAAAEAAQA9QAAAIgDAAAAAA==&#10;" fillcolor="silver"/>
                <v:oval id="Oval 1014" o:spid="_x0000_s1040" style="position:absolute;left:17638;top:4807;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" fillcolor="silver"/>
                <v:oval id="Oval 1015" o:spid="_x0000_s1041" style="position:absolute;left:18988;top:5482;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zmbOxAAA&#10;AN0AAAAPAAAAZHJzL2Rvd25yZXYueG1sRE9Na8JAEL0X/A/LCN7qxliKRFephaqHWjV6aG9DdpoE&#10;s7Mhu5ror3cPhR4f73u26EwlrtS40rKC0TACQZxZXXKu4HT8eJ6AcB5ZY2WZFNzIwWLee5phom3L&#10;B7qmPhchhF2CCgrv60RKlxVk0A1tTRy4X9sY9AE2udQNtiHcVDKOoldpsOTQUGBN7wVl5/RiFPzc&#10;X1q9r9arLS7Pu+hbf32mE1Jq0O/epiA8df5f/OfeaAVxPA77w5vwBOT8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1c5mzsQAAADdAAAADwAAAAAAAAAAAAAAAACXAgAAZHJzL2Rv&#10;d25yZXYueG1sUEsFBgAAAAAEAAQA9QAAAIgDAAAAAA==&#10;" fillcolor="silver"/>
                <v:oval id="Oval 1016" o:spid="_x0000_s1042" style="position:absolute;left:20338;top:7507;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" fillcolor="silver"/>
                <v:oval id="Oval 1017" o:spid="_x0000_s1043" style="position:absolute;left:21688;top:8856;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UF0iyAAA&#10;AN0AAAAPAAAAZHJzL2Rvd25yZXYueG1sRI9Pa8JAFMTvhX6H5Qne6sa0FImuYgutHlr/RA96e2Sf&#10;STD7NmRXk/bTdwuCx2FmfsNMZp2pxJUaV1pWMBxEIIgzq0vOFex3H08jEM4ja6wsk4IfcjCbPj5M&#10;MNG25S1dU5+LAGGXoILC+zqR0mUFGXQDWxMH72Qbgz7IJpe6wTbATSXjKHqVBksOCwXW9F5Qdk4v&#10;RsHx96XVm2rx+Y1v53V00KuvdERK9XvdfAzCU+fv4Vt7qRXE8XMM/2/CE5DT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EpQXSLIAAAA3QAAAA8AAAAAAAAAAAAAAAAAlwIAAGRy&#10;cy9kb3ducmV2LnhtbFBLBQYAAAAABAAEAPUAAACMAwAAAAA=&#10;" fillcolor="silver"/>
                <v:oval id="Oval 1018" o:spid="_x0000_s1044" style="position:absolute;left:23037;top:10206;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HPi5yAAA&#10;AN0AAAAPAAAAZHJzL2Rvd25yZXYueG1sRI/Na8JAFMTvQv+H5RW86cZYikRXUcGPQz80erC3R/Y1&#10;CWbfhuxq0v713UKhx2FmfsPMFp2pxJ0aV1pWMBpGIIgzq0vOFZxPm8EEhPPIGivLpOCLHCzmD70Z&#10;Jtq2fKR76nMRIOwSVFB4XydSuqwgg25oa+LgfdrGoA+yyaVusA1wU8k4ip6lwZLDQoE1rQvKrunN&#10;KPj4fmr1odptX3F1fY8u+u0lnZBS/cduOQXhqfP/4b/2XiuI4/EYft+EJyDn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CUc+LnIAAAA3QAAAA8AAAAAAAAAAAAAAAAAlwIAAGRy&#10;cy9kb3ducmV2LnhtbFBLBQYAAAAABAAEAPUAAACMAwAAAAA=&#10;" fillcolor="silver"/>
                <v:oval id="Oval 1019" o:spid="_x0000_s1045" style="position:absolute;left:23965;top:12483;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9WDNyAAA&#10;AN0AAAAPAAAAZHJzL2Rvd25yZXYueG1sRI9Pa8JAFMTvgt9heUJvumkqItFVquCfQ7Vt7KG9PbKv&#10;STD7NmRXk/bTuwWhx2FmfsPMl52pxJUaV1pW8DiKQBBnVpecK/g4bYZTEM4ja6wsk4IfcrBc9Htz&#10;TLRt+Z2uqc9FgLBLUEHhfZ1I6bKCDLqRrYmD920bgz7IJpe6wTbATSXjKJpIgyWHhQJrWheUndOL&#10;UfD1O271W7XbHnB1fo0+9fElnZJSD4PueQbCU+f/w/f2XiuI46cx/L0JT0Aubg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Kr1YM3IAAAA3QAAAA8AAAAAAAAAAAAAAAAAlwIAAGRy&#10;cy9kb3ducmV2LnhtbFBLBQYAAAAABAAEAPUAAACMAwAAAAA=&#10;" fillcolor="silver"/>
                <v:oval id="Oval 1020" o:spid="_x0000_s1046" style="position:absolute;left:19831;top:2277;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" fillcolor="silver"/>
                <v:oval id="Oval 1021" o:spid="_x0000_s1047" style="position:absolute;left:21856;top:843;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1a1shyAAA&#10;AN0AAAAPAAAAZHJzL2Rvd25yZXYueG1sRI9Pa8JAFMTvgt9heUJvumkqItFVquCfg7Vt7KG9PbKv&#10;STD7NmRXk/bTuwWhx2FmfsPMl52pxJUaV1pW8DiKQBBnVpecK/g4bYZTEM4ja6wsk4IfcrBc9Htz&#10;TLRt+Z2uqc9FgLBLUEHhfZ1I6bKCDLqRrYmD920bgz7IJpe6wTbATSXjKJpIgyWHhQJrWheUndOL&#10;UfD1O271W7XbvuDq/Bp96uMhnZJSD4PueQbCU+f/w/f2XiuI46cJ/L0JT0Aubg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DVrWyHIAAAA3QAAAA8AAAAAAAAAAAAAAAAAlwIAAGRy&#10;cy9kb3ducmV2LnhtbFBLBQYAAAAABAAEAPUAAACMAwAAAAA=&#10;" fillcolor="silver"/>
                <v:oval id="Oval 1022" o:spid="_x0000_s1048" style="position:absolute;left:22531;top:4976;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J/66yAAA&#10;AN0AAAAPAAAAZHJzL2Rvd25yZXYueG1sRI9PS8NAFMTvgt9heYI3szGKlphN0UJrD/VPUw96e2Sf&#10;SWj2bchuk9RP7xYEj8PM/IbJ5pNpxUC9aywruI5iEMSl1Q1XCj52y6sZCOeRNbaWScGRHMzz87MM&#10;U21H3tJQ+EoECLsUFdTed6mUrqzJoItsRxy8b9sb9EH2ldQ9jgFuWpnE8Z002HBYqLGjRU3lvjgY&#10;BV8/t6N+b59XL/i0f4s/9eummJFSlxfT4wMIT5P/D/+111pBktzcw+lNeAIy/wU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Fon/rrIAAAA3QAAAA8AAAAAAAAAAAAAAAAAlwIAAGRy&#10;cy9kb3ducmV2LnhtbFBLBQYAAAAABAAEAPUAAACMAwAAAAA=&#10;" fillcolor="silver"/>
                <v:oval id="Oval 1023" o:spid="_x0000_s1049" style="position:absolute;left:23881;top:6073;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uGrIxAAA&#10;AN0AAAAPAAAAZHJzL2Rvd25yZXYueG1sRE9Na8JAEL0X/A/LCN7qxliKRFephaqHWjV6aG9DdpoE&#10;s7Mhu5ror3cPhR4f73u26EwlrtS40rKC0TACQZxZXXKu4HT8eJ6AcB5ZY2WZFNzIwWLee5phom3L&#10;B7qmPhchhF2CCgrv60RKlxVk0A1tTRy4X9sY9AE2udQNtiHcVDKOoldpsOTQUGBN7wVl5/RiFPzc&#10;X1q9r9arLS7Pu+hbf32mE1Jq0O/epiA8df5f/OfeaAVxPA5zw5vwBOT8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K7hqyMQAAADdAAAADwAAAAAAAAAAAAAAAACXAgAAZHJzL2Rv&#10;d25yZXYueG1sUEsFBgAAAAAEAAQA9QAAAIgDAAAAAA==&#10;" fillcolor="silver"/>
                <v:oval id="Oval 1024" o:spid="_x0000_s1050" style="position:absolute;left:24472;top:7760;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9M9TyAAA&#10;AN0AAAAPAAAAZHJzL2Rvd25yZXYueG1sRI9PS8NAFMTvgt9heYI3uzFKiTGbooXWHuqfph709sg+&#10;k9Ds25DdJqmf3hUEj8PM/IbJFpNpxUC9aywruJ5FIIhLqxuuFLzvV1cJCOeRNbaWScGJHCzy87MM&#10;U21H3tFQ+EoECLsUFdTed6mUrqzJoJvZjjh4X7Y36IPsK6l7HAPctDKOork02HBYqLGjZU3loTga&#10;BZ/ft6N+a5/Wz/h4eI0+9Mu2SEipy4vp4R6Ep8n/h//aG60gjm/u4PdNeAIy/w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ET0z1PIAAAA3QAAAA8AAAAAAAAAAAAAAAAAlwIAAGRy&#10;cy9kb3ducmV2LnhtbFBLBQYAAAAABAAEAPUAAACMAwAAAAA=&#10;" fillcolor="silver"/>
                <v:oval id="Oval 1025" o:spid="_x0000_s1051" style="position:absolute;left:26581;top:9025;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CPMdwwAA&#10;ANwAAAAPAAAAZHJzL2Rvd25yZXYueG1sRE9Na8JAEL0L/Q/LFLzpRglFoqtooeqhrRo96G3Ijkkw&#10;Oxuyq0n767uHgsfH+54tOlOJBzWutKxgNIxAEGdWl5wrOB0/BhMQziNrrCyTgh9ysJi/9GaYaNvy&#10;gR6pz0UIYZeggsL7OpHSZQUZdENbEwfuahuDPsAml7rBNoSbSo6j6E0aLDk0FFjTe0HZLb0bBZff&#10;uNX7arP+wtVtF53192c6IaX6r91yCsJT55/if/dWK4jjsDacCUdAzv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ECPMdwwAAANwAAAAPAAAAAAAAAAAAAAAAAJcCAABkcnMvZG93&#10;bnJldi54bWxQSwUGAAAAAAQABAD1AAAAhwMAAAAA&#10;" fillcolor="silver"/>
                <v:oval id="Oval 1026" o:spid="_x0000_s1052" style="position:absolute;left:27931;top:10375;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RFaGxgAA&#10;ANwAAAAPAAAAZHJzL2Rvd25yZXYueG1sRI9Ba8JAFITvgv9heQVvumkJYqOr1ILaQ2s1emhvj+xr&#10;Esy+DdmtSf31rlDwOMzMN8xs0ZlKnKlxpWUFj6MIBHFmdcm5guNhNZyAcB5ZY2WZFPyRg8W835th&#10;om3LezqnPhcBwi5BBYX3dSKlywoy6Ea2Jg7ej20M+iCbXOoG2wA3lXyKorE0WHJYKLCm14KyU/pr&#10;FHxf4lbvqs36A5enz+hLb9/TCSk1eOhepiA8df4e/m+/aQVx/Ay3M+EIyPkV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rRFaGxgAAANwAAAAPAAAAAAAAAAAAAAAAAJcCAABkcnMv&#10;ZG93bnJldi54bWxQSwUGAAAAAAQABAD1AAAAigMAAAAA&#10;" fillcolor="silver"/>
                <v:oval id="Oval 1027" o:spid="_x0000_s1053" style="position:absolute;left:29281;top:11724;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2nGwwAA&#10;ANwAAAAPAAAAZHJzL2Rvd25yZXYueG1sRE/LasJAFN0L/YfhFrrTSUVFoqO0grYLX01d6O6SuU2C&#10;mTshMzXRr3cWgsvDeU/nrSnFhWpXWFbw3otAEKdWF5wpOPwuu2MQziNrLC2Tgis5mM9eOlOMtW34&#10;hy6Jz0QIYRejgtz7KpbSpTkZdD1bEQfuz9YGfYB1JnWNTQg3pexH0UgaLDg05FjRIqf0nPwbBafb&#10;oNH78mu1wc/zLjrq7ToZk1Jvr+3HBISn1j/FD/e3VjAYhvnhTDgCcnY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p2nGwwAAANwAAAAPAAAAAAAAAAAAAAAAAJcCAABkcnMvZG93&#10;bnJldi54bWxQSwUGAAAAAAQABAD1AAAAhwMAAAAA&#10;" fillcolor="silver"/>
                <v:oval id="Oval 1028" o:spid="_x0000_s1054" style="position:absolute;left:7008;top:9700;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68xdxwAA&#10;ANwAAAAPAAAAZHJzL2Rvd25yZXYueG1sRI9Pa8JAFMTvBb/D8oTe6kaxImlWUaF/DlXb1IPeHtln&#10;Esy+DdmtSf30XUHwOMzMb5hk3plKnKlxpWUFw0EEgjizuuRcwe7n9WkKwnlkjZVlUvBHDuaz3kOC&#10;sbYtf9M59bkIEHYxKii8r2MpXVaQQTewNXHwjrYx6INscqkbbAPcVHIURRNpsOSwUGBNq4KyU/pr&#10;FBwu41Z/Ve9va1yettFebz7TKSn12O8WLyA8df4evrU/tILx8xCuZ8IRkLN/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UOvMXccAAADcAAAADwAAAAAAAAAAAAAAAACXAgAAZHJz&#10;L2Rvd25yZXYueG1sUEsFBgAAAAAEAAQA9QAAAIsDAAAAAA==&#10;" fillcolor="silver"/>
                <v:oval id="Oval 1029" o:spid="_x0000_s1055" style="position:absolute;left:8357;top:11049;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OVIqxwAA&#10;ANwAAAAPAAAAZHJzL2Rvd25yZXYueG1sRI9Pa8JAFMTvQr/D8gq96aaiIjGrtIW2Huq/2EN7e2Rf&#10;k2D2bciuJvXTu4LgcZiZ3zDJojOVOFHjSssKngcRCOLM6pJzBd/79/4UhPPIGivLpOCfHCzmD70E&#10;Y21b3tEp9bkIEHYxKii8r2MpXVaQQTewNXHw/mxj0AfZ5FI32Aa4qeQwiibSYMlhocCa3grKDunR&#10;KPg9j1q9rT4/Vvh62EQ/ev2VTkmpp8fuZQbCU+fv4Vt7qRWMxkO4nglHQM4v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oDlSKscAAADcAAAADwAAAAAAAAAAAAAAAACXAgAAZHJz&#10;L2Rvd25yZXYueG1sUEsFBgAAAAAEAAQA9QAAAIsDAAAAAA==&#10;" fillcolor="silver"/>
                <v:oval id="Oval 1030" o:spid="_x0000_s1056" style="position:absolute;left:9707;top:12399;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dfexxgAA&#10;ANwAAAAPAAAAZHJzL2Rvd25yZXYueG1sRI9Pa8JAFMTvBb/D8gRvdWO1ItFVtKD1YP+lHvT2yD6T&#10;YPZtyG5N7KfvCgWPw8z8hpktWlOKC9WusKxg0I9AEKdWF5wp2H+vHycgnEfWWFomBVdysJh3HmYY&#10;a9vwF10Sn4kAYRejgtz7KpbSpTkZdH1bEQfvZGuDPsg6k7rGJsBNKZ+iaCwNFhwWcqzoJaf0nPwY&#10;BcffUaM/y9fNG67OH9FBv++SCSnV67bLKQhPrb+H/9tbrWD0PITbmXAE5PwP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PdfexxgAAANwAAAAPAAAAAAAAAAAAAAAAAJcCAABkcnMv&#10;ZG93bnJldi54bWxQSwUGAAAAAAQABAD1AAAAigMAAAAA&#10;" fillcolor="silver"/>
                <v:oval id="Oval 1031" o:spid="_x0000_s1057" style="position:absolute;left:8695;top:9531;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nG/FxgAA&#10;ANwAAAAPAAAAZHJzL2Rvd25yZXYueG1sRI9Ba8JAFITvQv/D8gq96aYSRaKrtEJbD2o1emhvj+xr&#10;Esy+DdnVxP56t1DwOMzMN8xs0ZlKXKhxpWUFz4MIBHFmdcm5guPhrT8B4TyyxsoyKbiSg8X8oTfD&#10;RNuW93RJfS4ChF2CCgrv60RKlxVk0A1sTRy8H9sY9EE2udQNtgFuKjmMorE0WHJYKLCmZUHZKT0b&#10;Bd+/cat31cf7Bl9Pn9GX3q7TCSn19Ni9TEF46vw9/N9eaQXxKIa/M+EIyPkN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AnG/FxgAAANwAAAAPAAAAAAAAAAAAAAAAAJcCAABkcnMv&#10;ZG93bnJldi54bWxQSwUGAAAAAAQABAD1AAAAigMAAAAA&#10;" fillcolor="silver"/>
                <v:oval id="Oval 1032" o:spid="_x0000_s1058" style="position:absolute;left:5742;top:4048;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0MpexgAA&#10;ANwAAAAPAAAAZHJzL2Rvd25yZXYueG1sRI9Ba8JAFITvgv9heYI33Vi0SOoqKtT2YGubetDbI/tM&#10;gtm3Ibs10V/fFQoeh5n5hpktWlOKC9WusKxgNIxAEKdWF5wp2P+8DqYgnEfWWFomBVdysJh3OzOM&#10;tW34my6Jz0SAsItRQe59FUvp0pwMuqGtiIN3srVBH2SdSV1jE+CmlE9R9CwNFhwWcqxonVN6Tn6N&#10;guNt3Oiv8m3zgavzLjroz20yJaX6vXb5AsJT6x/h//a7VjCeTOB+JhwBOf8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v0MpexgAAANwAAAAPAAAAAAAAAAAAAAAAAJcCAABkcnMv&#10;ZG93bnJldi54bWxQSwUGAAAAAAQABAD1AAAAigMAAAAA&#10;" fillcolor="silver"/>
                <v:oval id="Oval 1033" o:spid="_x0000_s1059" style="position:absolute;left:7092;top:5398;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AlQpxgAA&#10;ANwAAAAPAAAAZHJzL2Rvd25yZXYueG1sRI9Ba8JAFITvBf/D8gRvdWOxIqmrqFDrodY29aC3R/aZ&#10;BLNvQ3Zror/eFQoeh5n5hpnMWlOKM9WusKxg0I9AEKdWF5wp2P2+P49BOI+ssbRMCi7kYDbtPE0w&#10;1rbhHzonPhMBwi5GBbn3VSylS3My6Pq2Ig7e0dYGfZB1JnWNTYCbUr5E0UgaLDgs5FjRMqf0lPwZ&#10;BYfrsNHf5cdqg4vTNtrrr89kTEr1uu38DYSn1j/C/+21VjB8HcH9TDgCcno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fAlQpxgAAANwAAAAPAAAAAAAAAAAAAAAAAJcCAABkcnMv&#10;ZG93bnJldi54bWxQSwUGAAAAAAQABAD1AAAAigMAAAAA&#10;" fillcolor="silver"/>
                <v:oval id="Oval 1034" o:spid="_x0000_s1060" style="position:absolute;left:8526;top:6494;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TvGyxgAA&#10;ANwAAAAPAAAAZHJzL2Rvd25yZXYueG1sRI9Pa8JAFMTvBb/D8gRvdaPYKtFVVNB66N/Ug94e2WcS&#10;zL4N2dXEfvpuoeBxmJnfMLNFa0pxpdoVlhUM+hEI4tTqgjMF++/N4wSE88gaS8uk4EYOFvPOwwxj&#10;bRv+omviMxEg7GJUkHtfxVK6NCeDrm8r4uCdbG3QB1lnUtfYBLgp5TCKnqXBgsNCjhWtc0rPycUo&#10;OP6MGv1ZvmzfcHX+iA76/TWZkFK9brucgvDU+nv4v73TCkZPY/g7E46AnP8C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wTvGyxgAAANwAAAAPAAAAAAAAAAAAAAAAAJcCAABkcnMv&#10;ZG93bnJldi54bWxQSwUGAAAAAAQABAD1AAAAigMAAAAA&#10;" fillcolor="silver"/>
                <v:oval id="Oval 1035" o:spid="_x0000_s1061" style="position:absolute;left:9792;top:8097;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0WXAwwAA&#10;ANwAAAAPAAAAZHJzL2Rvd25yZXYueG1sRE/LasJAFN0L/YfhFrrTSUVFoqO0grYLX01d6O6SuU2C&#10;mTshMzXRr3cWgsvDeU/nrSnFhWpXWFbw3otAEKdWF5wpOPwuu2MQziNrLC2Tgis5mM9eOlOMtW34&#10;hy6Jz0QIYRejgtz7KpbSpTkZdD1bEQfuz9YGfYB1JnWNTQg3pexH0UgaLDg05FjRIqf0nPwbBafb&#10;oNH78mu1wc/zLjrq7ToZk1Jvr+3HBISn1j/FD/e3VjAYhrXhTDgCcnY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B0WXAwwAAANwAAAAPAAAAAAAAAAAAAAAAAJcCAABkcnMvZG93&#10;bnJldi54bWxQSwUGAAAAAAQABAD1AAAAhwMAAAAA&#10;" fillcolor="silver"/>
                <v:oval id="Oval 1036" o:spid="_x0000_s1062" style="position:absolute;left:10129;top:3795;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ncBbxwAA&#10;ANwAAAAPAAAAZHJzL2Rvd25yZXYueG1sRI9Ba8JAFITvBf/D8gRvdaPYYqOrqKD10GqbetDbI/tM&#10;gtm3Ibua2F/fLRR6HGbmG2Y6b00pblS7wrKCQT8CQZxaXXCm4PC1fhyDcB5ZY2mZFNzJwXzWeZhi&#10;rG3Dn3RLfCYChF2MCnLvq1hKl+Zk0PVtRRy8s60N+iDrTOoamwA3pRxG0bM0WHBYyLGiVU7pJbka&#10;BafvUaM/ytfNOy4v++iod2/JmJTqddvFBISn1v+H/9pbrWD09AK/Z8IRkLMf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rp3AW8cAAADcAAAADwAAAAAAAAAAAAAAAACXAgAAZHJz&#10;L2Rvd25yZXYueG1sUEsFBgAAAAAEAAQA9QAAAIsDAAAAAA==&#10;" fillcolor="silver"/>
                <v:oval id="Oval 1037" o:spid="_x0000_s1063" style="position:absolute;left:11479;top:5145;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y6N7xAAA&#10;ANwAAAAPAAAAZHJzL2Rvd25yZXYueG1sRE/LasJAFN0L/YfhFtyZSYuIpI6hLbR1YX2kLnR3yVyT&#10;kMydkBlN2q/vLASXh/NepINpxJU6V1lW8BTFIIhzqysuFBx+PiZzEM4ja2wsk4JfcpAuH0YLTLTt&#10;eU/XzBcihLBLUEHpfZtI6fKSDLrItsSBO9vOoA+wK6TusA/hppHPcTyTBisODSW29F5SXmcXo+D0&#10;N+31rvn6/Ma3ehsf9WadzUmp8ePw+gLC0+Dv4pt7pRVMZ2F+OBOOgFz+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8cuje8QAAADcAAAADwAAAAAAAAAAAAAAAACXAgAAZHJzL2Rv&#10;d25yZXYueG1sUEsFBgAAAAAEAAQA9QAAAIgDAAAAAA==&#10;" fillcolor="silver"/>
                <v:oval id="Oval 1038" o:spid="_x0000_s1064" style="position:absolute;left:12745;top:11808;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hwbgxwAA&#10;ANwAAAAPAAAAZHJzL2Rvd25yZXYueG1sRI9Pa8JAFMTvgt9heYI33VhEJHUTVLB66B9Ne6i3R/aZ&#10;BLNvQ3Y1aT99t1DocZiZ3zCrtDe1uFPrKssKZtMIBHFudcWFgo/33WQJwnlkjbVlUvBFDtJkOFhh&#10;rG3HJ7pnvhABwi5GBaX3TSyly0sy6Ka2IQ7exbYGfZBtIXWLXYCbWj5E0UIarDgslNjQtqT8mt2M&#10;gvP3vNPHev/0gpvrW/SpX5+zJSk1HvXrRxCeev8f/msftIL5Yga/Z8IRkMkP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nocG4McAAADcAAAADwAAAAAAAAAAAAAAAACXAgAAZHJz&#10;L2Rvd25yZXYueG1sUEsFBgAAAAAEAAQA9QAAAIsDAAAAAA==&#10;" fillcolor="silver"/>
                <v:oval id="Oval 1039" o:spid="_x0000_s1065" style="position:absolute;left:14094;top:13158;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VZiXxwAA&#10;ANwAAAAPAAAAZHJzL2Rvd25yZXYueG1sRI9Pa8JAFMTvBb/D8gre6qYiIaSu0gqtHqx/0h7a2yP7&#10;mgSzb0N2NbGf3hUEj8PM/IaZzntTixO1rrKs4HkUgSDOra64UPD99f6UgHAeWWNtmRScycF8NniY&#10;Yqptx3s6Zb4QAcIuRQWl900qpctLMuhGtiEO3p9tDfog20LqFrsAN7UcR1EsDVYcFkpsaFFSfsiO&#10;RsHv/6TTu3r58Ylvh230ozfrLCGlho/96wsIT72/h2/tlVYwicdwPROOgJxd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blWYl8cAAADcAAAADwAAAAAAAAAAAAAAAACXAgAAZHJz&#10;L2Rvd25yZXYueG1sUEsFBgAAAAAEAAQA9QAAAIsDAAAAAA==&#10;" fillcolor="silver"/>
                <v:oval id="Oval 1040" o:spid="_x0000_s1066" style="position:absolute;left:10889;top:9531;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GT0MxgAA&#10;ANwAAAAPAAAAZHJzL2Rvd25yZXYueG1sRI9Ba8JAFITvQv/D8gredGMVkegqtlDtoVaNPbS3R/Y1&#10;CWbfhuxqor/eFQoeh5n5hpktWlOKM9WusKxg0I9AEKdWF5wp+D689yYgnEfWWFomBRdysJg/dWYY&#10;a9vwns6Jz0SAsItRQe59FUvp0pwMur6tiIP3Z2uDPsg6k7rGJsBNKV+iaCwNFhwWcqzoLaf0mJyM&#10;gt/rqNG7cr3a4OtxG/3or89kQkp1n9vlFISn1j/C/+0PrWA0HsL9TDgCcn4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BGT0MxgAAANwAAAAPAAAAAAAAAAAAAAAAAJcCAABkcnMv&#10;ZG93bnJldi54bWxQSwUGAAAAAAQABAD1AAAAigMAAAAA&#10;" fillcolor="silver"/>
                <v:oval id="Oval 1041" o:spid="_x0000_s1067" style="position:absolute;left:14432;top:8856;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8KV4xwAA&#10;ANwAAAAPAAAAZHJzL2Rvd25yZXYueG1sRI9Pa8JAFMTvhX6H5RV6azYtQSS6Slto68E/NXrQ2yP7&#10;mgSzb0N2NdFP7wpCj8PM/IYZT3tTixO1rrKs4DWKQRDnVldcKNhuvl6GIJxH1lhbJgVncjCdPD6M&#10;MdW24zWdMl+IAGGXooLS+yaV0uUlGXSRbYiD92dbgz7ItpC6xS7ATS3f4nggDVYcFkps6LOk/JAd&#10;jYL9Jen0b/3zvcCPwyre6eU8G5JSz0/9+wiEp97/h+/tmVaQDBK4nQlHQE6u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jvCleMcAAADcAAAADwAAAAAAAAAAAAAAAACXAgAAZHJz&#10;L2Rvd25yZXYueG1sUEsFBgAAAAAEAAQA9QAAAIsDAAAAAA==&#10;" fillcolor="silver"/>
                <v:oval id="Oval 1042" o:spid="_x0000_s1068" style="position:absolute;left:15951;top:11977;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vADjxgAA&#10;ANwAAAAPAAAAZHJzL2Rvd25yZXYueG1sRI9Ba8JAFITvBf/D8gRvdWOxIqmrqFDrodY29aC3R/aZ&#10;BLNvQ3Zror/eFQoeh5n5hpnMWlOKM9WusKxg0I9AEKdWF5wp2P2+P49BOI+ssbRMCi7kYDbtPE0w&#10;1rbhHzonPhMBwi5GBbn3VSylS3My6Pq2Ig7e0dYGfZB1JnWNTYCbUr5E0UgaLDgs5FjRMqf0lPwZ&#10;BYfrsNHf5cdqg4vTNtrrr89kTEr1uu38DYSn1j/C/+21VjAcvcL9TDgCcno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hvADjxgAAANwAAAAPAAAAAAAAAAAAAAAAAJcCAABkcnMv&#10;ZG93bnJldi54bWxQSwUGAAAAAAQABAD1AAAAigMAAAAA&#10;" fillcolor="silver"/>
                <v:oval id="Oval 1043" o:spid="_x0000_s1069" style="position:absolute;left:17891;top:7338;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bp6UxgAA&#10;ANwAAAAPAAAAZHJzL2Rvd25yZXYueG1sRI9Ba8JAFITvBf/D8gRvdVORINFVWkHtoVaNHvT2yL4m&#10;wezbkN2a1F/fLRQ8DjPzDTNbdKYSN2pcaVnByzACQZxZXXKu4HRcPU9AOI+ssbJMCn7IwWLee5ph&#10;om3LB7qlPhcBwi5BBYX3dSKlywoy6Ia2Jg7el20M+iCbXOoG2wA3lRxFUSwNlhwWCqxpWVB2Tb+N&#10;gst93Op9tVlv8e26i8768yOdkFKDfvc6BeGp84/wf/tdKxjHMfydCUdAzn8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Rbp6UxgAAANwAAAAPAAAAAAAAAAAAAAAAAJcCAABkcnMv&#10;ZG93bnJldi54bWxQSwUGAAAAAAQABAD1AAAAigMAAAAA&#10;" fillcolor="silver"/>
                <v:oval id="Oval 1044" o:spid="_x0000_s1070" style="position:absolute;left:18228;top:3036;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jsPxgAA&#10;ANwAAAAPAAAAZHJzL2Rvd25yZXYueG1sRI9Ba8JAFITvgv9heYI33VjESuoqKtT2YGubetDbI/tM&#10;gtm3Ibs10V/fFQoeh5n5hpktWlOKC9WusKxgNIxAEKdWF5wp2P+8DqYgnEfWWFomBVdysJh3OzOM&#10;tW34my6Jz0SAsItRQe59FUvp0pwMuqGtiIN3srVBH2SdSV1jE+CmlE9RNJEGCw4LOVa0zik9J79G&#10;wfE2bvRX+bb5wNV5Fx305zaZklL9Xrt8AeGp9Y/wf/tdKxhPnuF+JhwBOf8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IjsPxgAAANwAAAAPAAAAAAAAAAAAAAAAAJcCAABkcnMv&#10;ZG93bnJldi54bWxQSwUGAAAAAAQABAD1AAAAigMAAAAA&#10;" fillcolor="silver"/>
                <v:oval id="Oval 1045" o:spid="_x0000_s1071" style="position:absolute;left:19578;top:4386;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va99xAAA&#10;ANwAAAAPAAAAZHJzL2Rvd25yZXYueG1sRE/LasJAFN0L/YfhFtyZSYuIpI6hLbR1YX2kLnR3yVyT&#10;kMydkBlN2q/vLASXh/NepINpxJU6V1lW8BTFIIhzqysuFBx+PiZzEM4ja2wsk4JfcpAuH0YLTLTt&#10;eU/XzBcihLBLUEHpfZtI6fKSDLrItsSBO9vOoA+wK6TusA/hppHPcTyTBisODSW29F5SXmcXo+D0&#10;N+31rvn6/Ma3ehsf9WadzUmp8ePw+gLC0+Dv4pt7pRVMZ2FtOBOOgFz+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D72vfcQAAADcAAAADwAAAAAAAAAAAAAAAACXAgAAZHJzL2Rv&#10;d25yZXYueG1sUEsFBgAAAAAEAAQA9QAAAIgDAAAAAA==&#10;" fillcolor="silver"/>
                <v:oval id="Oval 1046" o:spid="_x0000_s1072" style="position:absolute;left:20928;top:5735;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8QrmxgAA&#10;ANwAAAAPAAAAZHJzL2Rvd25yZXYueG1sRI9Pa8JAFMTvBb/D8gRvdWMR0dRVVKjtQfsn9aC3R/aZ&#10;BLNvQ3Zrop++Kwgeh5n5DTOdt6YUZ6pdYVnBoB+BIE6tLjhTsPt9ex6DcB5ZY2mZFFzIwXzWeZpi&#10;rG3DP3ROfCYChF2MCnLvq1hKl+Zk0PVtRRy8o60N+iDrTOoamwA3pXyJopE0WHBYyLGiVU7pKfkz&#10;Cg7XYaO/y/f1Fpenr2ivPzfJmJTqddvFKwhPrX+E7+0PrWA4msDtTDgCcvYP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g8QrmxgAAANwAAAAPAAAAAAAAAAAAAAAAAJcCAABkcnMv&#10;ZG93bnJldi54bWxQSwUGAAAAAAQABAD1AAAAigMAAAAA&#10;" fillcolor="silver"/>
                <v:oval id="Oval 1047" o:spid="_x0000_s1073" style="position:absolute;left:22278;top:7085;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0EjWmwwAA&#10;ANwAAAAPAAAAZHJzL2Rvd25yZXYueG1sRE/LasJAFN0L/YfhFrrTSUVUoqO0grYLX01d6O6SuU2C&#10;mTshMzXRr3cWgsvDeU/nrSnFhWpXWFbw3otAEKdWF5wpOPwuu2MQziNrLC2Tgis5mM9eOlOMtW34&#10;hy6Jz0QIYRejgtz7KpbSpTkZdD1bEQfuz9YGfYB1JnWNTQg3pexH0VAaLDg05FjRIqf0nPwbBafb&#10;oNH78mu1wc/zLjrq7ToZk1Jvr+3HBISn1j/FD/e3VjAYhfnhTDgCcnY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0EjWmwwAAANwAAAAPAAAAAAAAAAAAAAAAAJcCAABkcnMvZG93&#10;bnJldi54bWxQSwUGAAAAAAQABAD1AAAAhwMAAAAA&#10;" fillcolor="silver"/>
                <v:oval id="Oval 1048" o:spid="_x0000_s1074" style="position:absolute;left:8104;top:1349;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XpA9xwAA&#10;ANwAAAAPAAAAZHJzL2Rvd25yZXYueG1sRI9Pa8JAFMTvBb/D8oTe6kaRKmlWUaF/DlXb1IPeHtln&#10;Esy+DdmtSf30XUHwOMzMb5hk3plKnKlxpWUFw0EEgjizuuRcwe7n9WkKwnlkjZVlUvBHDuaz3kOC&#10;sbYtf9M59bkIEHYxKii8r2MpXVaQQTewNXHwjrYx6INscqkbbAPcVHIURc/SYMlhocCaVgVlp/TX&#10;KDhcxq3+qt7f1rg8baO93nymU1Lqsd8tXkB46vw9fGt/aAXjyRCuZ8IRkLN/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G16QPccAAADcAAAADwAAAAAAAAAAAAAAAACXAgAAZHJz&#10;L2Rvd25yZXYueG1sUEsFBgAAAAAEAAQA9QAAAIsDAAAAAA==&#10;" fillcolor="silver"/>
                <v:oval id="Oval 1049" o:spid="_x0000_s1075" style="position:absolute;left:9454;top:2699;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jA5KxwAA&#10;ANwAAAAPAAAAZHJzL2Rvd25yZXYueG1sRI9Pa8JAFMTvQr/D8gq96aYiKjGrtIW2Huq/2EN7e2Rf&#10;k2D2bciuJvXTu4LgcZiZ3zDJojOVOFHjSssKngcRCOLM6pJzBd/79/4UhPPIGivLpOCfHCzmD70E&#10;Y21b3tEp9bkIEHYxKii8r2MpXVaQQTewNXHw/mxj0AfZ5FI32Aa4qeQwisbSYMlhocCa3grKDunR&#10;KPg9j1q9rT4/Vvh62EQ/ev2VTkmpp8fuZQbCU+fv4Vt7qRWMJkO4nglHQM4v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64wOSscAAADcAAAADwAAAAAAAAAAAAAAAACXAgAAZHJz&#10;L2Rvd25yZXYueG1sUEsFBgAAAAAEAAQA9QAAAIsDAAAAAA==&#10;" fillcolor="silver"/>
                <v:oval id="Oval 1050" o:spid="_x0000_s1076" style="position:absolute;left:6333;top:1433;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wKvRxgAA&#10;ANwAAAAPAAAAZHJzL2Rvd25yZXYueG1sRI9Pa8JAFMTvBb/D8gRvdWOVKtFVtKD1YP+lHvT2yD6T&#10;YPZtyG5N7KfvCgWPw8z8hpktWlOKC9WusKxg0I9AEKdWF5wp2H+vHycgnEfWWFomBVdysJh3HmYY&#10;a9vwF10Sn4kAYRejgtz7KpbSpTkZdH1bEQfvZGuDPsg6k7rGJsBNKZ+i6FkaLDgs5FjRS07pOfkx&#10;Co6/o0Z/lq+bN1ydP6KDft8lE1Kq122XUxCeWn8P/7e3WsFoPITbmXAE5PwP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EwKvRxgAAANwAAAAPAAAAAAAAAAAAAAAAAJcCAABkcnMv&#10;ZG93bnJldi54bWxQSwUGAAAAAAQABAD1AAAAigMAAAAA&#10;" fillcolor="silver"/>
                <v:oval id="Oval 1051" o:spid="_x0000_s1077" style="position:absolute;left:7683;top:2783;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KTOlxgAA&#10;ANwAAAAPAAAAZHJzL2Rvd25yZXYueG1sRI9Ba8JAFITvQv/D8gq96aYSVKKrtEJbD2o1emhvj+xr&#10;Esy+DdnVxP56t1DwOMzMN8xs0ZlKXKhxpWUFz4MIBHFmdcm5guPhrT8B4TyyxsoyKbiSg8X8oTfD&#10;RNuW93RJfS4ChF2CCgrv60RKlxVk0A1sTRy8H9sY9EE2udQNtgFuKjmMopE0WHJYKLCmZUHZKT0b&#10;Bd+/cat31cf7Bl9Pn9GX3q7TCSn19Ni9TEF46vw9/N9eaQXxOIa/M+EIyPkN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LKTOlxgAAANwAAAAPAAAAAAAAAAAAAAAAAJcCAABkcnMv&#10;ZG93bnJldi54bWxQSwUGAAAAAAQABAD1AAAAigMAAAAA&#10;" fillcolor="silver"/>
                <v:oval id="Oval 1052" o:spid="_x0000_s1078" style="position:absolute;left:9286;top:5145;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ZZY+xgAA&#10;ANwAAAAPAAAAZHJzL2Rvd25yZXYueG1sRI9Pa8JAFMTvBb/D8gRvdaPYKtFVVNB66N/Ug94e2WcS&#10;zL4N2dXEfvpuoeBxmJnfMLNFa0pxpdoVlhUM+hEI4tTqgjMF++/N4wSE88gaS8uk4EYOFvPOwwxj&#10;bRv+omviMxEg7GJUkHtfxVK6NCeDrm8r4uCdbG3QB1lnUtfYBLgp5TCKnqXBgsNCjhWtc0rPycUo&#10;OP6MGv1ZvmzfcHX+iA76/TWZkFK9brucgvDU+nv4v73TCkbjJ/g7E46AnP8C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kZZY+xgAAANwAAAAPAAAAAAAAAAAAAAAAAJcCAABkcnMv&#10;ZG93bnJldi54bWxQSwUGAAAAAAQABAD1AAAAigMAAAAA&#10;" fillcolor="silver"/>
                <v:oval id="Oval 1053" o:spid="_x0000_s1079" style="position:absolute;left:20675;top:11302;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twhJxgAA&#10;ANwAAAAPAAAAZHJzL2Rvd25yZXYueG1sRI9Ba8JAFITvgv9heYI33VjESuoqKtT2YGubetDbI/tM&#10;gtm3Ibs10V/fFQoeh5n5hpktWlOKC9WusKxgNIxAEKdWF5wp2P+8DqYgnEfWWFomBVdysJh3OzOM&#10;tW34my6Jz0SAsItRQe59FUvp0pwMuqGtiIN3srVBH2SdSV1jE+CmlE9RNJEGCw4LOVa0zik9J79G&#10;wfE2bvRX+bb5wNV5Fx305zaZklL9Xrt8AeGp9Y/wf/tdKxg/T+B+JhwBOf8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UtwhJxgAAANwAAAAPAAAAAAAAAAAAAAAAAJcCAABkcnMv&#10;ZG93bnJldi54bWxQSwUGAAAAAAQABAD1AAAAigMAAAAA&#10;" fillcolor="silver"/>
                <v:oval id="Oval 1054" o:spid="_x0000_s1080" style="position:absolute;left:22025;top:12652;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7+63SxgAA&#10;ANwAAAAPAAAAZHJzL2Rvd25yZXYueG1sRI9Ba8JAFITvBf/D8gRvdWORKqmrqFDrodY29aC3R/aZ&#10;BLNvQ3Zror/eFQoeh5n5hpnMWlOKM9WusKxg0I9AEKdWF5wp2P2+P49BOI+ssbRMCi7kYDbtPE0w&#10;1rbhHzonPhMBwi5GBbn3VSylS3My6Pq2Ig7e0dYGfZB1JnWNTYCbUr5E0as0WHBYyLGiZU7pKfkz&#10;Cg7XYaO/y4/VBhenbbTXX5/JmJTqddv5GwhPrX+E/9trrWA4GsH9TDgCcno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7+63SxgAAANwAAAAPAAAAAAAAAAAAAAAAAJcCAABkcnMv&#10;ZG93bnJldi54bWxQSwUGAAAAAAQABAD1AAAAigMAAAAA&#10;" fillcolor="silver"/>
                <v:oval id="Oval 1055" o:spid="_x0000_s1081" style="position:absolute;left:23712;top:9700;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ZDmgwwAA&#10;ANwAAAAPAAAAZHJzL2Rvd25yZXYueG1sRE/LasJAFN0L/YfhFrrTSUVUoqO0grYLX01d6O6SuU2C&#10;mTshMzXRr3cWgsvDeU/nrSnFhWpXWFbw3otAEKdWF5wpOPwuu2MQziNrLC2Tgis5mM9eOlOMtW34&#10;hy6Jz0QIYRejgtz7KpbSpTkZdD1bEQfuz9YGfYB1JnWNTQg3pexH0VAaLDg05FjRIqf0nPwbBafb&#10;oNH78mu1wc/zLjrq7ToZk1Jvr+3HBISn1j/FD/e3VjAYhbXhTDgCcnY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KZDmgwwAAANwAAAAPAAAAAAAAAAAAAAAAAJcCAABkcnMvZG93&#10;bnJldi54bWxQSwUGAAAAAAQABAD1AAAAhwMAAAAA&#10;" fillcolor="silver"/>
                <v:oval id="Oval 1056" o:spid="_x0000_s1082" style="position:absolute;left:25062;top:11049;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KJw7xwAA&#10;ANwAAAAPAAAAZHJzL2Rvd25yZXYueG1sRI9Ba8JAFITvBf/D8gRvdaNIa6OrqKD10GqbetDbI/tM&#10;gtm3Ibua2F/fLRR6HGbmG2Y6b00pblS7wrKCQT8CQZxaXXCm4PC1fhyDcB5ZY2mZFNzJwXzWeZhi&#10;rG3Dn3RLfCYChF2MCnLvq1hKl+Zk0PVtRRy8s60N+iDrTOoamwA3pRxG0ZM0WHBYyLGiVU7pJbka&#10;BafvUaM/ytfNOy4v++iod2/JmJTqddvFBISn1v+H/9pbrWD0/AK/Z8IRkLMf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5SicO8cAAADcAAAADwAAAAAAAAAAAAAAAACXAgAAZHJz&#10;L2Rvd25yZXYueG1sUEsFBgAAAAAEAAQA9QAAAIsDAAAAAA==&#10;" fillcolor="silver"/>
                <v:oval id="Oval 1057" o:spid="_x0000_s1083" style="position:absolute;left:21266;top:9531;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x0WBwwAA&#10;ANwAAAAPAAAAZHJzL2Rvd25yZXYueG1sRE9Na8JAEL0X/A/LCL3VjSISUlepgrYHrTZ60NuQnSbB&#10;7GzIbk3017uHgsfH+57OO1OJKzWutKxgOIhAEGdWl5wrOB5WbzEI55E1VpZJwY0czGe9lykm2rb8&#10;Q9fU5yKEsEtQQeF9nUjpsoIMuoGtiQP3axuDPsAml7rBNoSbSo6iaCINlhwaCqxpWVB2Sf+MgvN9&#10;3Op99bne4uKyi076e5PGpNRrv/t4B+Gp80/xv/tLKxjHYX44E46AnD0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Bx0WBwwAAANwAAAAPAAAAAAAAAAAAAAAAAJcCAABkcnMvZG93&#10;bnJldi54bWxQSwUGAAAAAAQABAD1AAAAhwMAAAAA&#10;" fillcolor="silver"/>
                <v:oval id="Oval 1058" o:spid="_x0000_s1084" style="position:absolute;left:25653;top:9278;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i+AaxgAA&#10;ANwAAAAPAAAAZHJzL2Rvd25yZXYueG1sRI9Ba8JAFITvhf6H5RW8NRtFSkhdxRbUHlq10UN7e2Sf&#10;STD7NmRXk/bXu4LgcZiZb5jJrDe1OFPrKssKhlEMgji3uuJCwX63eE5AOI+ssbZMCv7IwWz6+DDB&#10;VNuOv+mc+UIECLsUFZTeN6mULi/JoItsQxy8g20N+iDbQuoWuwA3tRzF8Ys0WHFYKLGh95LyY3Yy&#10;Cn7/x53e1qvlF74dN/GPXn9mCSk1eOrnryA89f4evrU/tIJxMoTrmXAE5PQC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ui+AaxgAAANwAAAAPAAAAAAAAAAAAAAAAAJcCAABkcnMv&#10;ZG93bnJldi54bWxQSwUGAAAAAAQABAD1AAAAigMAAAAA&#10;" fillcolor="silver"/>
                <v:oval id="Oval 1059" o:spid="_x0000_s1085" style="position:absolute;left:23291;top:3964;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WX5txgAA&#10;ANwAAAAPAAAAZHJzL2Rvd25yZXYueG1sRI9Ba8JAFITvQv/D8gq9mU1FSoiu0haqHrTW6EFvj+xr&#10;Esy+DdmtSf31rlDocZiZb5jpvDe1uFDrKssKnqMYBHFudcWFgsP+Y5iAcB5ZY22ZFPySg/nsYTDF&#10;VNuOd3TJfCEChF2KCkrvm1RKl5dk0EW2IQ7et20N+iDbQuoWuwA3tRzF8Ys0WHFYKLGh95Lyc/Zj&#10;FJyu405/1cvFBt/O2/ioP9dZQko9PfavExCeev8f/muvtIJxMoL7mXAE5OwG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eWX5txgAAANwAAAAPAAAAAAAAAAAAAAAAAJcCAABkcnMv&#10;ZG93bnJldi54bWxQSwUGAAAAAAQABAD1AAAAigMAAAAA&#10;" fillcolor="silver"/>
                <v:oval id="Oval 1060" o:spid="_x0000_s1086" style="position:absolute;left:24640;top:5314;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Fdv2xgAA&#10;ANwAAAAPAAAAZHJzL2Rvd25yZXYueG1sRI9Ba8JAFITvhf6H5Qne6sYqElJXsYVWD1Vr7EFvj+wz&#10;CWbfhuxq0v56tyD0OMzMN8x03plKXKlxpWUFw0EEgjizuuRcwff+/SkG4TyyxsoyKfghB/PZ48MU&#10;E21b3tE19bkIEHYJKii8rxMpXVaQQTewNXHwTrYx6INscqkbbAPcVPI5iibSYMlhocCa3grKzunF&#10;KDj+jlv9VS0/1vh63kYHvflMY1Kq3+sWLyA8df4/fG+vtIJxPIK/M+EIyNkN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xFdv2xgAAANwAAAAPAAAAAAAAAAAAAAAAAJcCAABkcnMv&#10;ZG93bnJldi54bWxQSwUGAAAAAAQABAD1AAAAigMAAAAA&#10;" fillcolor="silver"/>
                <v:oval id="Oval 1061" o:spid="_x0000_s1087" style="position:absolute;left:26328;top:1855;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OCxgAA&#10;ANwAAAAPAAAAZHJzL2Rvd25yZXYueG1sRI9Pa8JAFMTvBb/D8gRvdWMJJURXUaHaQ/9o9KC3R/aZ&#10;BLNvQ3Y1aT99t1DocZiZ3zCzRW9qcafWVZYVTMYRCOLc6ooLBcfDy2MCwnlkjbVlUvBFDhbzwcMM&#10;U2073tM984UIEHYpKii9b1IpXV6SQTe2DXHwLrY16INsC6lb7ALc1PIpip6lwYrDQokNrUvKr9nN&#10;KDh/x53e1dvNO66un9FJf7xlCSk1GvbLKQhPvf8P/7VftYI4ieH3TDgCcv4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EOCxgAAANwAAAAPAAAAAAAAAAAAAAAAAJcCAABkcnMv&#10;ZG93bnJldi54bWxQSwUGAAAAAAQABAD1AAAAigMAAAAA&#10;" fillcolor="silver"/>
                <v:oval id="Oval 1062" o:spid="_x0000_s1088" style="position:absolute;left:27678;top:3711;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sOYZxgAA&#10;ANwAAAAPAAAAZHJzL2Rvd25yZXYueG1sRI9Ba8JAFITvgv9heYXedFNRCamrVKGtB7U19tDeHtnX&#10;JJh9G7Krif56Vyj0OMzMN8xs0ZlKnKlxpWUFT8MIBHFmdcm5gq/D6yAG4TyyxsoyKbiQg8W835th&#10;om3LezqnPhcBwi5BBYX3dSKlywoy6Ia2Jg7er20M+iCbXOoG2wA3lRxF0VQaLDksFFjTqqDsmJ6M&#10;gp/ruNWf1fvbFpfHj+hb7zZpTEo9PnQvzyA8df4//NdeawXjeAL3M+EIyPkN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RsOYZxgAAANwAAAAPAAAAAAAAAAAAAAAAAJcCAABkcnMv&#10;ZG93bnJldi54bWxQSwUGAAAAAAQABAD1AAAAigMAAAAA&#10;" fillcolor="silver"/>
                <v:oval id="Oval 1063" o:spid="_x0000_s1089" style="position:absolute;left:23881;top:2193;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YnhuxgAA&#10;ANwAAAAPAAAAZHJzL2Rvd25yZXYueG1sRI9Ba8JAFITvQv/D8gq9mY1FJKSuooW2Hqy20UN7e2Sf&#10;STD7NmRXE/vrXUHocZiZb5jpvDe1OFPrKssKRlEMgji3uuJCwX73NkxAOI+ssbZMCi7kYD57GEwx&#10;1bbjbzpnvhABwi5FBaX3TSqly0sy6CLbEAfvYFuDPsi2kLrFLsBNLZ/jeCINVhwWSmzotaT8mJ2M&#10;gt+/cae/6o/3T1wet/GP3qyzhJR6euwXLyA89f4/fG+vtIJxMoHbmXAE5OwK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hYnhuxgAAANwAAAAPAAAAAAAAAAAAAAAAAJcCAABkcnMv&#10;ZG93bnJldi54bWxQSwUGAAAAAAQABAD1AAAAigMAAAAA&#10;" fillcolor="silver"/>
                <v:oval id="Oval 1064" o:spid="_x0000_s1090" style="position:absolute;left:28268;top:1940;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Lt31xgAA&#10;ANwAAAAPAAAAZHJzL2Rvd25yZXYueG1sRI9Ba8JAFITvgv9heYXedFMRDamrVKGtB7U19tDeHtnX&#10;JJh9G7Krif56Vyj0OMzMN8xs0ZlKnKlxpWUFT8MIBHFmdcm5gq/D6yAG4TyyxsoyKbiQg8W835th&#10;om3LezqnPhcBwi5BBYX3dSKlywoy6Ia2Jg7er20M+iCbXOoG2wA3lRxF0UQaLDksFFjTqqDsmJ6M&#10;gp/ruNWf1fvbFpfHj+hb7zZpTEo9PnQvzyA8df4//NdeawXjeAr3M+EIyPkN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OLt31xgAAANwAAAAPAAAAAAAAAAAAAAAAAJcCAABkcnMv&#10;ZG93bnJldi54bWxQSwUGAAAAAAQABAD1AAAAigMAAAAA&#10;" fillcolor="silver"/>
                <v:oval id="Oval 1065" o:spid="_x0000_s1091" style="position:absolute;left:26750;top:6326;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UmHwwAA&#10;ANwAAAAPAAAAZHJzL2Rvd25yZXYueG1sRE9Na8JAEL0X/A/LCL3VjSISUlepgrYHrTZ60NuQnSbB&#10;7GzIbk3017uHgsfH+57OO1OJKzWutKxgOIhAEGdWl5wrOB5WbzEI55E1VpZJwY0czGe9lykm2rb8&#10;Q9fU5yKEsEtQQeF9nUjpsoIMuoGtiQP3axuDPsAml7rBNoSbSo6iaCINlhwaCqxpWVB2Sf+MgvN9&#10;3Op99bne4uKyi076e5PGpNRrv/t4B+Gp80/xv/tLKxjHYW04E46AnD0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sUmHwwAAANwAAAAPAAAAAAAAAAAAAAAAAJcCAABkcnMvZG93&#10;bnJldi54bWxQSwUGAAAAAAQABAD1AAAAhwMAAAAA&#10;" fillcolor="silver"/>
                <v:oval id="Oval 1066" o:spid="_x0000_s1092" style="position:absolute;left:28099;top:7675;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ewcxgAA&#10;ANwAAAAPAAAAZHJzL2Rvd25yZXYueG1sRI9Ba8JAFITvgv9heYXedFMRSVNXqUJbD2pr7KG9PbKv&#10;STD7NmRXE/31riD0OMzMN8x03plKnKhxpWUFT8MIBHFmdcm5gu/92yAG4TyyxsoyKTiTg/ms35ti&#10;om3LOzqlPhcBwi5BBYX3dSKlywoy6Ia2Jg7en20M+iCbXOoG2wA3lRxF0UQaLDksFFjTsqDskB6N&#10;gt/LuNVf1cf7BheHz+hHb9dpTEo9PnSvLyA8df4/fG+vtIJx/Ay3M+EIyNkV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Q/ewcxgAAANwAAAAPAAAAAAAAAAAAAAAAAJcCAABkcnMv&#10;ZG93bnJldi54bWxQSwUGAAAAAAQABAD1AAAAigMAAAAA&#10;" fillcolor="silver"/>
                <v:oval id="Oval 1067" o:spid="_x0000_s1093" style="position:absolute;left:13588;top:2108;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HtNcwwAA&#10;ANwAAAAPAAAAZHJzL2Rvd25yZXYueG1sRE/LisIwFN0L/kO4wuw0VWTQahQV5rGY8VFd6O7SXNti&#10;c1OajO3M108WgsvDec+XrSnFnWpXWFYwHEQgiFOrC84UnI5v/QkI55E1lpZJwS85WC66nTnG2jZ8&#10;oHviMxFC2MWoIPe+iqV0aU4G3cBWxIG72tqgD7DOpK6xCeGmlKMoepUGCw4NOVa0ySm9JT9GweVv&#10;3Oh9+fH+jevbLjrr7VcyIaVeeu1qBsJT65/ih/tTKxhPw/xwJhwBufg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EHtNcwwAAANwAAAAPAAAAAAAAAAAAAAAAAJcCAABkcnMvZG93&#10;bnJldi54bWxQSwUGAAAAAAQABAD1AAAAhwMAAAAA&#10;" fillcolor="silver"/>
                <v:oval id="Oval 1068" o:spid="_x0000_s1094" style="position:absolute;left:14938;top:3458;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UnbHxwAA&#10;ANwAAAAPAAAAZHJzL2Rvd25yZXYueG1sRI9Ba8JAFITvQv/D8gq96UaRojGrtEJbD9pq7KG9PbKv&#10;STD7NmRXE/31XUHwOMzMN0yy6EwlTtS40rKC4SACQZxZXXKu4Hv/1p+AcB5ZY2WZFJzJwWL+0Esw&#10;1rblHZ1Sn4sAYRejgsL7OpbSZQUZdANbEwfvzzYGfZBNLnWDbYCbSo6i6FkaLDksFFjTsqDskB6N&#10;gt/LuNXb6uN9g6+Hr+hHf67TCSn19Ni9zEB46vw9fGuvtILxdAjXM+EIyPk/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q1J2x8cAAADcAAAADwAAAAAAAAAAAAAAAACXAgAAZHJz&#10;L2Rvd25yZXYueG1sUEsFBgAAAAAEAAQA9QAAAIsDAAAAAA==&#10;" fillcolor="silver"/>
                <v:oval id="Oval 1069" o:spid="_x0000_s1095" style="position:absolute;left:17132;top:1265;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gOiwxgAA&#10;ANwAAAAPAAAAZHJzL2Rvd25yZXYueG1sRI9Ba8JAFITvgv9heUJvuqlI0dRVqqD10GqbetDbI/tM&#10;gtm3Ibua1F/fFQoeh5n5hpnOW1OKK9WusKzgeRCBIE6tLjhTsP9Z9ccgnEfWWFomBb/kYD7rdqYY&#10;a9vwN10Tn4kAYRejgtz7KpbSpTkZdANbEQfvZGuDPsg6k7rGJsBNKYdR9CINFhwWcqxomVN6Ti5G&#10;wfE2avRX+b7+xMV5Fx309iMZk1JPvfbtFYSn1j/C/+2NVjCaDOF+JhwBOfs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bgOiwxgAAANwAAAAPAAAAAAAAAAAAAAAAAJcCAABkcnMv&#10;ZG93bnJldi54bWxQSwUGAAAAAAQABAD1AAAAigMAAAAA&#10;" fillcolor="silver"/>
                <v:oval id="Oval 1070" o:spid="_x0000_s1096" style="position:absolute;left:14516;top:4892;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7JdVfxgAA&#10;ANwAAAAPAAAAZHJzL2Rvd25yZXYueG1sRI9Ba8JAFITvgv9heQVvumkJYqOr1ILaQ2s1emhvj+xr&#10;Esy+DdmtSf31rlDwOMzMN8xs0ZlKnKlxpWUFj6MIBHFmdcm5guNhNZyAcB5ZY2WZFPyRg8W835th&#10;om3LezqnPhcBwi5BBYX3dSKlywoy6Ea2Jg7ej20M+iCbXOoG2wA3lXyKorE0WHJYKLCm14KyU/pr&#10;FHxf4lbvqs36A5enz+hLb9/TCSk1eOhepiA8df4e/m+/aQXxcwy3M+EIyPkV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7JdVfxgAAANwAAAAPAAAAAAAAAAAAAAAAAJcCAABkcnMv&#10;ZG93bnJldi54bWxQSwUGAAAAAAQABAD1AAAAigMAAAAA&#10;" fillcolor="silver"/>
                <v:oval id="Oval 1071" o:spid="_x0000_s1097" style="position:absolute;left:12660;top:6832;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aXDExwAA&#10;ANwAAAAPAAAAZHJzL2Rvd25yZXYueG1sRI9Ba8JAFITvBf/D8gRvdaPYYqOrqKD10GqbetDbI/tM&#10;gtm3Ibua2F/fLRR6HGbmG2Y6b00pblS7wrKCQT8CQZxaXXCm4PC1fhyDcB5ZY2mZFNzJwXzWeZhi&#10;rG3Dn3RLfCYChF2MCnLvq1hKl+Zk0PVtRRy8s60N+iDrTOoamwA3pRxG0bM0WHBYyLGiVU7pJbka&#10;BafvUaM/ytfNOy4v++iod2/JmJTqddvFBISn1v+H/9pbrWD08gS/Z8IRkLMf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1GlwxMcAAADcAAAADwAAAAAAAAAAAAAAAACXAgAAZHJz&#10;L2Rvd25yZXYueG1sUEsFBgAAAAAEAAQA9QAAAIsDAAAAAA==&#10;" fillcolor="silver"/>
                <v:oval id="Oval 1072" o:spid="_x0000_s1098" style="position:absolute;left:7992;top:7507;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3Fof9xQAA&#10;ANwAAAAPAAAAZHJzL2Rvd25yZXYueG1sRI/dasJAFITvhb7DcgremU2rlRpdRaSlRW/aNA9wyJ7m&#10;d8+G7KrRp+8KBS+HmfmGWW0G04oT9a6yrOApikEQ51ZXXCjIft4nryCcR9bYWiYFF3KwWT+MVpho&#10;e+ZvOqW+EAHCLkEFpfddIqXLSzLoItsRB+/X9gZ9kH0hdY/nADetfI7juTRYcVgosaNdSXmTHo2C&#10;dJp9NYfj7G3P2Uv9sb3u6iyvlBo/DtslCE+Dv4f/259awWwxh9uZcATk+g8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cWh/3FAAAA3AAAAA8AAAAAAAAAAAAAAAAAlwIAAGRycy9k&#10;b3ducmV2LnhtbFBLBQYAAAAABAAEAPUAAACJAwAAAAA=&#10;" fillcolor="black" strokeweight="1.5pt"/>
                <v:oval id="Oval 1073" o:spid="_x0000_s1099" style="position:absolute;left:15360;top:9531;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90soxwAA&#10;ANwAAAAPAAAAZHJzL2Rvd25yZXYueG1sRI9Ba8JAFITvBf/D8gRvdaNIa6OrqKD10GqbetDbI/tM&#10;gtm3Ibua2F/fLRR6HGbmG2Y6b00pblS7wrKCQT8CQZxaXXCm4PC1fhyDcB5ZY2mZFNzJwXzWeZhi&#10;rG3Dn3RLfCYChF2MCnLvq1hKl+Zk0PVtRRy8s60N+iDrTOoamwA3pRxG0ZM0WHBYyLGiVU7pJbka&#10;BafvUaM/ytfNOy4v++iod2/JmJTqddvFBISn1v+H/9pbrWD08gy/Z8IRkLMf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S/dLKMcAAADcAAAADwAAAAAAAAAAAAAAAACXAgAAZHJz&#10;L2Rvd25yZXYueG1sUEsFBgAAAAAEAAQA9QAAAIsDAAAAAA==&#10;" fillcolor="silver"/>
                <v:oval id="Oval 1074" o:spid="_x0000_s1100" style="position:absolute;left:10804;top:11218;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6aN9awwAA&#10;ANwAAAAPAAAAZHJzL2Rvd25yZXYueG1sRE/LisIwFN0L/kO4wuw0VWTQahQV5rGY8VFd6O7SXNti&#10;c1OajO3M108WgsvDec+XrSnFnWpXWFYwHEQgiFOrC84UnI5v/QkI55E1lpZJwS85WC66nTnG2jZ8&#10;oHviMxFC2MWoIPe+iqV0aU4G3cBWxIG72tqgD7DOpK6xCeGmlKMoepUGCw4NOVa0ySm9JT9GweVv&#10;3Oh9+fH+jevbLjrr7VcyIaVeeu1qBsJT65/ih/tTKxhPw9pwJhwBufg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6aN9awwAAANwAAAAPAAAAAAAAAAAAAAAAAJcCAABkcnMvZG93&#10;bnJldi54bWxQSwUGAAAAAAQABAD1AAAAhwMAAAAA&#10;" fillcolor="silver"/>
                <v:oval id="Oval 1075" o:spid="_x0000_s1101" style="position:absolute;left:10889;top:6916;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JHrBxgAA&#10;ANwAAAAPAAAAZHJzL2Rvd25yZXYueG1sRI9Ba8JAFITvBf/D8gRvdWORoqmrqFDrodY29aC3R/aZ&#10;BLNvQ3Zror/eFQoeh5n5hpnMWlOKM9WusKxg0I9AEKdWF5wp2P2+P49AOI+ssbRMCi7kYDbtPE0w&#10;1rbhHzonPhMBwi5GBbn3VSylS3My6Pq2Ig7e0dYGfZB1JnWNTYCbUr5E0as0WHBYyLGiZU7pKfkz&#10;Cg7XYaO/y4/VBhenbbTXX5/JiJTqddv5GwhPrX+E/9trrWA4HsP9TDgCcno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VJHrBxgAAANwAAAAPAAAAAAAAAAAAAAAAAJcCAABkcnMv&#10;ZG93bnJldi54bWxQSwUGAAAAAAQABAD1AAAAigMAAAAA&#10;" fillcolor="silver"/>
                <v:oval id="Oval 1076" o:spid="_x0000_s1102" style="position:absolute;left:6670;top:11808;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9UlGwwAA&#10;ANwAAAAPAAAAZHJzL2Rvd25yZXYueG1sRE/Pa8IwFL4P/B/CE7zNZDKHVKNMwenB6VZ3mLdH82yL&#10;zUtpou321y+HgceP7/ds0dlK3KjxpWMNT0MFgjhzpuRcw9dx/TgB4QOywcoxafghD4t572GGiXEt&#10;f9ItDbmIIewT1FCEUCdS+qwgi37oauLInV1jMUTY5NI02MZwW8mRUi/SYsmxocCaVgVll/RqNZx+&#10;n1vzUW3e3nF5Oahvs9+lE9J60O9epyACdeEu/ndvjYaxivPjmXgE5Pw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a9UlGwwAAANwAAAAPAAAAAAAAAAAAAAAAAJcCAABkcnMvZG93&#10;bnJldi54bWxQSwUGAAAAAAQABAD1AAAAhwMAAAAA&#10;" fillcolor="silver"/>
                <v:oval id="Oval 1077" o:spid="_x0000_s1103" style="position:absolute;left:12491;top:9278;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1uezdxwAA&#10;ANwAAAAPAAAAZHJzL2Rvd25yZXYueG1sRI9Ba8JAFITvhf6H5RW81V1LFYlZpS20elBbo4f29si+&#10;JsHs25BdTeyvdwuFHoeZ+YZJF72txZlaXznWMBoqEMS5MxUXGg771/spCB+QDdaOScOFPCzmtzcp&#10;JsZ1vKNzFgoRIewT1FCG0CRS+rwki37oGuLofbvWYoiyLaRpsYtwW8sHpSbSYsVxocSGXkrKj9nJ&#10;avj6eezMR7182+Dz8V19mu06m5LWg7v+aQYiUB/+w3/tldEwViP4PROPgJxf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Nbns3ccAAADcAAAADwAAAAAAAAAAAAAAAACXAgAAZHJz&#10;L2Rvd25yZXYueG1sUEsFBgAAAAAEAAQA9QAAAIsDAAAAAA==&#10;" fillcolor="silver"/>
                <v:oval id="Oval 1078" o:spid="_x0000_s1104" style="position:absolute;left:13841;top:10628;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a3KqxwAA&#10;ANwAAAAPAAAAZHJzL2Rvd25yZXYueG1sRI9BS8NAFITvBf/D8gRv7a7BlhKzLVqo9mCrRg96e2Sf&#10;SUj2bchum+iv7wqCx2FmvmGy9WhbcaLe1441XM8UCOLCmZpLDe9v2+kShA/IBlvHpOGbPKxXF5MM&#10;U+MGfqVTHkoRIexT1FCF0KVS+qIii37mOuLofbneYoiyL6XpcYhw28pEqYW0WHNcqLCjTUVFkx+t&#10;hs+fm8G8tI8Pe7xvntWHOTzlS9L66nK8uwURaAz/4b/2zmiYqwR+z8QjIFdn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xWtyqscAAADcAAAADwAAAAAAAAAAAAAAAACXAgAAZHJz&#10;L2Rvd25yZXYueG1sUEsFBgAAAAAEAAQA9QAAAIsDAAAAAA==&#10;" fillcolor="silver"/>
                <v:oval id="Oval 1079" o:spid="_x0000_s1105" style="position:absolute;left:17722;top:11724;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J9cxxwAA&#10;ANwAAAAPAAAAZHJzL2Rvd25yZXYueG1sRI9PS8NAFMTvgt9heYI3u6tWCTHbooJ/Dq22aQ96e2Sf&#10;SUj2bciuSfTTdwuCx2FmfsNky8m2YqDe1441XM4UCOLCmZpLDfvd00UCwgdkg61j0vBDHpaL05MM&#10;U+NG3tKQh1JECPsUNVQhdKmUvqjIop+5jjh6X663GKLsS2l6HCPctvJKqVtpsea4UGFHjxUVTf5t&#10;NXz+zkezaV+e1/jQvKsP87bKE9L6/Gy6vwMRaAr/4b/2q9Fwo67heCYeAbk4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qifXMccAAADcAAAADwAAAAAAAAAAAAAAAACXAgAAZHJz&#10;L2Rvd25yZXYueG1sUEsFBgAAAAAEAAQA9QAAAIsDAAAAAA==&#10;" fillcolor="silver"/>
                <v:oval id="Oval 1080" o:spid="_x0000_s1106" style="position:absolute;left:13926;top:6663;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zk9FxwAA&#10;ANwAAAAPAAAAZHJzL2Rvd25yZXYueG1sRI9Pa8JAFMTvBb/D8oTe6q6iImlWqUL/HKq2aQ96e2Rf&#10;k2D2bchuTdpP7xaEHoeZ+Q2TrnpbizO1vnKsYTxSIIhzZyouNHx+PN4tQPiAbLB2TBp+yMNqObhJ&#10;MTGu43c6Z6EQEcI+QQ1lCE0ipc9LsuhHriGO3pdrLYYo20KaFrsIt7WcKDWXFiuOCyU2tCkpP2Xf&#10;VsPxd9qZt/r5aYvr014dzO41W5DWt8P+4R5EoD78h6/tF6NhpqbwdyYeAbm8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Jc5PRccAAADcAAAADwAAAAAAAAAAAAAAAACXAgAAZHJz&#10;L2Rvd25yZXYueG1sUEsFBgAAAAAEAAQA9QAAAIsDAAAAAA==&#10;" fillcolor="silver"/>
                <v:oval id="Oval 1081" o:spid="_x0000_s1107" style="position:absolute;left:26412;top:12399;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gurexwAA&#10;ANwAAAAPAAAAZHJzL2Rvd25yZXYueG1sRI9Ba8JAFITvBf/D8gRvddeiIqmr1ILWQ9U27UFvj+xr&#10;Esy+DdmtSfvr3YLQ4zAz3zDzZWcrcaHGl441jIYKBHHmTMm5hs+P9f0MhA/IBivHpOGHPCwXvbs5&#10;Jsa1/E6XNOQiQtgnqKEIoU6k9FlBFv3Q1cTR+3KNxRBlk0vTYBvhtpIPSk2lxZLjQoE1PReUndNv&#10;q+H0O27NW/Wy2eHqfFBHs39NZ6T1oN89PYII1IX/8K29NRomagJ/Z+IRkIsr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SoLq3scAAADcAAAADwAAAAAAAAAAAAAAAACXAgAAZHJz&#10;L2Rvd25yZXYueG1sUEsFBgAAAAAEAAQA9QAAAIsDAAAAAA==&#10;" fillcolor="silver"/>
                <v:oval id="Oval 1082" o:spid="_x0000_s1108" style="position:absolute;left:21181;top:3627;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6UHSpxwAA&#10;ANwAAAAPAAAAZHJzL2Rvd25yZXYueG1sRI9Ba8JAFITvQv/D8gredLdFRVJXsQVtD2pt2kN7e2Sf&#10;STD7NmS3Jvrru0LB4zAz3zCzRWcrcaLGl441PAwVCOLMmZJzDV+fq8EUhA/IBivHpOFMHhbzu94M&#10;E+Na/qBTGnIRIewT1FCEUCdS+qwgi37oauLoHVxjMUTZ5NI02Ea4reSjUhNpseS4UGBNLwVlx/TX&#10;avi5jFqzr17XW3w+vqtvs9ukU9K6f98tn0AE6sIt/N9+MxrGagLXM/EIyPkf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ulB0qccAAADcAAAADwAAAAAAAAAAAAAAAACXAgAAZHJz&#10;L2Rvd25yZXYueG1sUEsFBgAAAAAEAAQA9QAAAIsDAAAAAA==&#10;" fillcolor="silver"/>
                <v:oval id="Oval 1083" o:spid="_x0000_s1109" style="position:absolute;left:25231;top:3542;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HNEyxwAA&#10;ANwAAAAPAAAAZHJzL2Rvd25yZXYueG1sRI9PS8NAFMTvgt9heYI3u6tYDTHbooJ/Dq22aQ96e2Sf&#10;SUj2bciuSfTTdwuCx2FmfsNky8m2YqDe1441XM4UCOLCmZpLDfvd00UCwgdkg61j0vBDHpaL05MM&#10;U+NG3tKQh1JECPsUNVQhdKmUvqjIop+5jjh6X663GKLsS2l6HCPctvJKqRtpsea4UGFHjxUVTf5t&#10;NXz+Xo9m0748r/GheVcf5m2VJ6T1+dl0fwci0BT+w3/tV6Nhrm7heCYeAbk4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1RzRMscAAADcAAAADwAAAAAAAAAAAAAAAACXAgAAZHJz&#10;L2Rvd25yZXYueG1sUEsFBgAAAAAEAAQA9QAAAIsDAAAAAA==&#10;" fillcolor="silver"/>
                <v:oval id="Oval 1084" o:spid="_x0000_s1110" style="position:absolute;left:20085;top:8688;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g0VAwwAA&#10;ANwAAAAPAAAAZHJzL2Rvd25yZXYueG1sRE/Pa8IwFL4P/B/CE7zNZDKHVKNMwenB6VZ3mLdH82yL&#10;zUtpou321y+HgceP7/ds0dlK3KjxpWMNT0MFgjhzpuRcw9dx/TgB4QOywcoxafghD4t572GGiXEt&#10;f9ItDbmIIewT1FCEUCdS+qwgi37oauLInV1jMUTY5NI02MZwW8mRUi/SYsmxocCaVgVll/RqNZx+&#10;n1vzUW3e3nF5Oahvs9+lE9J60O9epyACdeEu/ndvjYaximvjmXgE5Pw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kg0VAwwAAANwAAAAPAAAAAAAAAAAAAAAAAJcCAABkcnMvZG93&#10;bnJldi54bWxQSwUGAAAAAAQABAD1AAAAhwMAAAAA&#10;" fillcolor="silver"/>
                <v:oval id="Oval 1085" o:spid="_x0000_s1111" style="position:absolute;left:11648;top:1349;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" fillcolor="silver"/>
                <v:oval id="Oval 1086" o:spid="_x0000_s1112" style="position:absolute;left:21181;top:2614;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LN+bwwAA&#10;ANwAAAAPAAAAZHJzL2Rvd25yZXYueG1sRE9Na8JAEL0X/A/LCN7qxqJFoquoUO3BVo0e9DZkxySY&#10;nQ3ZrYn99e6h0OPjfU/nrSnFnWpXWFYw6EcgiFOrC84UnI4fr2MQziNrLC2Tggc5mM86L1OMtW34&#10;QPfEZyKEsItRQe59FUvp0pwMur6tiAN3tbVBH2CdSV1jE8JNKd+i6F0aLDg05FjRKqf0lvwYBZff&#10;YaP35Wb9hcvbLjrr720yJqV63XYxAeGp9f/iP/enVjAahPnhTDgCcvYE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fLN+bwwAAANwAAAAPAAAAAAAAAAAAAAAAAJcCAABkcnMvZG93&#10;bnJldi54bWxQSwUGAAAAAAQABAD1AAAAhwMAAAAA&#10;" fillcolor="silver"/>
                <v:oval id="Oval 1087" o:spid="_x0000_s1113" style="position:absolute;left:27256;top:4386;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YHoAxgAA&#10;ANwAAAAPAAAAZHJzL2Rvd25yZXYueG1sRI9Ba8JAFITvBf/D8gRvdZPSFkldRYXWHqzW2IPeHtln&#10;Esy+Ddmtif76riD0OMzMN8x42plKnKlxpWUF8TACQZxZXXKu4Gf3/jgC4TyyxsoyKbiQg+mk9zDG&#10;RNuWt3ROfS4ChF2CCgrv60RKlxVk0A1tTRy8o20M+iCbXOoG2wA3lXyKoldpsOSwUGBNi4KyU/pr&#10;FByuz63+rpYfXzg/baK9Xq/SESk16HezNxCeOv8fvrc/tYKXOIbbmXAE5OQP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wYHoAxgAAANwAAAAPAAAAAAAAAAAAAAAAAJcCAABkcnMv&#10;ZG93bnJldi54bWxQSwUGAAAAAAQABAD1AAAAigMAAAAA&#10;" fillcolor="silver"/>
                <v:oval id="Oval 1088" o:spid="_x0000_s1114" style="position:absolute;left:23206;top:2193;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upH6xAAA&#10;ANwAAAAPAAAAZHJzL2Rvd25yZXYueG1sRE/LasJAFN0L/YfhFtyZSYuIpI6hLbR1YX2kLnR3yVyT&#10;kMydkBlN2q/vLASXh/NepINpxJU6V1lW8BTFIIhzqysuFBx+PiZzEM4ja2wsk4JfcpAuH0YLTLTt&#10;eU/XzBcihLBLUEHpfZtI6fKSDLrItsSBO9vOoA+wK6TusA/hppHPcTyTBisODSW29F5SXmcXo+D0&#10;N+31rvn6/Ma3ehsf9WadzUmp8ePw+gLC0+Dv4pt7pRXMpmF+OBOOgFz+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F7qR+sQAAADcAAAADwAAAAAAAAAAAAAAAACXAgAAZHJzL2Rv&#10;d25yZXYueG1sUEsFBgAAAAAEAAQA9QAAAIgDAAAAAA==&#10;" fillcolor="silver"/>
                <v:oval id="Oval 1089" o:spid="_x0000_s1115" style="position:absolute;left:25737;top:6410;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9jRhxwAA&#10;ANwAAAAPAAAAZHJzL2Rvd25yZXYueG1sRI9Pa8JAFMTvgt9heYI33VhEJHUTVLB66B9Ne6i3R/aZ&#10;BLNvQ3Y1aT99t1DocZiZ3zCrtDe1uFPrKssKZtMIBHFudcWFgo/33WQJwnlkjbVlUvBFDtJkOFhh&#10;rG3HJ7pnvhABwi5GBaX3TSyly0sy6Ka2IQ7exbYGfZBtIXWLXYCbWj5E0UIarDgslNjQtqT8mt2M&#10;gvP3vNPHev/0gpvrW/SpX5+zJSk1HvXrRxCeev8f/msftILFfAa/Z8IRkMkP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ePY0YccAAADcAAAADwAAAAAAAAAAAAAAAACXAgAAZHJz&#10;L2Rvd25yZXYueG1sUEsFBgAAAAAEAAQA9QAAAIsDAAAAAA==&#10;" fillcolor="silver"/>
                <v:oval id="Oval 1090" o:spid="_x0000_s1116" style="position:absolute;left:5489;top:11049;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JKoWxwAA&#10;ANwAAAAPAAAAZHJzL2Rvd25yZXYueG1sRI9Pa8JAFMTvBb/D8gre6qYiIaSu0gqtHqx/0h7a2yP7&#10;mgSzb0N2NbGf3hUEj8PM/IaZzntTixO1rrKs4HkUgSDOra64UPD99f6UgHAeWWNtmRScycF8NniY&#10;Yqptx3s6Zb4QAcIuRQWl900qpctLMuhGtiEO3p9tDfog20LqFrsAN7UcR1EsDVYcFkpsaFFSfsiO&#10;RsHv/6TTu3r58Ylvh230ozfrLCGlho/96wsIT72/h2/tlVYQT8ZwPROOgJxd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iCSqFscAAADcAAAADwAAAAAAAAAAAAAAAACXAgAAZHJz&#10;L2Rvd25yZXYueG1sUEsFBgAAAAAEAAQA9QAAAIsDAAAAAA==&#10;" fillcolor="silver"/>
                <v:oval id="Oval 1091" o:spid="_x0000_s1117" style="position:absolute;left:5152;top:5398;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aA+NxgAA&#10;ANwAAAAPAAAAZHJzL2Rvd25yZXYueG1sRI9Ba8JAFITvQv/D8gredGMVkegqtlDtoVaNPbS3R/Y1&#10;CWbfhuxqor/eFQoeh5n5hpktWlOKM9WusKxg0I9AEKdWF5wp+D689yYgnEfWWFomBRdysJg/dWYY&#10;a9vwns6Jz0SAsItRQe59FUvp0pwMur6tiIP3Z2uDPsg6k7rGJsBNKV+iaCwNFhwWcqzoLaf0mJyM&#10;gt/rqNG7cr3a4OtxG/3or89kQkp1n9vlFISn1j/C/+0PrWA8GsL9TDgCcn4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naA+NxgAAANwAAAAPAAAAAAAAAAAAAAAAAJcCAABkcnMv&#10;ZG93bnJldi54bWxQSwUGAAAAAAQABAD1AAAAigMAAAAA&#10;" fillcolor="silver"/>
                <v:oval id="Oval 1092" o:spid="_x0000_s1118" style="position:absolute;left:5573;top:8856;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gZf5xwAA&#10;ANwAAAAPAAAAZHJzL2Rvd25yZXYueG1sRI9Pa8JAFMTvhX6H5RV6azYtQSS6Slto68E/NXrQ2yP7&#10;mgSzb0N2NdFP7wpCj8PM/IYZT3tTixO1rrKs4DWKQRDnVldcKNhuvl6GIJxH1lhbJgVncjCdPD6M&#10;MdW24zWdMl+IAGGXooLS+yaV0uUlGXSRbYiD92dbgz7ItpC6xS7ATS3f4nggDVYcFkps6LOk/JAd&#10;jYL9Jen0b/3zvcCPwyre6eU8G5JSz0/9+wiEp97/h+/tmVYwSBK4nQlHQE6u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aIGX+ccAAADcAAAADwAAAAAAAAAAAAAAAACXAgAAZHJz&#10;L2Rvd25yZXYueG1sUEsFBgAAAAAEAAQA9QAAAIsDAAAAAA==&#10;" fillcolor="silver"/>
                <v:oval id="Oval 1093" o:spid="_x0000_s1119" style="position:absolute;left:5911;top:2277;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zTJixgAA&#10;ANwAAAAPAAAAZHJzL2Rvd25yZXYueG1sRI9Ba8JAFITvBf/D8gRvdWOxIqmrqFDrodY29aC3R/aZ&#10;BLNvQ3Zror/eFQoeh5n5hpnMWlOKM9WusKxg0I9AEKdWF5wp2P2+P49BOI+ssbRMCi7kYDbtPE0w&#10;1rbhHzonPhMBwi5GBbn3VSylS3My6Pq2Ig7e0dYGfZB1JnWNTYCbUr5E0UgaLDgs5FjRMqf0lPwZ&#10;BYfrsNHf5cdqg4vTNtrrr89kTEr1uu38DYSn1j/C/+21VjAavsL9TDgCcno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HzTJixgAAANwAAAAPAAAAAAAAAAAAAAAAAJcCAABkcnMv&#10;ZG93bnJldi54bWxQSwUGAAAAAAQABAD1AAAAigMAAAAA&#10;" fillcolor="silver"/>
                <v:oval id="Oval 1094" o:spid="_x0000_s1120" style="position:absolute;left:9623;top:7422;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3H6wVxgAA&#10;ANwAAAAPAAAAZHJzL2Rvd25yZXYueG1sRI9Ba8JAFITvBf/D8gRvdVORINFVWkHtoVaNHvT2yL4m&#10;wezbkN2a1F/fLRQ8DjPzDTNbdKYSN2pcaVnByzACQZxZXXKu4HRcPU9AOI+ssbJMCn7IwWLee5ph&#10;om3LB7qlPhcBwi5BBYX3dSKlywoy6Ia2Jg7el20M+iCbXOoG2wA3lRxFUSwNlhwWCqxpWVB2Tb+N&#10;gst93Op9tVlv8e26i8768yOdkFKDfvc6BeGp84/wf/tdK4jHMfydCUdAzn8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3H6wVxgAAANwAAAAPAAAAAAAAAAAAAAAAAJcCAABkcnMv&#10;ZG93bnJldi54bWxQSwUGAAAAAAQABAD1AAAAigMAAAAA&#10;" fillcolor="silver"/>
                <v:group id="Group 2204" o:spid="_x0000_s1121" style="position:absolute;top:438;width:4724;height:12990" coordorigin="1679,4605" coordsize="840,231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JLtdo3GAAAA3AAA&#10;AA8AAAAAAAAAAAAAAAAAqQIAAGRycy9kb3ducmV2LnhtbFBLBQYAAAAABAAEAPoAAACcAwAAAAA=&#10;">
                  <v:rect id="Rectangle 2205" o:spid="_x0000_s1122" style="position:absolute;left:1679;top:4605;width:840;height:23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5nuVwgAA&#10;ANwAAAAPAAAAZHJzL2Rvd25yZXYueG1sRE9Na8JAEL0X+h+WEbyUuqkEKWk2IqWFHrwYLeQ4ZqdJ&#10;aHY2zW41/nvnIHh8vO98PblenWgMnWcDL4sEFHHtbceNgcP+8/kVVIjIFnvPZOBCAdbF40OOmfVn&#10;3tGpjI2SEA4ZGmhjHDKtQ92Sw7DwA7FwP350GAWOjbYjniXc9XqZJCvtsGNpaHGg95bq3/LfGVjR&#10;x9T/pfr4XXJzvPinqtrq1Jj5bNq8gYo0xbv45v6y4ktlrZyRI6CLK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rme5XCAAAA3AAAAA8AAAAAAAAAAAAAAAAAlwIAAGRycy9kb3du&#10;cmV2LnhtbFBLBQYAAAAABAAEAPUAAACGAwAAAAA=&#10;" stroked="f">
                    <v:fill opacity="23592f" color2="#767676" angle="-90" focus="100%" type="gradient"/>
                  </v:rect>
                  <v:line id="Line 2206" o:spid="_x0000_s1123" style="position:absolute;visibility:visible;mso-wrap-style:square" from="2505,4606" to="2506,689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QPd5scAAADcAAAADwAAAGRycy9kb3ducmV2LnhtbESPQWvCQBSE74L/YXlCb7ppK6FNXUVa&#10;CtqDqC20x2f2NYlm34bdNUn/vSsIPQ4z8w0zW/SmFi05X1lWcD9JQBDnVldcKPj6fB8/gfABWWNt&#10;mRT8kYfFfDiYYaZtxztq96EQEcI+QwVlCE0mpc9LMugntiGO3q91BkOUrpDaYRfhppYPSZJKgxXH&#10;hRIbei0pP+3PRsHmcZu2y/XHqv9ep4f8bXf4OXZOqbtRv3wBEagP/+Fbe6UVpNNnuJ6JR0DOL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RA93mxwAAANwAAAAPAAAAAAAA&#10;AAAAAAAAAKECAABkcnMvZG93bnJldi54bWxQSwUGAAAAAAQABAD5AAAAlQMAAAAA&#10;"/>
                </v:group>
                <v:oval id="Oval 2210" o:spid="_x0000_s1124" style="position:absolute;left:6305;top:6832;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YwcnxAAA&#10;ANwAAAAPAAAAZHJzL2Rvd25yZXYueG1sRE/LasJAFN0L/sNwhe50YmlFopOghT4WrY/oQneXzDUJ&#10;Zu6EzNSk/frOouDycN7LtDe1uFHrKssKppMIBHFudcWFguPhdTwH4TyyxtoyKfghB2kyHCwx1rbj&#10;Pd0yX4gQwi5GBaX3TSyly0sy6Ca2IQ7cxbYGfYBtIXWLXQg3tXyMopk0WHFoKLGhl5Lya/ZtFJx/&#10;nzq9q9/fvnB93UYnvfnM5qTUw6hfLUB46v1d/O/+0Apmz2F+OBOOgEz+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kmMHJ8QAAADcAAAADwAAAAAAAAAAAAAAAACXAgAAZHJzL2Rv&#10;d25yZXYueG1sUEsFBgAAAAAEAAQA9QAAAIgDAAAAAA==&#10;" fillcolor="silver"/>
                <w10:wrap type="square"/>
              </v:group>
            </w:pict>
          </mc:Fallback>
        </mc:AlternateContent>
      </w:r>
    </w:p>
    <w:p w14:paraId="63E58EA0" w14:textId="77777777" w:rsidR="003405E6" w:rsidRPr="006C649F" w:rsidRDefault="003405E6" w:rsidP="006C649F">
      <w:pPr>
        <w:numPr>
          <w:ilvl w:val="0"/>
          <w:numId w:val="28"/>
        </w:numPr>
        <w:rPr>
          <w:color w:val="FF0000"/>
        </w:rPr>
      </w:pPr>
      <w:r w:rsidRPr="006C649F">
        <w:rPr>
          <w:b/>
          <w:color w:val="FF0000"/>
        </w:rPr>
        <w:t xml:space="preserve">Observe. </w:t>
      </w:r>
      <w:r w:rsidRPr="006C649F">
        <w:rPr>
          <w:color w:val="FF0000"/>
        </w:rPr>
        <w:t xml:space="preserve">How do the air particles appear to be distributed? </w:t>
      </w:r>
    </w:p>
    <w:p w14:paraId="789D8C0E" w14:textId="77777777" w:rsidR="003405E6" w:rsidRPr="006C649F" w:rsidRDefault="003405E6" w:rsidP="003405E6">
      <w:pPr>
        <w:rPr>
          <w:color w:val="FF0000"/>
        </w:rPr>
      </w:pPr>
    </w:p>
    <w:p w14:paraId="4F12DF8F" w14:textId="77777777" w:rsidR="003405E6" w:rsidRPr="006C649F" w:rsidRDefault="003405E6" w:rsidP="003405E6">
      <w:pPr>
        <w:rPr>
          <w:color w:val="FF0000"/>
        </w:rPr>
      </w:pPr>
    </w:p>
    <w:p w14:paraId="22174F23" w14:textId="77777777" w:rsidR="003405E6" w:rsidRPr="006C649F" w:rsidRDefault="003405E6" w:rsidP="003405E6">
      <w:pPr>
        <w:pBdr>
          <w:top w:val="single" w:sz="4" w:space="1" w:color="auto"/>
          <w:left w:val="single" w:sz="4" w:space="4" w:color="auto"/>
          <w:bottom w:val="single" w:sz="4" w:space="1" w:color="auto"/>
          <w:right w:val="single" w:sz="4" w:space="4" w:color="auto"/>
        </w:pBdr>
        <w:rPr>
          <w:color w:val="FF0000"/>
        </w:rPr>
      </w:pPr>
      <w:r w:rsidRPr="006C649F">
        <w:rPr>
          <w:color w:val="FF0000"/>
        </w:rPr>
        <w:t xml:space="preserve">If we could watch a video of these particles, they would be travelling in random directions, bouncing off one another. This is the equilibrium state of the medium of air. When we study longitudinal waves, we will ignore the random vibrations of the air molecules. </w:t>
      </w:r>
    </w:p>
    <w:p w14:paraId="7343B18D" w14:textId="3447AFCB" w:rsidR="003405E6" w:rsidRPr="006C649F" w:rsidRDefault="003405E6" w:rsidP="003405E6">
      <w:pPr>
        <w:rPr>
          <w:color w:val="FF0000"/>
        </w:rPr>
      </w:pPr>
      <w:r w:rsidRPr="006C649F">
        <w:rPr>
          <w:noProof/>
          <w:color w:val="FF0000"/>
          <w:lang w:val="en-US"/>
        </w:rPr>
        <mc:AlternateContent>
          <mc:Choice Requires="wpg">
            <w:drawing>
              <wp:anchor distT="0" distB="0" distL="114300" distR="114300" simplePos="0" relativeHeight="251679232" behindDoc="0" locked="0" layoutInCell="1" allowOverlap="1" wp14:anchorId="3956C477" wp14:editId="71506536">
                <wp:simplePos x="0" y="0"/>
                <wp:positionH relativeFrom="column">
                  <wp:posOffset>4074795</wp:posOffset>
                </wp:positionH>
                <wp:positionV relativeFrom="paragraph">
                  <wp:posOffset>41275</wp:posOffset>
                </wp:positionV>
                <wp:extent cx="2386330" cy="1115695"/>
                <wp:effectExtent l="10795" t="15875" r="15875" b="11430"/>
                <wp:wrapSquare wrapText="bothSides"/>
                <wp:docPr id="2110" name="Group 21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6330" cy="1115695"/>
                          <a:chOff x="6516" y="4898"/>
                          <a:chExt cx="4698" cy="2196"/>
                        </a:xfrm>
                      </wpg:grpSpPr>
                      <wps:wsp>
                        <wps:cNvPr id="2111" name="AutoShape 2564"/>
                        <wps:cNvSpPr>
                          <a:spLocks noChangeAspect="1" noChangeArrowheads="1"/>
                        </wps:cNvSpPr>
                        <wps:spPr bwMode="auto">
                          <a:xfrm>
                            <a:off x="6516" y="4898"/>
                            <a:ext cx="4698" cy="219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3968" name="Picture 2201" descr="graphpaper0001"/>
                          <pic:cNvPicPr>
                            <a:picLocks noChangeAspect="1" noChangeArrowheads="1"/>
                          </pic:cNvPicPr>
                        </pic:nvPicPr>
                        <pic:blipFill>
                          <a:blip r:embed="rId25" cstate="print">
                            <a:lum bright="-18000" contrast="30000"/>
                            <a:extLst>
                              <a:ext uri="{28A0092B-C50C-407E-A947-70E740481C1C}">
                                <a14:useLocalDpi xmlns:a14="http://schemas.microsoft.com/office/drawing/2010/main" val="0"/>
                              </a:ext>
                            </a:extLst>
                          </a:blip>
                          <a:srcRect l="33611" t="17731" r="8244" b="59279"/>
                          <a:stretch>
                            <a:fillRect/>
                          </a:stretch>
                        </pic:blipFill>
                        <pic:spPr bwMode="auto">
                          <a:xfrm>
                            <a:off x="7240" y="4948"/>
                            <a:ext cx="3974" cy="206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969" name="Picture 2202" descr="graphpaper0001"/>
                          <pic:cNvPicPr>
                            <a:picLocks noChangeAspect="1" noChangeArrowheads="1"/>
                          </pic:cNvPicPr>
                        </pic:nvPicPr>
                        <pic:blipFill>
                          <a:blip r:embed="rId25" cstate="print">
                            <a:lum bright="-18000" contrast="30000"/>
                            <a:extLst>
                              <a:ext uri="{28A0092B-C50C-407E-A947-70E740481C1C}">
                                <a14:useLocalDpi xmlns:a14="http://schemas.microsoft.com/office/drawing/2010/main" val="0"/>
                              </a:ext>
                            </a:extLst>
                          </a:blip>
                          <a:srcRect l="33611" t="17731" r="8244" b="59279"/>
                          <a:stretch>
                            <a:fillRect/>
                          </a:stretch>
                        </pic:blipFill>
                        <pic:spPr bwMode="auto">
                          <a:xfrm>
                            <a:off x="7232" y="4966"/>
                            <a:ext cx="3973" cy="2062"/>
                          </a:xfrm>
                          <a:prstGeom prst="rect">
                            <a:avLst/>
                          </a:prstGeom>
                          <a:noFill/>
                          <a:extLst>
                            <a:ext uri="{909E8E84-426E-40DD-AFC4-6F175D3DCCD1}">
                              <a14:hiddenFill xmlns:a14="http://schemas.microsoft.com/office/drawing/2010/main">
                                <a:solidFill>
                                  <a:srgbClr val="FFFFFF"/>
                                </a:solidFill>
                              </a14:hiddenFill>
                            </a:ext>
                          </a:extLst>
                        </pic:spPr>
                      </pic:pic>
                      <wpg:grpSp>
                        <wpg:cNvPr id="3970" name="Group 1097"/>
                        <wpg:cNvGrpSpPr>
                          <a:grpSpLocks/>
                        </wpg:cNvGrpSpPr>
                        <wpg:grpSpPr bwMode="auto">
                          <a:xfrm>
                            <a:off x="7127" y="4904"/>
                            <a:ext cx="744" cy="2047"/>
                            <a:chOff x="1679" y="4605"/>
                            <a:chExt cx="840" cy="2310"/>
                          </a:xfrm>
                        </wpg:grpSpPr>
                        <wps:wsp>
                          <wps:cNvPr id="3971" name="Rectangle 1098"/>
                          <wps:cNvSpPr>
                            <a:spLocks noChangeArrowheads="1"/>
                          </wps:cNvSpPr>
                          <wps:spPr bwMode="auto">
                            <a:xfrm>
                              <a:off x="1679" y="4605"/>
                              <a:ext cx="840" cy="2310"/>
                            </a:xfrm>
                            <a:prstGeom prst="rect">
                              <a:avLst/>
                            </a:prstGeom>
                            <a:gradFill rotWithShape="0">
                              <a:gsLst>
                                <a:gs pos="0">
                                  <a:srgbClr val="FFFFFF">
                                    <a:alpha val="35999"/>
                                  </a:srgbClr>
                                </a:gs>
                                <a:gs pos="100000">
                                  <a:srgbClr val="767676"/>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72" name="Line 1099"/>
                          <wps:cNvCnPr>
                            <a:cxnSpLocks noChangeShapeType="1"/>
                          </wps:cNvCnPr>
                          <wps:spPr bwMode="auto">
                            <a:xfrm>
                              <a:off x="2505" y="4606"/>
                              <a:ext cx="1" cy="22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973" name="Oval 1100"/>
                        <wps:cNvSpPr>
                          <a:spLocks noChangeArrowheads="1"/>
                        </wps:cNvSpPr>
                        <wps:spPr bwMode="auto">
                          <a:xfrm>
                            <a:off x="8178" y="5223"/>
                            <a:ext cx="79"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74" name="Oval 1101"/>
                        <wps:cNvSpPr>
                          <a:spLocks noChangeArrowheads="1"/>
                        </wps:cNvSpPr>
                        <wps:spPr bwMode="auto">
                          <a:xfrm>
                            <a:off x="8390" y="5436"/>
                            <a:ext cx="80"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75" name="Oval 1102"/>
                        <wps:cNvSpPr>
                          <a:spLocks noChangeArrowheads="1"/>
                        </wps:cNvSpPr>
                        <wps:spPr bwMode="auto">
                          <a:xfrm>
                            <a:off x="8603" y="5648"/>
                            <a:ext cx="79"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76" name="Oval 1103"/>
                        <wps:cNvSpPr>
                          <a:spLocks noChangeArrowheads="1"/>
                        </wps:cNvSpPr>
                        <wps:spPr bwMode="auto">
                          <a:xfrm>
                            <a:off x="9108" y="5808"/>
                            <a:ext cx="79"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77" name="Oval 1104"/>
                        <wps:cNvSpPr>
                          <a:spLocks noChangeArrowheads="1"/>
                        </wps:cNvSpPr>
                        <wps:spPr bwMode="auto">
                          <a:xfrm>
                            <a:off x="9028" y="6073"/>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79" name="Oval 1105"/>
                        <wps:cNvSpPr>
                          <a:spLocks noChangeArrowheads="1"/>
                        </wps:cNvSpPr>
                        <wps:spPr bwMode="auto">
                          <a:xfrm>
                            <a:off x="9240" y="6286"/>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80" name="Oval 1106"/>
                        <wps:cNvSpPr>
                          <a:spLocks noChangeArrowheads="1"/>
                        </wps:cNvSpPr>
                        <wps:spPr bwMode="auto">
                          <a:xfrm>
                            <a:off x="9453" y="6499"/>
                            <a:ext cx="80"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81" name="Oval 1107"/>
                        <wps:cNvSpPr>
                          <a:spLocks noChangeArrowheads="1"/>
                        </wps:cNvSpPr>
                        <wps:spPr bwMode="auto">
                          <a:xfrm>
                            <a:off x="9666" y="6711"/>
                            <a:ext cx="79"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82" name="Oval 1108"/>
                        <wps:cNvSpPr>
                          <a:spLocks noChangeArrowheads="1"/>
                        </wps:cNvSpPr>
                        <wps:spPr bwMode="auto">
                          <a:xfrm>
                            <a:off x="8868" y="5183"/>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83" name="Oval 1109"/>
                        <wps:cNvSpPr>
                          <a:spLocks noChangeArrowheads="1"/>
                        </wps:cNvSpPr>
                        <wps:spPr bwMode="auto">
                          <a:xfrm>
                            <a:off x="9081" y="5396"/>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84" name="Oval 1110"/>
                        <wps:cNvSpPr>
                          <a:spLocks noChangeArrowheads="1"/>
                        </wps:cNvSpPr>
                        <wps:spPr bwMode="auto">
                          <a:xfrm>
                            <a:off x="9294" y="5608"/>
                            <a:ext cx="79"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85" name="Oval 1111"/>
                        <wps:cNvSpPr>
                          <a:spLocks noChangeArrowheads="1"/>
                        </wps:cNvSpPr>
                        <wps:spPr bwMode="auto">
                          <a:xfrm>
                            <a:off x="9506" y="5715"/>
                            <a:ext cx="80"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86" name="Oval 1112"/>
                        <wps:cNvSpPr>
                          <a:spLocks noChangeArrowheads="1"/>
                        </wps:cNvSpPr>
                        <wps:spPr bwMode="auto">
                          <a:xfrm>
                            <a:off x="9719" y="6034"/>
                            <a:ext cx="80"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87" name="Oval 1113"/>
                        <wps:cNvSpPr>
                          <a:spLocks noChangeArrowheads="1"/>
                        </wps:cNvSpPr>
                        <wps:spPr bwMode="auto">
                          <a:xfrm>
                            <a:off x="9931" y="6246"/>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88" name="Oval 1114"/>
                        <wps:cNvSpPr>
                          <a:spLocks noChangeArrowheads="1"/>
                        </wps:cNvSpPr>
                        <wps:spPr bwMode="auto">
                          <a:xfrm>
                            <a:off x="10144" y="6459"/>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89" name="Oval 1115"/>
                        <wps:cNvSpPr>
                          <a:spLocks noChangeArrowheads="1"/>
                        </wps:cNvSpPr>
                        <wps:spPr bwMode="auto">
                          <a:xfrm>
                            <a:off x="10290" y="6818"/>
                            <a:ext cx="80"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90" name="Oval 1116"/>
                        <wps:cNvSpPr>
                          <a:spLocks noChangeArrowheads="1"/>
                        </wps:cNvSpPr>
                        <wps:spPr bwMode="auto">
                          <a:xfrm>
                            <a:off x="9639" y="5210"/>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91" name="Oval 1117"/>
                        <wps:cNvSpPr>
                          <a:spLocks noChangeArrowheads="1"/>
                        </wps:cNvSpPr>
                        <wps:spPr bwMode="auto">
                          <a:xfrm>
                            <a:off x="9958" y="4984"/>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92" name="Oval 1118"/>
                        <wps:cNvSpPr>
                          <a:spLocks noChangeArrowheads="1"/>
                        </wps:cNvSpPr>
                        <wps:spPr bwMode="auto">
                          <a:xfrm>
                            <a:off x="10064" y="5635"/>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93" name="Oval 1119"/>
                        <wps:cNvSpPr>
                          <a:spLocks noChangeArrowheads="1"/>
                        </wps:cNvSpPr>
                        <wps:spPr bwMode="auto">
                          <a:xfrm>
                            <a:off x="10277" y="5808"/>
                            <a:ext cx="80"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94" name="Oval 1120"/>
                        <wps:cNvSpPr>
                          <a:spLocks noChangeArrowheads="1"/>
                        </wps:cNvSpPr>
                        <wps:spPr bwMode="auto">
                          <a:xfrm>
                            <a:off x="10370" y="6073"/>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96" name="Oval 1121"/>
                        <wps:cNvSpPr>
                          <a:spLocks noChangeArrowheads="1"/>
                        </wps:cNvSpPr>
                        <wps:spPr bwMode="auto">
                          <a:xfrm>
                            <a:off x="10702" y="6273"/>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97" name="Oval 1122"/>
                        <wps:cNvSpPr>
                          <a:spLocks noChangeArrowheads="1"/>
                        </wps:cNvSpPr>
                        <wps:spPr bwMode="auto">
                          <a:xfrm>
                            <a:off x="10915" y="6485"/>
                            <a:ext cx="79"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98" name="Oval 1123"/>
                        <wps:cNvSpPr>
                          <a:spLocks noChangeArrowheads="1"/>
                        </wps:cNvSpPr>
                        <wps:spPr bwMode="auto">
                          <a:xfrm>
                            <a:off x="11127" y="6698"/>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99" name="Oval 1124"/>
                        <wps:cNvSpPr>
                          <a:spLocks noChangeArrowheads="1"/>
                        </wps:cNvSpPr>
                        <wps:spPr bwMode="auto">
                          <a:xfrm>
                            <a:off x="7952" y="6379"/>
                            <a:ext cx="79"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00" name="Oval 1125"/>
                        <wps:cNvSpPr>
                          <a:spLocks noChangeArrowheads="1"/>
                        </wps:cNvSpPr>
                        <wps:spPr bwMode="auto">
                          <a:xfrm>
                            <a:off x="8018" y="6592"/>
                            <a:ext cx="80"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01" name="Oval 1126"/>
                        <wps:cNvSpPr>
                          <a:spLocks noChangeArrowheads="1"/>
                        </wps:cNvSpPr>
                        <wps:spPr bwMode="auto">
                          <a:xfrm>
                            <a:off x="8045" y="6804"/>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02" name="Oval 1127"/>
                        <wps:cNvSpPr>
                          <a:spLocks noChangeArrowheads="1"/>
                        </wps:cNvSpPr>
                        <wps:spPr bwMode="auto">
                          <a:xfrm>
                            <a:off x="8071" y="6353"/>
                            <a:ext cx="80"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03" name="Oval 1128"/>
                        <wps:cNvSpPr>
                          <a:spLocks noChangeArrowheads="1"/>
                        </wps:cNvSpPr>
                        <wps:spPr bwMode="auto">
                          <a:xfrm>
                            <a:off x="8111" y="5489"/>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04" name="Oval 1129"/>
                        <wps:cNvSpPr>
                          <a:spLocks noChangeArrowheads="1"/>
                        </wps:cNvSpPr>
                        <wps:spPr bwMode="auto">
                          <a:xfrm>
                            <a:off x="7978" y="5701"/>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05" name="Oval 1130"/>
                        <wps:cNvSpPr>
                          <a:spLocks noChangeArrowheads="1"/>
                        </wps:cNvSpPr>
                        <wps:spPr bwMode="auto">
                          <a:xfrm>
                            <a:off x="7872" y="5874"/>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06" name="Oval 1131"/>
                        <wps:cNvSpPr>
                          <a:spLocks noChangeArrowheads="1"/>
                        </wps:cNvSpPr>
                        <wps:spPr bwMode="auto">
                          <a:xfrm>
                            <a:off x="8058" y="6127"/>
                            <a:ext cx="80" cy="79"/>
                          </a:xfrm>
                          <a:prstGeom prst="ellipse">
                            <a:avLst/>
                          </a:prstGeom>
                          <a:solidFill>
                            <a:srgbClr val="000000"/>
                          </a:solidFill>
                          <a:ln w="19050">
                            <a:solidFill>
                              <a:srgbClr val="000000"/>
                            </a:solidFill>
                            <a:round/>
                            <a:headEnd/>
                            <a:tailEnd/>
                          </a:ln>
                        </wps:spPr>
                        <wps:bodyPr rot="0" vert="horz" wrap="square" lIns="91440" tIns="45720" rIns="91440" bIns="45720" anchor="t" anchorCtr="0" upright="1">
                          <a:noAutofit/>
                        </wps:bodyPr>
                      </wps:wsp>
                      <wps:wsp>
                        <wps:cNvPr id="4007" name="Oval 1132"/>
                        <wps:cNvSpPr>
                          <a:spLocks noChangeArrowheads="1"/>
                        </wps:cNvSpPr>
                        <wps:spPr bwMode="auto">
                          <a:xfrm>
                            <a:off x="8217" y="5449"/>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08" name="Oval 1133"/>
                        <wps:cNvSpPr>
                          <a:spLocks noChangeArrowheads="1"/>
                        </wps:cNvSpPr>
                        <wps:spPr bwMode="auto">
                          <a:xfrm>
                            <a:off x="8324" y="5661"/>
                            <a:ext cx="79"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09" name="Oval 1134"/>
                        <wps:cNvSpPr>
                          <a:spLocks noChangeArrowheads="1"/>
                        </wps:cNvSpPr>
                        <wps:spPr bwMode="auto">
                          <a:xfrm>
                            <a:off x="8523" y="6711"/>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10" name="Oval 1135"/>
                        <wps:cNvSpPr>
                          <a:spLocks noChangeArrowheads="1"/>
                        </wps:cNvSpPr>
                        <wps:spPr bwMode="auto">
                          <a:xfrm>
                            <a:off x="8736" y="6924"/>
                            <a:ext cx="79"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11" name="Oval 1136"/>
                        <wps:cNvSpPr>
                          <a:spLocks noChangeArrowheads="1"/>
                        </wps:cNvSpPr>
                        <wps:spPr bwMode="auto">
                          <a:xfrm>
                            <a:off x="8231" y="6353"/>
                            <a:ext cx="80"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12" name="Oval 1137"/>
                        <wps:cNvSpPr>
                          <a:spLocks noChangeArrowheads="1"/>
                        </wps:cNvSpPr>
                        <wps:spPr bwMode="auto">
                          <a:xfrm>
                            <a:off x="8789" y="6246"/>
                            <a:ext cx="79"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13" name="Oval 1138"/>
                        <wps:cNvSpPr>
                          <a:spLocks noChangeArrowheads="1"/>
                        </wps:cNvSpPr>
                        <wps:spPr bwMode="auto">
                          <a:xfrm>
                            <a:off x="9028" y="6738"/>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14" name="Oval 1139"/>
                        <wps:cNvSpPr>
                          <a:spLocks noChangeArrowheads="1"/>
                        </wps:cNvSpPr>
                        <wps:spPr bwMode="auto">
                          <a:xfrm>
                            <a:off x="9334" y="6007"/>
                            <a:ext cx="79"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15" name="Oval 1140"/>
                        <wps:cNvSpPr>
                          <a:spLocks noChangeArrowheads="1"/>
                        </wps:cNvSpPr>
                        <wps:spPr bwMode="auto">
                          <a:xfrm>
                            <a:off x="9387" y="5329"/>
                            <a:ext cx="79"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16" name="Oval 1141"/>
                        <wps:cNvSpPr>
                          <a:spLocks noChangeArrowheads="1"/>
                        </wps:cNvSpPr>
                        <wps:spPr bwMode="auto">
                          <a:xfrm>
                            <a:off x="9599" y="5542"/>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17" name="Oval 1142"/>
                        <wps:cNvSpPr>
                          <a:spLocks noChangeArrowheads="1"/>
                        </wps:cNvSpPr>
                        <wps:spPr bwMode="auto">
                          <a:xfrm>
                            <a:off x="9812" y="5755"/>
                            <a:ext cx="79"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18" name="Oval 1143"/>
                        <wps:cNvSpPr>
                          <a:spLocks noChangeArrowheads="1"/>
                        </wps:cNvSpPr>
                        <wps:spPr bwMode="auto">
                          <a:xfrm>
                            <a:off x="10024" y="5967"/>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19" name="Oval 1144"/>
                        <wps:cNvSpPr>
                          <a:spLocks noChangeArrowheads="1"/>
                        </wps:cNvSpPr>
                        <wps:spPr bwMode="auto">
                          <a:xfrm>
                            <a:off x="7978" y="5064"/>
                            <a:ext cx="80"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20" name="Oval 1145"/>
                        <wps:cNvSpPr>
                          <a:spLocks noChangeArrowheads="1"/>
                        </wps:cNvSpPr>
                        <wps:spPr bwMode="auto">
                          <a:xfrm>
                            <a:off x="8111" y="5290"/>
                            <a:ext cx="80"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21" name="Oval 1146"/>
                        <wps:cNvSpPr>
                          <a:spLocks noChangeArrowheads="1"/>
                        </wps:cNvSpPr>
                        <wps:spPr bwMode="auto">
                          <a:xfrm>
                            <a:off x="8085" y="5077"/>
                            <a:ext cx="79"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22" name="Oval 1147"/>
                        <wps:cNvSpPr>
                          <a:spLocks noChangeArrowheads="1"/>
                        </wps:cNvSpPr>
                        <wps:spPr bwMode="auto">
                          <a:xfrm>
                            <a:off x="7912" y="5290"/>
                            <a:ext cx="80"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23" name="Oval 1148"/>
                        <wps:cNvSpPr>
                          <a:spLocks noChangeArrowheads="1"/>
                        </wps:cNvSpPr>
                        <wps:spPr bwMode="auto">
                          <a:xfrm>
                            <a:off x="8164" y="5661"/>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24" name="Oval 1149"/>
                        <wps:cNvSpPr>
                          <a:spLocks noChangeArrowheads="1"/>
                        </wps:cNvSpPr>
                        <wps:spPr bwMode="auto">
                          <a:xfrm>
                            <a:off x="9772" y="6632"/>
                            <a:ext cx="80"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25" name="Oval 1150"/>
                        <wps:cNvSpPr>
                          <a:spLocks noChangeArrowheads="1"/>
                        </wps:cNvSpPr>
                        <wps:spPr bwMode="auto">
                          <a:xfrm>
                            <a:off x="9985" y="6844"/>
                            <a:ext cx="79"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26" name="Oval 1151"/>
                        <wps:cNvSpPr>
                          <a:spLocks noChangeArrowheads="1"/>
                        </wps:cNvSpPr>
                        <wps:spPr bwMode="auto">
                          <a:xfrm>
                            <a:off x="10250" y="6379"/>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27" name="Oval 1152"/>
                        <wps:cNvSpPr>
                          <a:spLocks noChangeArrowheads="1"/>
                        </wps:cNvSpPr>
                        <wps:spPr bwMode="auto">
                          <a:xfrm>
                            <a:off x="10463" y="6592"/>
                            <a:ext cx="79"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28" name="Oval 1153"/>
                        <wps:cNvSpPr>
                          <a:spLocks noChangeArrowheads="1"/>
                        </wps:cNvSpPr>
                        <wps:spPr bwMode="auto">
                          <a:xfrm>
                            <a:off x="9865" y="6353"/>
                            <a:ext cx="80"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29" name="Oval 1154"/>
                        <wps:cNvSpPr>
                          <a:spLocks noChangeArrowheads="1"/>
                        </wps:cNvSpPr>
                        <wps:spPr bwMode="auto">
                          <a:xfrm>
                            <a:off x="10556" y="6313"/>
                            <a:ext cx="80"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30" name="Oval 1155"/>
                        <wps:cNvSpPr>
                          <a:spLocks noChangeArrowheads="1"/>
                        </wps:cNvSpPr>
                        <wps:spPr bwMode="auto">
                          <a:xfrm>
                            <a:off x="10184" y="5476"/>
                            <a:ext cx="80"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031" name="Oval 1156"/>
                        <wps:cNvSpPr>
                          <a:spLocks noChangeArrowheads="1"/>
                        </wps:cNvSpPr>
                        <wps:spPr bwMode="auto">
                          <a:xfrm>
                            <a:off x="10396" y="5688"/>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76" name="Oval 1157"/>
                        <wps:cNvSpPr>
                          <a:spLocks noChangeArrowheads="1"/>
                        </wps:cNvSpPr>
                        <wps:spPr bwMode="auto">
                          <a:xfrm>
                            <a:off x="10662" y="5143"/>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77" name="Oval 1158"/>
                        <wps:cNvSpPr>
                          <a:spLocks noChangeArrowheads="1"/>
                        </wps:cNvSpPr>
                        <wps:spPr bwMode="auto">
                          <a:xfrm>
                            <a:off x="10875" y="5436"/>
                            <a:ext cx="79"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78" name="Oval 1159"/>
                        <wps:cNvSpPr>
                          <a:spLocks noChangeArrowheads="1"/>
                        </wps:cNvSpPr>
                        <wps:spPr bwMode="auto">
                          <a:xfrm>
                            <a:off x="10277" y="5196"/>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79" name="Oval 1160"/>
                        <wps:cNvSpPr>
                          <a:spLocks noChangeArrowheads="1"/>
                        </wps:cNvSpPr>
                        <wps:spPr bwMode="auto">
                          <a:xfrm>
                            <a:off x="10968" y="5157"/>
                            <a:ext cx="79"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80" name="Oval 1161"/>
                        <wps:cNvSpPr>
                          <a:spLocks noChangeArrowheads="1"/>
                        </wps:cNvSpPr>
                        <wps:spPr bwMode="auto">
                          <a:xfrm>
                            <a:off x="10729" y="5848"/>
                            <a:ext cx="79"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81" name="Oval 1162"/>
                        <wps:cNvSpPr>
                          <a:spLocks noChangeArrowheads="1"/>
                        </wps:cNvSpPr>
                        <wps:spPr bwMode="auto">
                          <a:xfrm>
                            <a:off x="10941" y="6060"/>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82" name="Oval 1163"/>
                        <wps:cNvSpPr>
                          <a:spLocks noChangeArrowheads="1"/>
                        </wps:cNvSpPr>
                        <wps:spPr bwMode="auto">
                          <a:xfrm>
                            <a:off x="8656" y="5183"/>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83" name="Oval 1164"/>
                        <wps:cNvSpPr>
                          <a:spLocks noChangeArrowheads="1"/>
                        </wps:cNvSpPr>
                        <wps:spPr bwMode="auto">
                          <a:xfrm>
                            <a:off x="8868" y="5396"/>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84" name="Oval 1165"/>
                        <wps:cNvSpPr>
                          <a:spLocks noChangeArrowheads="1"/>
                        </wps:cNvSpPr>
                        <wps:spPr bwMode="auto">
                          <a:xfrm>
                            <a:off x="9214" y="5050"/>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85" name="Oval 1166"/>
                        <wps:cNvSpPr>
                          <a:spLocks noChangeArrowheads="1"/>
                        </wps:cNvSpPr>
                        <wps:spPr bwMode="auto">
                          <a:xfrm>
                            <a:off x="8802" y="5622"/>
                            <a:ext cx="80"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86" name="Oval 1167"/>
                        <wps:cNvSpPr>
                          <a:spLocks noChangeArrowheads="1"/>
                        </wps:cNvSpPr>
                        <wps:spPr bwMode="auto">
                          <a:xfrm>
                            <a:off x="8510" y="5927"/>
                            <a:ext cx="79"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87" name="Oval 1168"/>
                        <wps:cNvSpPr>
                          <a:spLocks noChangeArrowheads="1"/>
                        </wps:cNvSpPr>
                        <wps:spPr bwMode="auto">
                          <a:xfrm>
                            <a:off x="8018" y="6034"/>
                            <a:ext cx="80"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88" name="Oval 1169"/>
                        <wps:cNvSpPr>
                          <a:spLocks noChangeArrowheads="1"/>
                        </wps:cNvSpPr>
                        <wps:spPr bwMode="auto">
                          <a:xfrm>
                            <a:off x="8935" y="6353"/>
                            <a:ext cx="80"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89" name="Oval 1170"/>
                        <wps:cNvSpPr>
                          <a:spLocks noChangeArrowheads="1"/>
                        </wps:cNvSpPr>
                        <wps:spPr bwMode="auto">
                          <a:xfrm>
                            <a:off x="8217" y="6618"/>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90" name="Oval 1171"/>
                        <wps:cNvSpPr>
                          <a:spLocks noChangeArrowheads="1"/>
                        </wps:cNvSpPr>
                        <wps:spPr bwMode="auto">
                          <a:xfrm>
                            <a:off x="8231" y="5941"/>
                            <a:ext cx="80"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91" name="Oval 1172"/>
                        <wps:cNvSpPr>
                          <a:spLocks noChangeArrowheads="1"/>
                        </wps:cNvSpPr>
                        <wps:spPr bwMode="auto">
                          <a:xfrm>
                            <a:off x="7978" y="6711"/>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92" name="Oval 1173"/>
                        <wps:cNvSpPr>
                          <a:spLocks noChangeArrowheads="1"/>
                        </wps:cNvSpPr>
                        <wps:spPr bwMode="auto">
                          <a:xfrm>
                            <a:off x="8483" y="6313"/>
                            <a:ext cx="80"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93" name="Oval 1174"/>
                        <wps:cNvSpPr>
                          <a:spLocks noChangeArrowheads="1"/>
                        </wps:cNvSpPr>
                        <wps:spPr bwMode="auto">
                          <a:xfrm>
                            <a:off x="8696" y="6525"/>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94" name="Oval 1175"/>
                        <wps:cNvSpPr>
                          <a:spLocks noChangeArrowheads="1"/>
                        </wps:cNvSpPr>
                        <wps:spPr bwMode="auto">
                          <a:xfrm>
                            <a:off x="9307" y="6698"/>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95" name="Oval 1176"/>
                        <wps:cNvSpPr>
                          <a:spLocks noChangeArrowheads="1"/>
                        </wps:cNvSpPr>
                        <wps:spPr bwMode="auto">
                          <a:xfrm>
                            <a:off x="8709" y="5901"/>
                            <a:ext cx="80"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96" name="Oval 1177"/>
                        <wps:cNvSpPr>
                          <a:spLocks noChangeArrowheads="1"/>
                        </wps:cNvSpPr>
                        <wps:spPr bwMode="auto">
                          <a:xfrm>
                            <a:off x="10675" y="6804"/>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97" name="Oval 1178"/>
                        <wps:cNvSpPr>
                          <a:spLocks noChangeArrowheads="1"/>
                        </wps:cNvSpPr>
                        <wps:spPr bwMode="auto">
                          <a:xfrm>
                            <a:off x="9852" y="5422"/>
                            <a:ext cx="79"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98" name="Oval 1179"/>
                        <wps:cNvSpPr>
                          <a:spLocks noChangeArrowheads="1"/>
                        </wps:cNvSpPr>
                        <wps:spPr bwMode="auto">
                          <a:xfrm>
                            <a:off x="10489" y="5409"/>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99" name="Oval 1180"/>
                        <wps:cNvSpPr>
                          <a:spLocks noChangeArrowheads="1"/>
                        </wps:cNvSpPr>
                        <wps:spPr bwMode="auto">
                          <a:xfrm>
                            <a:off x="9679" y="6220"/>
                            <a:ext cx="80"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00" name="Oval 1181"/>
                        <wps:cNvSpPr>
                          <a:spLocks noChangeArrowheads="1"/>
                        </wps:cNvSpPr>
                        <wps:spPr bwMode="auto">
                          <a:xfrm>
                            <a:off x="8350" y="5064"/>
                            <a:ext cx="80"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01" name="Oval 1182"/>
                        <wps:cNvSpPr>
                          <a:spLocks noChangeArrowheads="1"/>
                        </wps:cNvSpPr>
                        <wps:spPr bwMode="auto">
                          <a:xfrm>
                            <a:off x="9852" y="5263"/>
                            <a:ext cx="79"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02" name="Oval 1183"/>
                        <wps:cNvSpPr>
                          <a:spLocks noChangeArrowheads="1"/>
                        </wps:cNvSpPr>
                        <wps:spPr bwMode="auto">
                          <a:xfrm>
                            <a:off x="10808" y="5542"/>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03" name="Oval 1184"/>
                        <wps:cNvSpPr>
                          <a:spLocks noChangeArrowheads="1"/>
                        </wps:cNvSpPr>
                        <wps:spPr bwMode="auto">
                          <a:xfrm>
                            <a:off x="10171" y="5196"/>
                            <a:ext cx="79"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04" name="Oval 1185"/>
                        <wps:cNvSpPr>
                          <a:spLocks noChangeArrowheads="1"/>
                        </wps:cNvSpPr>
                        <wps:spPr bwMode="auto">
                          <a:xfrm>
                            <a:off x="10569" y="5861"/>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05" name="Oval 1186"/>
                        <wps:cNvSpPr>
                          <a:spLocks noChangeArrowheads="1"/>
                        </wps:cNvSpPr>
                        <wps:spPr bwMode="auto">
                          <a:xfrm>
                            <a:off x="7885" y="6592"/>
                            <a:ext cx="80"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06" name="Oval 1187"/>
                        <wps:cNvSpPr>
                          <a:spLocks noChangeArrowheads="1"/>
                        </wps:cNvSpPr>
                        <wps:spPr bwMode="auto">
                          <a:xfrm>
                            <a:off x="7925" y="5529"/>
                            <a:ext cx="80" cy="79"/>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07" name="Oval 1188"/>
                        <wps:cNvSpPr>
                          <a:spLocks noChangeArrowheads="1"/>
                        </wps:cNvSpPr>
                        <wps:spPr bwMode="auto">
                          <a:xfrm>
                            <a:off x="7938" y="6233"/>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11" name="Oval 1189"/>
                        <wps:cNvSpPr>
                          <a:spLocks noChangeArrowheads="1"/>
                        </wps:cNvSpPr>
                        <wps:spPr bwMode="auto">
                          <a:xfrm>
                            <a:off x="7978" y="5210"/>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13" name="Oval 1190"/>
                        <wps:cNvSpPr>
                          <a:spLocks noChangeArrowheads="1"/>
                        </wps:cNvSpPr>
                        <wps:spPr bwMode="auto">
                          <a:xfrm>
                            <a:off x="8217" y="6020"/>
                            <a:ext cx="80" cy="8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214" name="AutoShape 2530"/>
                        <wps:cNvCnPr>
                          <a:cxnSpLocks noChangeShapeType="1"/>
                        </wps:cNvCnPr>
                        <wps:spPr bwMode="auto">
                          <a:xfrm>
                            <a:off x="7053" y="5901"/>
                            <a:ext cx="56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w14:anchorId="1366DCE5" id="Group 2110" o:spid="_x0000_s1026" style="position:absolute;margin-left:320.85pt;margin-top:3.25pt;width:187.9pt;height:87.85pt;z-index:251679232" coordorigin="6516,4898" coordsize="4698,2196" o:gfxdata="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">
                <v:rect id="AutoShape 2564" o:spid="_x0000_s1027" style="position:absolute;left:6516;top:4898;width:4698;height:219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szCoxAAA&#10;AN0AAAAPAAAAZHJzL2Rvd25yZXYueG1sRI9BawIxFITvBf9DeIK3ml3BUlajrFLBk6AtVG+PzTNZ&#10;3Lwsm9Rd/70pFHocZuYbZrkeXCPu1IXas4J8moEgrryu2Sj4+ty9voMIEVlj45kUPCjAejV6WWKh&#10;fc9Hup+iEQnCoUAFNsa2kDJUlhyGqW+Jk3f1ncOYZGek7rBPcNfIWZa9SYc1pwWLLW0tVbfTj1Pw&#10;0V4O5dwEWX5He775Tb+zB6PUZDyUCxCRhvgf/mvvtYJZnufw+yY9Abl6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ubMwqMQAAADdAAAADwAAAAAAAAAAAAAAAACXAgAAZHJzL2Rv&#10;d25yZXYueG1sUEsFBgAAAAAEAAQA9QAAAIgDAAAAAA==&#10;" filled="f">
                  <o:lock v:ext="edit" aspectratio="t"/>
                </v:rect>
                <v:shape id="Picture 2201" o:spid="_x0000_s1028" type="#_x0000_t75" alt="graphpaper0001" style="position:absolute;left:7240;top:4948;width:3974;height:2063;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">
                  <v:imagedata r:id="rId31" o:title="graphpaper0001" croptop="11620f" cropbottom="38849f" cropleft="22027f" cropright="5403f" gain="93623f" blacklevel="-5898f"/>
                </v:shape>
                <v:shape id="Picture 2202" o:spid="_x0000_s1029" type="#_x0000_t75" alt="graphpaper0001" style="position:absolute;left:7232;top:4966;width:3973;height:2062;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H2W&#10;UT/EAAAA3QAAAA8AAABkcnMvZG93bnJldi54bWxEj0FrwkAUhO8F/8PyBG91o4I0aTZSBEWwFGLt&#10;/ZF9TUKzb2N2XeO/dwuFHoeZ+YbJN6PpRKDBtZYVLOYJCOLK6pZrBefP3fMLCOeRNXaWScGdHGyK&#10;yVOOmbY3LimcfC0ihF2GChrv+0xKVzVk0M1tTxy9bzsY9FEOtdQD3iLcdHKZJGtpsOW40GBP24aq&#10;n9PVKDh+dOWevi7pmY17D2G1ozIslJpNx7dXEJ5G/x/+ax+0glW6TuH3TXwCsng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H2WUT/EAAAA3QAAAA8AAAAAAAAAAAAAAAAAnAIA&#10;AGRycy9kb3ducmV2LnhtbFBLBQYAAAAABAAEAPcAAACNAwAAAAA=&#10;">
                  <v:imagedata r:id="rId31" o:title="graphpaper0001" croptop="11620f" cropbottom="38849f" cropleft="22027f" cropright="5403f" gain="93623f" blacklevel="-5898f"/>
                </v:shape>
                <v:group id="Group 1097" o:spid="_x0000_s1030" style="position:absolute;left:7127;top:4904;width:744;height:2047" coordorigin="1679,4605" coordsize="840,231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ObSyhjDAAAA3QAAAA8A&#10;AAAAAAAAAAAAAAAAqQIAAGRycy9kb3ducmV2LnhtbFBLBQYAAAAABAAEAPoAAACZAwAAAAA=&#10;">
                  <v:rect id="Rectangle 1098" o:spid="_x0000_s1031" style="position:absolute;left:1679;top:4605;width:840;height:23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ztyqxwAA&#10;AN0AAAAPAAAAZHJzL2Rvd25yZXYueG1sRI9Ba8JAFITvQv/D8gpeRDe2EtvoKqUo9OCl0UKOz+xr&#10;Esy+TbNrEv99tyD0OMzMN8x6O5hadNS6yrKC+SwCQZxbXXGh4HTcT19AOI+ssbZMCm7kYLt5GK0x&#10;0bbnT+pSX4gAYZeggtL7JpHS5SUZdDPbEAfv27YGfZBtIXWLfYCbWj5FUSwNVhwWSmzovaT8kl6N&#10;gph2Q/2zkOevlIvzzU6y7CAXSo0fh7cVCE+D/w/f2x9awfPrcg5/b8ITkJtf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hc7cqscAAADdAAAADwAAAAAAAAAAAAAAAACXAgAAZHJz&#10;L2Rvd25yZXYueG1sUEsFBgAAAAAEAAQA9QAAAIsDAAAAAA==&#10;" stroked="f">
                    <v:fill opacity="23592f" color2="#767676" angle="-90" focus="100%" type="gradient"/>
                  </v:rect>
                  <v:line id="Line 1099" o:spid="_x0000_s1032" style="position:absolute;visibility:visible;mso-wrap-style:square" from="2505,4606" to="2506,689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XgRDMgAAADdAAAADwAAAGRycy9kb3ducmV2LnhtbESPT2vCQBTE70K/w/IK3nRThbRGV5EW&#10;QXso/gM9PrOvSdrs27C7TdJv3y0Uehxm5jfMYtWbWrTkfGVZwcM4AUGcW11xoeB82oyeQPiArLG2&#10;TAq+ycNqeTdYYKZtxwdqj6EQEcI+QwVlCE0mpc9LMujHtiGO3rt1BkOUrpDaYRfhppaTJEmlwYrj&#10;QokNPZeUfx6/jIK36T5t17vXbX/Zpbf85XC7fnROqeF9v56DCNSH//Bfe6sVTGePE/h9E5+AXP4A&#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LXgRDMgAAADdAAAADwAAAAAA&#10;AAAAAAAAAAChAgAAZHJzL2Rvd25yZXYueG1sUEsFBgAAAAAEAAQA+QAAAJYDAAAAAA==&#10;"/>
                </v:group>
                <v:oval id="Oval 1100" o:spid="_x0000_s1033" style="position:absolute;left:8178;top:5223;width:79;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2loKPyAAA&#10;AN0AAAAPAAAAZHJzL2Rvd25yZXYueG1sRI9LT8MwEITvSPwHa5G4EYcW0TbEqSgSj0OfgQO9reJt&#10;EjVeR7FpAr8eIyH1OJqZbzTpfDCNOFHnassKbqMYBHFhdc2lgo/355spCOeRNTaWScE3OZhnlxcp&#10;Jtr2vKNT7ksRIOwSVFB53yZSuqIigy6yLXHwDrYz6IPsSqk77APcNHIUx/fSYM1hocKWnioqjvmX&#10;UbD/uev1tnl9WeHiuIk/9XqZT0mp66vh8QGEp8Gfw//tN61gPJuM4e9NeAIy+wU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LaWgo/IAAAA3QAAAA8AAAAAAAAAAAAAAAAAlwIAAGRy&#10;cy9kb3ducmV2LnhtbFBLBQYAAAAABAAEAPUAAACMAwAAAAA=&#10;" fillcolor="silver"/>
                <v:oval id="Oval 1101" o:spid="_x0000_s1034" style="position:absolute;left:8390;top:5436;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" fillcolor="silver"/>
                <v:oval id="Oval 1102" o:spid="_x0000_s1035" style="position:absolute;left:8603;top:5648;width:79;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" fillcolor="silver"/>
                <v:oval id="Oval 1103" o:spid="_x0000_s1036" style="position:absolute;left:9108;top:5808;width:79;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4SEXyAAA&#10;AN0AAAAPAAAAZHJzL2Rvd25yZXYueG1sRI9Lb8IwEITvlfgP1lbiVpwWxCPFIIrU0gPPtIf2toq3&#10;SUS8jmJDQn99jVSJ42hmvtFM560pxZlqV1hW8NiLQBCnVhecKfj8eH0Yg3AeWWNpmRRcyMF81rmb&#10;Yqxtwwc6Jz4TAcIuRgW591UspUtzMuh6tiIO3o+tDfog60zqGpsAN6V8iqKhNFhwWMixomVO6TE5&#10;GQXfv4NG78vV2wZfjrvoS2/XyZiU6t63i2cQnlp/C/+337WC/mQ0hOub8ATk7A8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KbhIRfIAAAA3QAAAA8AAAAAAAAAAAAAAAAAlwIAAGRy&#10;cy9kb3ducmV2LnhtbFBLBQYAAAAABAAEAPUAAACMAwAAAAA=&#10;" fillcolor="silver"/>
                <v:oval id="Oval 1104" o:spid="_x0000_s1037" style="position:absolute;left:9028;top:6073;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" fillcolor="silver"/>
                <v:oval id="Oval 1105" o:spid="_x0000_s1038" style="position:absolute;left:9240;top:6286;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frVlyAAA&#10;AN0AAAAPAAAAZHJzL2Rvd25yZXYueG1sRI9BT8JAFITvJv6HzTPxJluUCFS2jZoIHECwetDbS/fR&#10;NnTfNt2FVn49S2LicTIz32RmaW9qcaTWVZYVDAcRCOLc6ooLBV+fb3cTEM4ja6wtk4JfcpAm11cz&#10;jLXt+IOOmS9EgLCLUUHpfRNL6fKSDLqBbYiDt7OtQR9kW0jdYhfgppb3UfQoDVYcFkps6LWkfJ8d&#10;jIKf06jT23oxX+PLfhN96/dVNiGlbm/65ycQnnr/H/5rL7WCh+l4Cpc34QnI5Aw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Nd+tWXIAAAA3QAAAA8AAAAAAAAAAAAAAAAAlwIAAGRy&#10;cy9kb3ducmV2LnhtbFBLBQYAAAAABAAEAPUAAACMAwAAAAA=&#10;" fillcolor="silver"/>
                <v:oval id="Oval 1106" o:spid="_x0000_s1039" style="position:absolute;left:9453;top:6499;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kWzfxQAA&#10;AN0AAAAPAAAAZHJzL2Rvd25yZXYueG1sRE89b8IwEN0r8R+sQ2IrDi2q0oBBUKnQgUKbMsB2io8k&#10;Ij5HsSGBX18PlTo+ve/pvDOVuFLjSssKRsMIBHFmdcm5gv3P+2MMwnlkjZVlUnAjB/NZ72GKibYt&#10;f9M19bkIIewSVFB4XydSuqwgg25oa+LAnWxj0AfY5FI32IZwU8mnKHqRBksODQXW9FZQdk4vRsHx&#10;Pm71V7VefeLyvIsOertJY1Jq0O8WExCeOv8v/nN/aAXPr3HYH96EJyBn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ORbN/FAAAA3QAAAA8AAAAAAAAAAAAAAAAAlwIAAGRycy9k&#10;b3ducmV2LnhtbFBLBQYAAAAABAAEAPUAAACJAwAAAAA=&#10;" fillcolor="silver"/>
                <v:oval id="Oval 1107" o:spid="_x0000_s1040" style="position:absolute;left:9666;top:6711;width:79;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3clEyAAA&#10;AN0AAAAPAAAAZHJzL2Rvd25yZXYueG1sRI9PS8NAFMTvBb/D8gRv7SZaJMZugwpaD/5r6kFvj+wz&#10;Ccm+Ddk1if30XaHQ4zAzv2FW2WRaMVDvassK4kUEgriwuuZSwefucZ6AcB5ZY2uZFPyRg2x9Nlth&#10;qu3IWxpyX4oAYZeigsr7LpXSFRUZdAvbEQfvx/YGfZB9KXWPY4CbVl5G0bU0WHNYqLCjh4qKJv81&#10;Cr73y1F/tJunV7xv3qMv/faSJ6TUxfl0dwvC0+RP4WP7WSu4ukli+H8TnoBcH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BzdyUTIAAAA3QAAAA8AAAAAAAAAAAAAAAAAlwIAAGRy&#10;cy9kb3ducmV2LnhtbFBLBQYAAAAABAAEAPUAAACMAwAAAAA=&#10;" fillcolor="silver"/>
                <v:oval id="Oval 1108" o:spid="_x0000_s1041" style="position:absolute;left:8868;top:5183;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D1czyAAA&#10;AN0AAAAPAAAAZHJzL2Rvd25yZXYueG1sRI/Na8JAFMTvBf+H5Qne6kYtJUZX0UI/Dq0f0YPeHtln&#10;Esy+DdmtSfvXdwuFHoeZ+Q0zX3amEjdqXGlZwWgYgSDOrC45V3A8PN/HIJxH1lhZJgVf5GC56N3N&#10;MdG25T3dUp+LAGGXoILC+zqR0mUFGXRDWxMH72Ibgz7IJpe6wTbATSXHUfQoDZYcFgqs6amg7Jp+&#10;GgXn74dW76rXlw9cX7fRSW/e05iUGvS71QyEp87/h//ab1rBZBqP4fdNeAJy8QM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OwPVzPIAAAA3QAAAA8AAAAAAAAAAAAAAAAAlwIAAGRy&#10;cy9kb3ducmV2LnhtbFBLBQYAAAAABAAEAPUAAACMAwAAAAA=&#10;" fillcolor="silver"/>
                <v:oval id="Oval 1109" o:spid="_x0000_s1042" style="position:absolute;left:9081;top:5396;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Q/KoyAAA&#10;AN0AAAAPAAAAZHJzL2Rvd25yZXYueG1sRI9Pa8JAFMTvQr/D8grezKa1lBhdRQvWHvpHo4f29si+&#10;JsHs25DdmtRP3y0IHoeZ+Q0zW/SmFidqXWVZwV0UgyDOra64UHDYr0cJCOeRNdaWScEvOVjMbwYz&#10;TLXteEenzBciQNilqKD0vkmldHlJBl1kG+LgfdvWoA+yLaRusQtwU8v7OH6UBisOCyU29FRSfsx+&#10;jIKv80Ont/Xm+Q1Xx4/4U7+/ZgkpNbztl1MQnnp/DV/aL1rBeJKM4f9NeAJy/gc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IND8qjIAAAA3QAAAA8AAAAAAAAAAAAAAAAAlwIAAGRy&#10;cy9kb3ducmV2LnhtbFBLBQYAAAAABAAEAPUAAACMAwAAAAA=&#10;" fillcolor="silver"/>
                <v:oval id="Oval 1110" o:spid="_x0000_s1043" style="position:absolute;left:9294;top:5608;width:79;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qmrcyAAA&#10;AN0AAAAPAAAAZHJzL2Rvd25yZXYueG1sRI9PS8NAFMTvQr/D8gre7KYaJMZsigr+OWhrUw/t7ZF9&#10;TUKzb0N2TaKf3hUEj8PM/IbJVpNpxUC9aywrWC4iEMSl1Q1XCj52jxcJCOeRNbaWScEXOVjls7MM&#10;U21H3tJQ+EoECLsUFdTed6mUrqzJoFvYjjh4R9sb9EH2ldQ9jgFuWnkZRdfSYMNhocaOHmoqT8Wn&#10;UXD4jkf93j4/veH9aRPt9fq1SEip8/l0dwvC0+T/w3/tF63g6iaJ4fdNeAIy/w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AyqatzIAAAA3QAAAA8AAAAAAAAAAAAAAAAAlwIAAGRy&#10;cy9kb3ducmV2LnhtbFBLBQYAAAAABAAEAPUAAACMAwAAAAA=&#10;" fillcolor="silver"/>
                <v:oval id="Oval 1111" o:spid="_x0000_s1044" style="position:absolute;left:9506;top:5715;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" fillcolor="silver"/>
                <v:oval id="Oval 1112" o:spid="_x0000_s1045" style="position:absolute;left:9719;top:6034;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NFEwyAAA&#10;AN0AAAAPAAAAZHJzL2Rvd25yZXYueG1sRI9PS8NAFMTvQr/D8gre7KYqIcZsigr+OWhrUw/t7ZF9&#10;TUKzb0N2TaKf3hUEj8PM/IbJVpNpxUC9aywrWC4iEMSl1Q1XCj52jxcJCOeRNbaWScEXOVjls7MM&#10;U21H3tJQ+EoECLsUFdTed6mUrqzJoFvYjjh4R9sb9EH2ldQ9jgFuWnkZRbE02HBYqLGjh5rKU/Fp&#10;FBy+r0f93j4/veH9aRPt9fq1SEip8/l0dwvC0+T/w3/tF63g6iaJ4fdNeAIy/w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JM0UTDIAAAA3QAAAA8AAAAAAAAAAAAAAAAAlwIAAGRy&#10;cy9kb3ducmV2LnhtbFBLBQYAAAAABAAEAPUAAACMAwAAAAA=&#10;" fillcolor="silver"/>
                <v:oval id="Oval 1113" o:spid="_x0000_s1046" style="position:absolute;left:9931;top:6246;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" fillcolor="silver"/>
                <v:oval id="Oval 1114" o:spid="_x0000_s1047" style="position:absolute;left:10144;top:6459;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N52DZxQAA&#10;AN0AAAAPAAAAZHJzL2Rvd25yZXYueG1sRE89b8IwEN0r8R+sQ2IrDi2q0oBBUKnQgUKbMsB2io8k&#10;Ij5HsSGBX18PlTo+ve/pvDOVuFLjSssKRsMIBHFmdcm5gv3P+2MMwnlkjZVlUnAjB/NZ72GKibYt&#10;f9M19bkIIewSVFB4XydSuqwgg25oa+LAnWxj0AfY5FI32IZwU8mnKHqRBksODQXW9FZQdk4vRsHx&#10;Pm71V7VefeLyvIsOertJY1Jq0O8WExCeOv8v/nN/aAXPr3GYG96EJyBn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3nYNnFAAAA3QAAAA8AAAAAAAAAAAAAAAAAlwIAAGRycy9k&#10;b3ducmV2LnhtbFBLBQYAAAAABAAEAPUAAACJAwAAAAA=&#10;" fillcolor="silver"/>
                <v:oval id="Oval 1115" o:spid="_x0000_s1048" style="position:absolute;left:10290;top:6818;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q8VCyAAA&#10;AN0AAAAPAAAAZHJzL2Rvd25yZXYueG1sRI9PS8NAFMTvQr/D8grezKYqksZsigr+OWi1qYf29si+&#10;JqHZtyG7JtFP7wpCj8PM/IbJVpNpxUC9aywrWEQxCOLS6oYrBZ/bx4sEhPPIGlvLpOCbHKzy2VmG&#10;qbYjb2gofCUChF2KCmrvu1RKV9Zk0EW2Iw7ewfYGfZB9JXWPY4CbVl7G8Y002HBYqLGjh5rKY/Fl&#10;FOx/rkf90T4/veH98T3e6fVrkZBS5/Pp7haEp8mfwv/tF63gapks4e9NeAIy/wU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OKrxULIAAAA3QAAAA8AAAAAAAAAAAAAAAAAlwIAAGRy&#10;cy9kb3ducmV2LnhtbFBLBQYAAAAABAAEAPUAAACMAwAAAAA=&#10;" fillcolor="silver"/>
                <v:oval id="Oval 1116" o:spid="_x0000_s1049" style="position:absolute;left:9639;top:5210;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2SPoCxQAA&#10;AN0AAAAPAAAAZHJzL2Rvd25yZXYueG1sRE+7bsIwFN0r9R+si8RWHB6qSMCgUqnQobQQGOh2Fd8m&#10;EfF1FBuS8vV4qNTx6Lzny85U4kqNKy0rGA4iEMSZ1SXnCo6Ht6cpCOeRNVaWScEvOVguHh/mmGjb&#10;8p6uqc9FCGGXoILC+zqR0mUFGXQDWxMH7sc2Bn2ATS51g20IN5UcRdGzNFhyaCiwpteCsnN6MQq+&#10;b5NW76rNeour81d00p8f6ZSU6ve6lxkIT53/F/+537WCcRyH/eFNeAJycQ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ZI+gLFAAAA3QAAAA8AAAAAAAAAAAAAAAAAlwIAAGRycy9k&#10;b3ducmV2LnhtbFBLBQYAAAAABAAEAPUAAACJAwAAAAA=&#10;" fillcolor="silver"/>
                <v:oval id="Oval 1117" o:spid="_x0000_s1050" style="position:absolute;left:9958;top:4984;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BF+ZyAAA&#10;AN0AAAAPAAAAZHJzL2Rvd25yZXYueG1sRI9Ba8JAFITvQv/D8gredGMroqmraKHqoVpNe2hvj+xr&#10;Esy+DdnVpP56VxB6HGbmG2Y6b00pzlS7wrKCQT8CQZxaXXCm4OvzrTcG4TyyxtIyKfgjB/PZQ2eK&#10;sbYNH+ic+EwECLsYFeTeV7GULs3JoOvbijh4v7Y26IOsM6lrbALclPIpikbSYMFhIceKXnNKj8nJ&#10;KPi5DBu9L9erLS6PH9G33r0nY1Kq+9guXkB4av1/+N7eaAXPk8kAbm/CE5CzK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JkEX5nIAAAA3QAAAA8AAAAAAAAAAAAAAAAAlwIAAGRy&#10;cy9kb3ducmV2LnhtbFBLBQYAAAAABAAEAPUAAACMAwAAAAA=&#10;" fillcolor="silver"/>
                <v:oval id="Oval 1118" o:spid="_x0000_s1051" style="position:absolute;left:10064;top:5635;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1sHuyAAA&#10;AN0AAAAPAAAAZHJzL2Rvd25yZXYueG1sRI9Pa8JAFMTvgt9heQVvuqmWoqmr2IK2h/ovemhvj+xr&#10;Esy+DdnVpH76rlDwOMzMb5jpvDWluFDtCssKHgcRCOLU6oIzBcfDsj8G4TyyxtIyKfglB/NZtzPF&#10;WNuG93RJfCYChF2MCnLvq1hKl+Zk0A1sRRy8H1sb9EHWmdQ1NgFuSjmMomdpsOCwkGNFbzmlp+Rs&#10;FHxfnxq9K99Xa3w9baMvvflMxqRU76FdvIDw1Pp7+L/9oRWMJpMh3N6EJyBnf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GnWwe7IAAAA3QAAAA8AAAAAAAAAAAAAAAAAlwIAAGRy&#10;cy9kb3ducmV2LnhtbFBLBQYAAAAABAAEAPUAAACMAwAAAAA=&#10;" fillcolor="silver"/>
                <v:oval id="Oval 1119" o:spid="_x0000_s1052" style="position:absolute;left:10277;top:5808;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mmR1yAAA&#10;AN0AAAAPAAAAZHJzL2Rvd25yZXYueG1sRI9Pa8JAFMTvgt9heQVvummVoqmr2ELVQ/0XPbS3R/Y1&#10;CWbfhuzWpP30rlDwOMzMb5jpvDWluFDtCssKHgcRCOLU6oIzBafje38MwnlkjaVlUvBLDuazbmeK&#10;sbYNH+iS+EwECLsYFeTeV7GULs3JoBvYijh437Y26IOsM6lrbALclPIpip6lwYLDQo4VveWUnpMf&#10;o+Drb9TofblabvD1vIs+9fYjGZNSvYd28QLCU+vv4f/2WisYTiZDuL0JT0DOrg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AaaZHXIAAAA3QAAAA8AAAAAAAAAAAAAAAAAlwIAAGRy&#10;cy9kb3ducmV2LnhtbFBLBQYAAAAABAAEAPUAAACMAwAAAAA=&#10;" fillcolor="silver"/>
                <v:oval id="Oval 1120" o:spid="_x0000_s1053" style="position:absolute;left:10370;top:6073;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c/wByAAA&#10;AN0AAAAPAAAAZHJzL2Rvd25yZXYueG1sRI9Pa8JAFMTvBb/D8gre6qZViqauYgWrB/9GD+3tkX1N&#10;gtm3Ibs1sZ++KxQ8DjPzG2Y8bU0pLlS7wrKC514Egji1uuBMwem4eBqCcB5ZY2mZFFzJwXTSeRhj&#10;rG3DB7okPhMBwi5GBbn3VSylS3My6Hq2Ig7et60N+iDrTOoamwA3pXyJoldpsOCwkGNF85zSc/Jj&#10;FHz9Dhq9L5cfG3w/76JPvV0nQ1Kq+9jO3kB4av09/N9eaQX90WgAtzfhCcjJH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Ilz/AHIAAAA3QAAAA8AAAAAAAAAAAAAAAAAlwIAAGRy&#10;cy9kb3ducmV2LnhtbFBLBQYAAAAABAAEAPUAAACMAwAAAAA=&#10;" fillcolor="silver"/>
                <v:oval id="Oval 1121" o:spid="_x0000_s1054" style="position:absolute;left:10702;top:6273;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7cftyAAA&#10;AN0AAAAPAAAAZHJzL2Rvd25yZXYueG1sRI9Pa8JAFMTvBb/D8gre6qa1iKauYgVbD/6NHtrbI/ua&#10;BLNvQ3ZrYj99VxA8DjPzG2Y8bU0pzlS7wrKC514Egji1uuBMwfGweBqCcB5ZY2mZFFzIwXTSeRhj&#10;rG3DezonPhMBwi5GBbn3VSylS3My6Hq2Ig7ej60N+iDrTOoamwA3pXyJooE0WHBYyLGieU7pKfk1&#10;Cr7/Xhu9Kz8/1vh+2kZferNKhqRU97GdvYHw1Pp7+NZeagX90WgA1zfhCcjJ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Bbtx+3IAAAA3QAAAA8AAAAAAAAAAAAAAAAAlwIAAGRy&#10;cy9kb3ducmV2LnhtbFBLBQYAAAAABAAEAPUAAACMAwAAAAA=&#10;" fillcolor="silver"/>
                <v:oval id="Oval 1122" o:spid="_x0000_s1055" style="position:absolute;left:10915;top:6485;width:79;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5oWJ2yAAA&#10;AN0AAAAPAAAAZHJzL2Rvd25yZXYueG1sRI9BT8JAFITvJv6HzTPxJluUCFS2jZoIHECwetDbS/fR&#10;NnTfNt2FVn49S2LicTIz32RmaW9qcaTWVZYVDAcRCOLc6ooLBV+fb3cTEM4ja6wtk4JfcpAm11cz&#10;jLXt+IOOmS9EgLCLUUHpfRNL6fKSDLqBbYiDt7OtQR9kW0jdYhfgppb3UfQoDVYcFkps6LWkfJ8d&#10;jIKf06jT23oxX+PLfhN96/dVNiGlbm/65ycQnnr/H/5rL7WCh+l0DJc34QnI5Aw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HmhYnbIAAAA3QAAAA8AAAAAAAAAAAAAAAAAlwIAAGRy&#10;cy9kb3ducmV2LnhtbFBLBQYAAAAABAAEAPUAAACMAwAAAAA=&#10;" fillcolor="silver"/>
                <v:oval id="Oval 1123" o:spid="_x0000_s1056" style="position:absolute;left:11127;top:6698;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PvYExQAA&#10;AN0AAAAPAAAAZHJzL2Rvd25yZXYueG1sRE+7bsIwFN0r9R+si8RWHB6qSMCgUqnQobQQGOh2Fd8m&#10;EfF1FBuS8vV4qNTx6Lzny85U4kqNKy0rGA4iEMSZ1SXnCo6Ht6cpCOeRNVaWScEvOVguHh/mmGjb&#10;8p6uqc9FCGGXoILC+zqR0mUFGXQDWxMH7sc2Bn2ATS51g20IN5UcRdGzNFhyaCiwpteCsnN6MQq+&#10;b5NW76rNeour81d00p8f6ZSU6ve6lxkIT53/F/+537WCcRyHueFNeAJycQ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g+9gTFAAAA3QAAAA8AAAAAAAAAAAAAAAAAlwIAAGRycy9k&#10;b3ducmV2LnhtbFBLBQYAAAAABAAEAPUAAACJAwAAAAA=&#10;" fillcolor="silver"/>
                <v:oval id="Oval 1124" o:spid="_x0000_s1057" style="position:absolute;left:7952;top:6379;width:79;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clOfyAAA&#10;AN0AAAAPAAAAZHJzL2Rvd25yZXYueG1sRI9BS8NAFITvgv9heYI3u7EtJYndFi3U9mDVph709sg+&#10;k5Ds25Bdm+iv7xYKHoeZ+YaZLwfTiCN1rrKs4H4UgSDOra64UPBxWN/FIJxH1thYJgW/5GC5uL6a&#10;Y6ptz3s6Zr4QAcIuRQWl920qpctLMuhGtiUO3rftDPogu0LqDvsAN40cR9FMGqw4LJTY0qqkvM5+&#10;jIKvv2mv35vN8w6f6rfoU7++ZDEpdXszPD6A8DT4//ClvdUKJkmSwPlNeAJycQI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GdyU5/IAAAA3QAAAA8AAAAAAAAAAAAAAAAAlwIAAGRy&#10;cy9kb3ducmV2LnhtbFBLBQYAAAAABAAEAPUAAACMAwAAAAA=&#10;" fillcolor="silver"/>
                <v:oval id="Oval 1125" o:spid="_x0000_s1058" style="position:absolute;left:8018;top:6592;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sjiwxAAA&#10;AN0AAAAPAAAAZHJzL2Rvd25yZXYueG1sRE/Pa8IwFL4P/B/CE7zNxCFDOqOo4NxhU1c9bLdH82yL&#10;zUtpMtv515uD4PHj+z2dd7YSF2p86VjDaKhAEGfOlJxrOB7WzxMQPiAbrByThn/yMJ/1nqaYGNfy&#10;N13SkIsYwj5BDUUIdSKlzwqy6IeuJo7cyTUWQ4RNLk2DbQy3lXxR6lVaLDk2FFjTqqDsnP5ZDb/X&#10;cWv21eb9C5fnnfox2890QloP+t3iDUSgLjzEd/eH0TBWKu6Pb+ITkLMb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RLI4sMQAAADdAAAADwAAAAAAAAAAAAAAAACXAgAAZHJzL2Rv&#10;d25yZXYueG1sUEsFBgAAAAAEAAQA9QAAAIgDAAAAAA==&#10;" fillcolor="silver"/>
                <v:oval id="Oval 1126" o:spid="_x0000_s1059" style="position:absolute;left:8045;top:6804;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p0rxwAA&#10;AN0AAAAPAAAAZHJzL2Rvd25yZXYueG1sRI9Ba8JAFITvBf/D8gre6q4iItFVrGDrwVZNe2hvj+wz&#10;CWbfhuxqYn99t1DwOMzMN8x82dlKXKnxpWMNw4ECQZw5U3Ku4fNj8zQF4QOywcoxabiRh+Wi9zDH&#10;xLiWj3RNQy4ihH2CGooQ6kRKnxVk0Q9cTRy9k2sshiibXJoG2wi3lRwpNZEWS44LBda0Lig7pxer&#10;4ftn3JpD9fryhs/nvfoy77t0Slr3H7vVDESgLtzD/+2t0TBWagh/b+ITkItf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K/6dK8cAAADdAAAADwAAAAAAAAAAAAAAAACXAgAAZHJz&#10;L2Rvd25yZXYueG1sUEsFBgAAAAAEAAQA9QAAAIsDAAAAAA==&#10;" fillcolor="silver"/>
                <v:oval id="Oval 1127" o:spid="_x0000_s1060" style="position:absolute;left:8071;top:6353;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" fillcolor="silver"/>
                <v:oval id="Oval 1128" o:spid="_x0000_s1061" style="position:absolute;left:8111;top:5489;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YKbHxgAA&#10;AN0AAAAPAAAAZHJzL2Rvd25yZXYueG1sRI/NSsUwFIT3gu8QjuDOm3gtUmrTohf8WehVqwvdHZpj&#10;W9qclCa21ac3guBymJlvmLxc7SBmmnznWMPpRoEgrp3puNHw+nJ9koLwAdng4Jg0fJGHsjg8yDEz&#10;buFnmqvQiAhhn6GGNoQxk9LXLVn0GzcSR+/DTRZDlFMjzYRLhNtBbpU6lxY7jgstjrRrqe6rT6vh&#10;/TtZzNNwe/OAV/2jejP7+yolrY+P1ssLEIHW8B/+a98ZDYlSZ/D7Jj4BWfw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0YKbHxgAAAN0AAAAPAAAAAAAAAAAAAAAAAJcCAABkcnMv&#10;ZG93bnJldi54bWxQSwUGAAAAAAQABAD1AAAAigMAAAAA&#10;" fillcolor="silver"/>
                <v:oval id="Oval 1129" o:spid="_x0000_s1062" style="position:absolute;left:7978;top:5701;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iT6zxwAA&#10;AN0AAAAPAAAAZHJzL2Rvd25yZXYueG1sRI9BS8NAFITvQv/D8grezG4lSIndBi3YelDbRg96e2Sf&#10;SUj2bciuTfTXu4LQ4zAz3zCrfLKdONHgG8caFokCQVw603Cl4e314WoJwgdkg51j0vBNHvL17GKF&#10;mXEjH+lUhEpECPsMNdQh9JmUvqzJok9cTxy9TzdYDFEOlTQDjhFuO3mt1I202HBcqLGnTU1lW3xZ&#10;DR8/6WgO3W77jPftXr2bl6diSVpfzqe7WxCBpnAO/7cfjYZUqRT+3sQnINe/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O4k+s8cAAADdAAAADwAAAAAAAAAAAAAAAACXAgAAZHJz&#10;L2Rvd25yZXYueG1sUEsFBgAAAAAEAAQA9QAAAIsDAAAAAA==&#10;" fillcolor="silver"/>
                <v:oval id="Oval 1130" o:spid="_x0000_s1063" style="position:absolute;left:7872;top:5874;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xZsoyAAA&#10;AN0AAAAPAAAAZHJzL2Rvd25yZXYueG1sRI9Pa8JAFMTvQr/D8gq96W5FRWJWaYX+Oait0UN7e2Rf&#10;k2D2bchuTeyndwuFHoeZ+Q2TrnpbizO1vnKs4X6kQBDnzlRcaDgenoZzED4gG6wdk4YLeVgtbwYp&#10;JsZ1vKdzFgoRIewT1FCG0CRS+rwki37kGuLofbnWYoiyLaRpsYtwW8uxUjNpseK4UGJD65LyU/Zt&#10;NXz+TDrzXr88b/Hx9KY+zG6TzUnru9v+YQEiUB/+w3/tV6NhotQUft/EJyCXV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FTFmyjIAAAA3QAAAA8AAAAAAAAAAAAAAAAAlwIAAGRy&#10;cy9kb3ducmV2LnhtbFBLBQYAAAAABAAEAPUAAACMAwAAAAA=&#10;" fillcolor="silver"/>
                <v:oval id="Oval 1131" o:spid="_x0000_s1064" style="position:absolute;left:8058;top:6127;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P/XbxgAA&#10;AN0AAAAPAAAAZHJzL2Rvd25yZXYueG1sRI/dasJAFITvC77DcgTv6qY2lZK6ERGLYm/amAc4ZE/z&#10;Y/ZsyK4m9um7QqGXw8x8w6zWo2nFlXpXW1bwNI9AEBdW11wqyE/vj68gnEfW2FomBTdysE4nDytM&#10;tB34i66ZL0WAsEtQQeV9l0jpiooMurntiIP3bXuDPsi+lLrHIcBNKxdRtJQGaw4LFXa0rag4Zxej&#10;IHvOP88fl3h35Pyl2W9+tk1e1ErNpuPmDYSn0f+H/9oHrSAORLi/CU9Apr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XP/XbxgAAAN0AAAAPAAAAAAAAAAAAAAAAAJcCAABkcnMv&#10;ZG93bnJldi54bWxQSwUGAAAAAAQABAD1AAAAigMAAAAA&#10;" fillcolor="black" strokeweight="1.5pt"/>
                <v:oval id="Oval 1132" o:spid="_x0000_s1065" style="position:absolute;left:8217;top:5449;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W6DEyAAA&#10;AN0AAAAPAAAAZHJzL2Rvd25yZXYueG1sRI9Pa8JAFMTvQr/D8gq96W5FVGJWaYX+Oait0UN7e2Rf&#10;k2D2bchuTeyndwuFHoeZ+Q2TrnpbizO1vnKs4X6kQBDnzlRcaDgenoZzED4gG6wdk4YLeVgtbwYp&#10;JsZ1vKdzFgoRIewT1FCG0CRS+rwki37kGuLofbnWYoiyLaRpsYtwW8uxUlNpseK4UGJD65LyU/Zt&#10;NXz+TDrzXr88b/Hx9KY+zG6TzUnru9v+YQEiUB/+w3/tV6NhotQMft/EJyCXV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MtboMTIAAAA3QAAAA8AAAAAAAAAAAAAAAAAlwIAAGRy&#10;cy9kb3ducmV2LnhtbFBLBQYAAAAABAAEAPUAAACMAwAAAAA=&#10;" fillcolor="silver"/>
                <v:oval id="Oval 1133" o:spid="_x0000_s1066" style="position:absolute;left:8324;top:5661;width:79;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6xDS2xAAA&#10;AN0AAAAPAAAAZHJzL2Rvd25yZXYueG1sRE/Pa8IwFL4P/B/CE7zNxCFDOqOo4NxhU1c9bLdH82yL&#10;zUtpMtv515uD4PHj+z2dd7YSF2p86VjDaKhAEGfOlJxrOB7WzxMQPiAbrByThn/yMJ/1nqaYGNfy&#10;N13SkIsYwj5BDUUIdSKlzwqy6IeuJo7cyTUWQ4RNLk2DbQy3lXxR6lVaLDk2FFjTqqDsnP5ZDb/X&#10;cWv21eb9C5fnnfox2890QloP+t3iDUSgLjzEd/eH0TBWKs6Nb+ITkLMb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usQ0tsQAAADdAAAADwAAAAAAAAAAAAAAAACXAgAAZHJzL2Rv&#10;d25yZXYueG1sUEsFBgAAAAAEAAQA9QAAAIgDAAAAAA==&#10;" fillcolor="silver"/>
                <v:oval id="Oval 1134" o:spid="_x0000_s1067" style="position:absolute;left:8523;top:6711;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" fillcolor="silver"/>
                <v:oval id="Oval 1135" o:spid="_x0000_s1068" style="position:absolute;left:8736;top:6924;width:79;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a65txAAA&#10;AN0AAAAPAAAAZHJzL2Rvd25yZXYueG1sRE/LasJAFN0L/sNwBXc6Y5Ei0VFUsHbRh0YXurtkrkkw&#10;cydkpibt13cWhS4P571YdbYSD2p86VjDZKxAEGfOlJxrOJ92oxkIH5ANVo5Jwzd5WC37vQUmxrV8&#10;pEcachFD2CeooQihTqT0WUEW/djVxJG7ucZiiLDJpWmwjeG2kk9KPUuLJceGAmvaFpTd0y+r4foz&#10;bc2h2r+84+b+qS7m4y2dkdbDQbeegwjUhX/xn/vVaJiqSdwf38QnIJ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wWuubcQAAADdAAAADwAAAAAAAAAAAAAAAACXAgAAZHJzL2Rv&#10;d25yZXYueG1sUEsFBgAAAAAEAAQA9QAAAIgDAAAAAA==&#10;" fillcolor="silver"/>
                <v:oval id="Oval 1136" o:spid="_x0000_s1069" style="position:absolute;left:8231;top:6353;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Jwv2xwAA&#10;AN0AAAAPAAAAZHJzL2Rvd25yZXYueG1sRI9Ba8JAFITvhf6H5RW81d0UEYmu0haqPdRaowe9PbKv&#10;STD7NmRXE/313UKhx2FmvmFmi97W4kKtrxxrSIYKBHHuTMWFhv3u7XECwgdkg7Vj0nAlD4v5/d0M&#10;U+M63tIlC4WIEPYpaihDaFIpfV6SRT90DXH0vl1rMUTZFtK02EW4reWTUmNpseK4UGJDryXlp+xs&#10;NRxvo8581avlGl9OG3Uwnx/ZhLQePPTPUxCB+vAf/mu/Gw0jlSTw+yY+ATn/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ricL9scAAADdAAAADwAAAAAAAAAAAAAAAACXAgAAZHJz&#10;L2Rvd25yZXYueG1sUEsFBgAAAAAEAAQA9QAAAIsDAAAAAA==&#10;" fillcolor="silver"/>
                <v:oval id="Oval 1137" o:spid="_x0000_s1070" style="position:absolute;left:8789;top:6246;width:79;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9ZWBxwAA&#10;AN0AAAAPAAAAZHJzL2Rvd25yZXYueG1sRI9Ba8JAFITvBf/D8gRvdVcRkegqbaHaQ7Vt9GBvj+xr&#10;Esy+DdnVRH99tyD0OMzMN8xi1dlKXKjxpWMNo6ECQZw5U3Ku4bB/fZyB8AHZYOWYNFzJw2rZe1hg&#10;YlzLX3RJQy4ihH2CGooQ6kRKnxVk0Q9dTRy9H9dYDFE2uTQNthFuKzlWaiotlhwXCqzppaDslJ6t&#10;hu/bpDWf1Wa9xefThzqa3Xs6I60H/e5pDiJQF/7D9/ab0TBRozH8vYlPQC5/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XvWVgccAAADdAAAADwAAAAAAAAAAAAAAAACXAgAAZHJz&#10;L2Rvd25yZXYueG1sUEsFBgAAAAAEAAQA9QAAAIsDAAAAAA==&#10;" fillcolor="silver"/>
                <v:oval id="Oval 1138" o:spid="_x0000_s1071" style="position:absolute;left:9028;top:6738;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" fillcolor="silver"/>
                <v:oval id="Oval 1139" o:spid="_x0000_s1072" style="position:absolute;left:9334;top:6007;width:79;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KhuxwAA&#10;AN0AAAAPAAAAZHJzL2Rvd25yZXYueG1sRI9Ba8JAFITvhf6H5RW81V1LEImu0haqPdRaowe9PbKv&#10;STD7NmRXE/313UKhx2FmvmFmi97W4kKtrxxrGA0VCOLcmYoLDfvd2+MEhA/IBmvHpOFKHhbz+7sZ&#10;psZ1vKVLFgoRIexT1FCG0KRS+rwki37oGuLofbvWYoiyLaRpsYtwW8snpcbSYsVxocSGXkvKT9nZ&#10;ajjeks581avlGl9OG3Uwnx/ZhLQePPTPUxCB+vAf/mu/Gw2JGiXw+yY+ATn/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vlCobscAAADdAAAADwAAAAAAAAAAAAAAAACXAgAAZHJz&#10;L2Rvd25yZXYueG1sUEsFBgAAAAAEAAQA9QAAAIsDAAAAAA==&#10;" fillcolor="silver"/>
                <v:oval id="Oval 1140" o:spid="_x0000_s1073" style="position:absolute;left:9387;top:5329;width:79;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HA31yAAA&#10;AN0AAAAPAAAAZHJzL2Rvd25yZXYueG1sRI9PS8NAFMTvgt9heYI3uxtpS0m7LSr459DWNvWgt0f2&#10;mYRk34bs2qR++q5Q8DjMzG+YxWqwjThS5yvHGpKRAkGcO1NxoeHj8Hw3A+EDssHGMWk4kYfV8vpq&#10;galxPe/pmIVCRAj7FDWUIbSplD4vyaIfuZY4et+usxii7AppOuwj3DbyXqmptFhxXCixpaeS8jr7&#10;sRq+fse92TWvLxt8rN/Vp9musxlpfXszPMxBBBrCf/jSfjMaxiqZwN+b+ATk8gw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NEcDfXIAAAA3QAAAA8AAAAAAAAAAAAAAAAAlwIAAGRy&#10;cy9kb3ducmV2LnhtbFBLBQYAAAAABAAEAPUAAACMAwAAAAA=&#10;" fillcolor="silver"/>
                <v:oval id="Oval 1141" o:spid="_x0000_s1074" style="position:absolute;left:9599;top:5542;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zpOCxwAA&#10;AN0AAAAPAAAAZHJzL2Rvd25yZXYueG1sRI9Ba8JAFITvQv/D8gq96a5FRFJXUcHWg2017aHeHtln&#10;Esy+DdnVxP56Vyj0OMzMN8x03tlKXKjxpWMNw4ECQZw5U3Ku4ftr3Z+A8AHZYOWYNFzJw3z20Jti&#10;YlzLe7qkIRcRwj5BDUUIdSKlzwqy6AeuJo7e0TUWQ5RNLk2DbYTbSj4rNZYWS44LBda0Kig7pWer&#10;4fA7as2uent9x+XpU/2Yj206Ia2fHrvFC4hAXfgP/7U3RsNIDcdwfxOfgJzd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Ic6TgscAAADdAAAADwAAAAAAAAAAAAAAAACXAgAAZHJz&#10;L2Rvd25yZXYueG1sUEsFBgAAAAAEAAQA9QAAAIsDAAAAAA==&#10;" fillcolor="silver"/>
                <v:oval id="Oval 1142" o:spid="_x0000_s1075" style="position:absolute;left:9812;top:5755;width:79;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gjYZyAAA&#10;AN0AAAAPAAAAZHJzL2Rvd25yZXYueG1sRI9PS8NAFMTvgt9heYI3uxspbUm7LSr459DWNvWgt0f2&#10;mYRk34bs2qR++q5Q8DjMzG+YxWqwjThS5yvHGpKRAkGcO1NxoeHj8Hw3A+EDssHGMWk4kYfV8vpq&#10;galxPe/pmIVCRAj7FDWUIbSplD4vyaIfuZY4et+usxii7AppOuwj3DbyXqmJtFhxXCixpaeS8jr7&#10;sRq+fse92TWvLxt8rN/Vp9musxlpfXszPMxBBBrCf/jSfjMaxiqZwt+b+ATk8gw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E6CNhnIAAAA3QAAAA8AAAAAAAAAAAAAAAAAlwIAAGRy&#10;cy9kb3ducmV2LnhtbFBLBQYAAAAABAAEAPUAAACMAwAAAAA=&#10;" fillcolor="silver"/>
                <v:oval id="Oval 1143" o:spid="_x0000_s1076" style="position:absolute;left:10024;top:5967;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aJrxAAA&#10;AN0AAAAPAAAAZHJzL2Rvd25yZXYueG1sRE/LasJAFN0L/sNwBXc6Y5Ei0VFUsHbRh0YXurtkrkkw&#10;cydkpibt13cWhS4P571YdbYSD2p86VjDZKxAEGfOlJxrOJ92oxkIH5ANVo5Jwzd5WC37vQUmxrV8&#10;pEcachFD2CeooQihTqT0WUEW/djVxJG7ucZiiLDJpWmwjeG2kk9KPUuLJceGAmvaFpTd0y+r4foz&#10;bc2h2r+84+b+qS7m4y2dkdbDQbeegwjUhX/xn/vVaJiqSZwb38QnIJ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Px2ia8QAAADdAAAADwAAAAAAAAAAAAAAAACXAgAAZHJzL2Rv&#10;d25yZXYueG1sUEsFBgAAAAAEAAQA9QAAAIgDAAAAAA==&#10;" fillcolor="silver"/>
                <v:oval id="Oval 1144" o:spid="_x0000_s1077" style="position:absolute;left:7978;top:5064;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UQfwyAAA&#10;AN0AAAAPAAAAZHJzL2Rvd25yZXYueG1sRI9PS8NAFMTvgt9heYI3u9tSSk2zLVpQe6j9k3rQ2yP7&#10;TEKzb0N226R++q4geBxm5jdMuuhtLc7U+sqxhuFAgSDOnam40PBxeHmYgvAB2WDtmDRcyMNifnuT&#10;YmJcx3s6Z6EQEcI+QQ1lCE0ipc9LsugHriGO3rdrLYYo20KaFrsIt7UcKTWRFiuOCyU2tCwpP2Yn&#10;q+HrZ9yZXf32+o7Px636NJt1NiWt7+/6pxmIQH34D/+1V0bDWA0f4fdNfAJyfgU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FBRB/DIAAAA3QAAAA8AAAAAAAAAAAAAAAAAlwIAAGRy&#10;cy9kb3ducmV2LnhtbFBLBQYAAAAABAAEAPUAAACMAwAAAAA=&#10;" fillcolor="silver"/>
                <v:oval id="Oval 1145" o:spid="_x0000_s1078" style="position:absolute;left:8111;top:5290;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B2TQxQAA&#10;AN0AAAAPAAAAZHJzL2Rvd25yZXYueG1sRE/LasJAFN0X+g/DLXTXzFREJHWUtqB14aNNXdjdJXOb&#10;BDN3QmY00a93FoLLw3lPZr2txYlaXznW8JooEMS5MxUXGna/85cxCB+QDdaOScOZPMymjw8TTI3r&#10;+IdOWShEDGGfooYyhCaV0uclWfSJa4gj9+9aiyHCtpCmxS6G21oOlBpJixXHhhIb+iwpP2RHq+Hv&#10;MuzMd/21WOPHYav2ZrPKxqT181P//gYiUB/u4pt7aTQM1SDuj2/iE5DTK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8HZNDFAAAA3QAAAA8AAAAAAAAAAAAAAAAAlwIAAGRycy9k&#10;b3ducmV2LnhtbFBLBQYAAAAABAAEAPUAAACJAwAAAAA=&#10;" fillcolor="silver"/>
                <v:oval id="Oval 1146" o:spid="_x0000_s1079" style="position:absolute;left:8085;top:5077;width:79;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S8FLxwAA&#10;AN0AAAAPAAAAZHJzL2Rvd25yZXYueG1sRI9Ba8JAFITvBf/D8gRvdVcRkegqbaHaQ7Vt9GBvj+xr&#10;Esy+DdnVRH99tyD0OMzMN8xi1dlKXKjxpWMNo6ECQZw5U3Ku4bB/fZyB8AHZYOWYNFzJw2rZe1hg&#10;YlzLX3RJQy4ihH2CGooQ6kRKnxVk0Q9dTRy9H9dYDFE2uTQNthFuKzlWaiotlhwXCqzppaDslJ6t&#10;hu/bpDWf1Wa9xefThzqa3Xs6I60H/e5pDiJQF/7D9/ab0TBR4xH8vYlPQC5/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YEvBS8cAAADdAAAADwAAAAAAAAAAAAAAAACXAgAAZHJz&#10;L2Rvd25yZXYueG1sUEsFBgAAAAAEAAQA9QAAAIsDAAAAAA==&#10;" fillcolor="silver"/>
                <v:oval id="Oval 1147" o:spid="_x0000_s1080" style="position:absolute;left:7912;top:5290;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mV88xwAA&#10;AN0AAAAPAAAAZHJzL2Rvd25yZXYueG1sRI9Ba8JAFITvhf6H5RV6q7sGKRJdRQvVHmqt0YPeHtln&#10;Esy+DdmtSf313UKhx2FmvmGm897W4kqtrxxrGA4UCOLcmYoLDYf969MYhA/IBmvHpOGbPMxn93dT&#10;TI3reEfXLBQiQtinqKEMoUml9HlJFv3ANcTRO7vWYoiyLaRpsYtwW8tEqWdpseK4UGJDLyXll+zL&#10;ajjdRp35rNerDS4vW3U0H+/ZmLR+fOgXExCB+vAf/mu/GQ0jlSTw+yY+ATn7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kJlfPMcAAADdAAAADwAAAAAAAAAAAAAAAACXAgAAZHJz&#10;L2Rvd25yZXYueG1sUEsFBgAAAAAEAAQA9QAAAIsDAAAAAA==&#10;" fillcolor="silver"/>
                <v:oval id="Oval 1148" o:spid="_x0000_s1081" style="position:absolute;left:8164;top:5661;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1fqnyAAA&#10;AN0AAAAPAAAAZHJzL2Rvd25yZXYueG1sRI9BS8NAFITvBf/D8gRv7a61lJJmE1TQerDaph709sg+&#10;k9Ds25DdNtFf7wqCx2FmvmHSfLStOFPvG8carmcKBHHpTMOVhrfDw3QFwgdkg61j0vBFHvLsYpJi&#10;YtzAezoXoRIRwj5BDXUIXSKlL2uy6GeuI47ep+sthij7Spoehwi3rZwrtZQWG44LNXZ0X1N5LE5W&#10;w8f3YjC7dvO4xbvjq3o3L8/FirS+uhxv1yACjeE//Nd+MhoWan4Dv2/iE5DZD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P/V+qfIAAAA3QAAAA8AAAAAAAAAAAAAAAAAlwIAAGRy&#10;cy9kb3ducmV2LnhtbFBLBQYAAAAABAAEAPUAAACMAwAAAAA=&#10;" fillcolor="silver"/>
                <v:oval id="Oval 1149" o:spid="_x0000_s1082" style="position:absolute;left:9772;top:6632;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PGLTxwAA&#10;AN0AAAAPAAAAZHJzL2Rvd25yZXYueG1sRI9Pa8JAFMTvQr/D8gq96a4SikRX0UL/HGqt0YPeHtln&#10;Esy+DdmtSf303UKhx2FmfsPMl72txZVaXznWMB4pEMS5MxUXGg775+EUhA/IBmvHpOGbPCwXd4M5&#10;psZ1vKNrFgoRIexT1FCG0KRS+rwki37kGuLonV1rMUTZFtK02EW4reVEqUdpseK4UGJDTyXll+zL&#10;ajjdks581q8vG1xftupoPt6zKWn9cN+vZiAC9eE//Nd+MxoSNUng9018AnLx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cDxi08cAAADdAAAADwAAAAAAAAAAAAAAAACXAgAAZHJz&#10;L2Rvd25yZXYueG1sUEsFBgAAAAAEAAQA9QAAAIsDAAAAAA==&#10;" fillcolor="silver"/>
                <v:oval id="Oval 1150" o:spid="_x0000_s1083" style="position:absolute;left:9985;top:6844;width:79;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cMdIyAAA&#10;AN0AAAAPAAAAZHJzL2Rvd25yZXYueG1sRI9Ba8JAFITvhf6H5RV6q7sVFYlZpS1oe1CrsYf29si+&#10;JsHs25Ddmthf7xaEHoeZ+YZJF72txYlaXznW8DhQIIhzZyouNHwclg9TED4gG6wdk4YzeVjMb29S&#10;TIzreE+nLBQiQtgnqKEMoUmk9HlJFv3ANcTR+3atxRBlW0jTYhfhtpZDpSbSYsVxocSGXkrKj9mP&#10;1fD1O+rMrn5dbfD5+K4+zXadTUnr+7v+aQYiUB/+w9f2m9EwUsMx/L2JT0DOL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B9wx0jIAAAA3QAAAA8AAAAAAAAAAAAAAAAAlwIAAGRy&#10;cy9kb3ducmV2LnhtbFBLBQYAAAAABAAEAPUAAACMAwAAAAA=&#10;" fillcolor="silver"/>
                <v:oval id="Oval 1151" o:spid="_x0000_s1084" style="position:absolute;left:10250;top:6379;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olk/xwAA&#10;AN0AAAAPAAAAZHJzL2Rvd25yZXYueG1sRI9Ba8JAFITvgv9heUJvuquISOoqKmh7qK2mPdTbI/tM&#10;gtm3Ibs1qb++Wyj0OMzMN8xi1dlK3KjxpWMN45ECQZw5U3Ku4eN9N5yD8AHZYOWYNHyTh9Wy31tg&#10;YlzLJ7qlIRcRwj5BDUUIdSKlzwqy6EeuJo7exTUWQ5RNLk2DbYTbSk6UmkmLJceFAmvaFpRd0y+r&#10;4XyftuZYPe0PuLm+qU/z+pLOSeuHQbd+BBGoC//hv/az0TBVkxn8volPQC5/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76JZP8cAAADdAAAADwAAAAAAAAAAAAAAAACXAgAAZHJz&#10;L2Rvd25yZXYueG1sUEsFBgAAAAAEAAQA9QAAAIsDAAAAAA==&#10;" fillcolor="silver"/>
                <v:oval id="Oval 1152" o:spid="_x0000_s1085" style="position:absolute;left:10463;top:6592;width:79;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7vykyAAA&#10;AN0AAAAPAAAAZHJzL2Rvd25yZXYueG1sRI9Ba8JAFITvhf6H5RV6q7sVUYlZpS1oe1CrsYf29si+&#10;JsHs25Ddmthf7xaEHoeZ+YZJF72txYlaXznW8DhQIIhzZyouNHwclg9TED4gG6wdk4YzeVjMb29S&#10;TIzreE+nLBQiQtgnqKEMoUmk9HlJFv3ANcTR+3atxRBlW0jTYhfhtpZDpcbSYsVxocSGXkrKj9mP&#10;1fD1O+rMrn5dbfD5+K4+zXadTUnr+7v+aQYiUB/+w9f2m9EwUsMJ/L2JT0DOL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IDu/KTIAAAA3QAAAA8AAAAAAAAAAAAAAAAAlwIAAGRy&#10;cy9kb3ducmV2LnhtbFBLBQYAAAAABAAEAPUAAACMAwAAAAA=&#10;" fillcolor="silver"/>
                <v:oval id="Oval 1153" o:spid="_x0000_s1086" style="position:absolute;left:9865;top:6353;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cWjWxQAA&#10;AN0AAAAPAAAAZHJzL2Rvd25yZXYueG1sRE/LasJAFN0X+g/DLXTXzFREJHWUtqB14aNNXdjdJXOb&#10;BDN3QmY00a93FoLLw3lPZr2txYlaXznW8JooEMS5MxUXGna/85cxCB+QDdaOScOZPMymjw8TTI3r&#10;+IdOWShEDGGfooYyhCaV0uclWfSJa4gj9+9aiyHCtpCmxS6G21oOlBpJixXHhhIb+iwpP2RHq+Hv&#10;MuzMd/21WOPHYav2ZrPKxqT181P//gYiUB/u4pt7aTQM1SDOjW/iE5DTK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FxaNbFAAAA3QAAAA8AAAAAAAAAAAAAAAAAlwIAAGRycy9k&#10;b3ducmV2LnhtbFBLBQYAAAAABAAEAPUAAACJAwAAAAA=&#10;" fillcolor="silver"/>
                <v:oval id="Oval 1154" o:spid="_x0000_s1087" style="position:absolute;left:10556;top:6313;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" fillcolor="silver"/>
                <v:oval id="Oval 1155" o:spid="_x0000_s1088" style="position:absolute;left:10184;top:5476;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" fillcolor="silver"/>
                <v:oval id="Oval 1156" o:spid="_x0000_s1089" style="position:absolute;left:10396;top:5688;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" fillcolor="silver"/>
                <v:oval id="Oval 1157" o:spid="_x0000_s1090" style="position:absolute;left:10662;top:5143;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JIOdyAAA&#10;AN0AAAAPAAAAZHJzL2Rvd25yZXYueG1sRI9Pa8JAFMTvQr/D8gq96UYpKmlWaQv+OaitsYf29si+&#10;JsHs25BdTfTTu0Khx2FmfsMk885U4kyNKy0rGA4iEMSZ1SXnCr4Oi/4UhPPIGivLpOBCDuazh16C&#10;sbYt7+mc+lwECLsYFRTe17GULivIoBvYmjh4v7Yx6INscqkbbAPcVHIURWNpsOSwUGBN7wVlx/Rk&#10;FPxcn1v9Wa2WW3w7fkTferdJp6TU02P3+gLCU+f/w3/ttVYwGk7GcH8TnoCc3Q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Hgkg53IAAAA3QAAAA8AAAAAAAAAAAAAAAAAlwIAAGRy&#10;cy9kb3ducmV2LnhtbFBLBQYAAAAABAAEAPUAAACMAwAAAAA=&#10;" fillcolor="silver"/>
                <v:oval id="Oval 1158" o:spid="_x0000_s1091" style="position:absolute;left:10875;top:5436;width:79;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aCYGyAAA&#10;AN0AAAAPAAAAZHJzL2Rvd25yZXYueG1sRI9Pa8JAFMTvQr/D8gq96UYpKmlWaQv+OaitsYf29si+&#10;JsHs25BdTfTTu0Khx2FmfsMk885U4kyNKy0rGA4iEMSZ1SXnCr4Oi/4UhPPIGivLpOBCDuazh16C&#10;sbYt7+mc+lwECLsYFRTe17GULivIoBvYmjh4v7Yx6INscqkbbAPcVHIURWNpsOSwUGBN7wVlx/Rk&#10;FPxcn1v9Wa2WW3w7fkTferdJp6TU02P3+gLCU+f/w3/ttVYwGk4mcH8TnoCc3Q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BdoJgbIAAAA3QAAAA8AAAAAAAAAAAAAAAAAlwIAAGRy&#10;cy9kb3ducmV2LnhtbFBLBQYAAAAABAAEAPUAAACMAwAAAAA=&#10;" fillcolor="silver"/>
                <v:oval id="Oval 1159" o:spid="_x0000_s1092" style="position:absolute;left:10277;top:5196;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97J0xQAA&#10;AN0AAAAPAAAAZHJzL2Rvd25yZXYueG1sRE9Na8JAEL0L/Q/LCN50o5Qq0U2whVYP1bbRg70N2WkS&#10;zM6G7GpSf333IPT4eN+rtDe1uFLrKssKppMIBHFudcWFguPhdbwA4TyyxtoyKfglB2nyMFhhrG3H&#10;X3TNfCFCCLsYFZTeN7GULi/JoJvYhjhwP7Y16ANsC6lb7EK4qeUsip6kwYpDQ4kNvZSUn7OLUfB9&#10;e+z0Z7152+Hz+SM66f17tiClRsN+vQThqff/4rt7qxXMpvMwN7wJT0Am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b3snTFAAAA3QAAAA8AAAAAAAAAAAAAAAAAlwIAAGRycy9k&#10;b3ducmV2LnhtbFBLBQYAAAAABAAEAPUAAACJAwAAAAA=&#10;" fillcolor="silver"/>
                <v:oval id="Oval 1160" o:spid="_x0000_s1093" style="position:absolute;left:10968;top:5157;width:79;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uxfvyAAA&#10;AN0AAAAPAAAAZHJzL2Rvd25yZXYueG1sRI9Ba8JAFITvQv/D8gredKOI1dRVtNDaQ60aPbS3R/Y1&#10;CWbfhuzWpP56tyB4HGbmG2a2aE0pzlS7wrKCQT8CQZxaXXCm4Hh47U1AOI+ssbRMCv7IwWL+0Jlh&#10;rG3DezonPhMBwi5GBbn3VSylS3My6Pq2Ig7ej60N+iDrTOoamwA3pRxG0VgaLDgs5FjRS07pKfk1&#10;Cr4vo0bvyvXbBlenbfSlPz+SCSnVfWyXzyA8tf4evrXftYLh4GkK/2/CE5DzK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Am7F+/IAAAA3QAAAA8AAAAAAAAAAAAAAAAAlwIAAGRy&#10;cy9kb3ducmV2LnhtbFBLBQYAAAAABAAEAPUAAACMAwAAAAA=&#10;" fillcolor="silver"/>
                <v:oval id="Oval 1161" o:spid="_x0000_s1094" style="position:absolute;left:10729;top:5848;width:79;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VM5VxAAA&#10;AN0AAAAPAAAAZHJzL2Rvd25yZXYueG1sRE9Na8JAEL0X+h+WKfRWN0qREF2lLVQ9aNXoQW9DdkyC&#10;2dmQXU3017uHgsfH+x5PO1OJKzWutKyg34tAEGdWl5wr2O9+P2IQziNrrCyTghs5mE5eX8aYaNvy&#10;lq6pz0UIYZeggsL7OpHSZQUZdD1bEwfuZBuDPsAml7rBNoSbSg6iaCgNlhwaCqzpp6DsnF6MguP9&#10;s9Wbaj5b4fd5HR303zKNSan3t+5rBMJT55/if/dCKxj047A/vAlPQE4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rVTOVcQAAADdAAAADwAAAAAAAAAAAAAAAACXAgAAZHJzL2Rv&#10;d25yZXYueG1sUEsFBgAAAAAEAAQA9QAAAIgDAAAAAA==&#10;" fillcolor="silver"/>
                <v:oval id="Oval 1162" o:spid="_x0000_s1095" style="position:absolute;left:10941;top:6060;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GGvOyAAA&#10;AN0AAAAPAAAAZHJzL2Rvd25yZXYueG1sRI9Pa8JAFMTvQr/D8oTedBMpEqKraKGtB+uftIf29sg+&#10;k2D2bchuTeyn7xYEj8PM/IaZL3tTiwu1rrKsIB5HIIhzqysuFHx+vIwSEM4ja6wtk4IrOVguHgZz&#10;TLXt+EiXzBciQNilqKD0vkmldHlJBt3YNsTBO9nWoA+yLaRusQtwU8tJFE2lwYrDQokNPZeUn7Mf&#10;o+D796nTh/rt9R3X5330pXfbLCGlHof9agbCU+/v4Vt7oxVM4iSG/zfhCcjFH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MIYa87IAAAA3QAAAA8AAAAAAAAAAAAAAAAAlwIAAGRy&#10;cy9kb3ducmV2LnhtbFBLBQYAAAAABAAEAPUAAACMAwAAAAA=&#10;" fillcolor="silver"/>
                <v:oval id="Oval 1163" o:spid="_x0000_s1096" style="position:absolute;left:8656;top:5183;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yvW5yAAA&#10;AN0AAAAPAAAAZHJzL2Rvd25yZXYueG1sRI9Pa8JAFMTvBb/D8gq91Y2hSIiuYgVtD61/0h7a2yP7&#10;TILZtyG7NbGf3hUEj8PM/IaZzntTixO1rrKsYDSMQBDnVldcKPj+Wj0nIJxH1lhbJgVncjCfDR6m&#10;mGrb8Z5OmS9EgLBLUUHpfZNK6fKSDLqhbYiDd7CtQR9kW0jdYhfgppZxFI2lwYrDQokNLUvKj9mf&#10;UfD7/9LpXf22/sTX4zb60ZuPLCGlnh77xQSEp97fw7f2u1YQj5IYrm/CE5CzC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DLK9bnIAAAA3QAAAA8AAAAAAAAAAAAAAAAAlwIAAGRy&#10;cy9kb3ducmV2LnhtbFBLBQYAAAAABAAEAPUAAACMAwAAAAA=&#10;" fillcolor="silver"/>
                <v:oval id="Oval 1164" o:spid="_x0000_s1097" style="position:absolute;left:8868;top:5396;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hlAiyAAA&#10;AN0AAAAPAAAAZHJzL2Rvd25yZXYueG1sRI/Na8JAFMTvgv/D8gredKOWEqKrVMGPQz80erC3R/Y1&#10;CWbfhuxq0v713UKhx2FmfsPMl52pxJ0aV1pWMB5FIIgzq0vOFZxPm2EMwnlkjZVlUvBFDpaLfm+O&#10;ibYtH+me+lwECLsEFRTe14mULivIoBvZmjh4n7Yx6INscqkbbAPcVHISRU/SYMlhocCa1gVl1/Rm&#10;FHx8P7b6UO22r7i6vkcX/faSxqTU4KF7noHw1Pn/8F97rxVMxvEUft+EJyAX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F2GUCLIAAAA3QAAAA8AAAAAAAAAAAAAAAAAlwIAAGRy&#10;cy9kb3ducmV2LnhtbFBLBQYAAAAABAAEAPUAAACMAwAAAAA=&#10;" fillcolor="silver"/>
                <v:oval id="Oval 1165" o:spid="_x0000_s1098" style="position:absolute;left:9214;top:5050;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b8hWxwAA&#10;AN0AAAAPAAAAZHJzL2Rvd25yZXYueG1sRI9Ba8JAFITvQv/D8gredKNICdFVtFD1oLWNHuztkX1N&#10;gtm3Ibua1F/fLRQ8DjPzDTNbdKYSN2pcaVnBaBiBIM6sLjlXcDq+DWIQziNrrCyTgh9ysJg/9WaY&#10;aNvyJ91Sn4sAYZeggsL7OpHSZQUZdENbEwfv2zYGfZBNLnWDbYCbSo6j6EUaLDksFFjTa0HZJb0a&#10;BV/3Sas/qs16j6vLITrr910ak1L95245BeGp84/wf3urFYxH8QT+3oQnIOe/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0m/IVscAAADdAAAADwAAAAAAAAAAAAAAAACXAgAAZHJz&#10;L2Rvd25yZXYueG1sUEsFBgAAAAAEAAQA9QAAAIsDAAAAAA==&#10;" fillcolor="silver"/>
                <v:oval id="Oval 1166" o:spid="_x0000_s1099" style="position:absolute;left:8802;top:5622;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I23NyAAA&#10;AN0AAAAPAAAAZHJzL2Rvd25yZXYueG1sRI/Na8JAFMTvgv/D8gredKPYEqKrVMGPQz80erC3R/Y1&#10;CWbfhuxq0v713UKhx2FmfsPMl52pxJ0aV1pWMB5FIIgzq0vOFZxPm2EMwnlkjZVlUvBFDpaLfm+O&#10;ibYtH+me+lwECLsEFRTe14mULivIoBvZmjh4n7Yx6INscqkbbAPcVHISRU/SYMlhocCa1gVl1/Rm&#10;FHx8T1t9qHbbV1xd36OLfntJY1Jq8NA9z0B46vx/+K+91wom4/gRft+EJyAX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L0jbc3IAAAA3QAAAA8AAAAAAAAAAAAAAAAAlwIAAGRy&#10;cy9kb3ducmV2LnhtbFBLBQYAAAAABAAEAPUAAACMAwAAAAA=&#10;" fillcolor="silver"/>
                <v:oval id="Oval 1167" o:spid="_x0000_s1100" style="position:absolute;left:8510;top:5927;width:79;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8fO6xwAA&#10;AN0AAAAPAAAAZHJzL2Rvd25yZXYueG1sRI9Ba8JAFITvhf6H5RW8NRtFJERX0UK1h1bb6MHeHtnX&#10;JJh9G7Jbk/bXu4LgcZiZb5jZoje1OFPrKssKhlEMgji3uuJCwWH/+pyAcB5ZY22ZFPyRg8X88WGG&#10;qbYdf9E584UIEHYpKii9b1IpXV6SQRfZhjh4P7Y16INsC6lb7ALc1HIUxxNpsOKwUGJDLyXlp+zX&#10;KPj+H3f6s96sP3B12sVHvX3PElJq8NQvpyA89f4evrXftILRMJnA9U14AnJ+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TfHzuscAAADdAAAADwAAAAAAAAAAAAAAAACXAgAAZHJz&#10;L2Rvd25yZXYueG1sUEsFBgAAAAAEAAQA9QAAAIsDAAAAAA==&#10;" fillcolor="silver"/>
                <v:oval id="Oval 1168" o:spid="_x0000_s1101" style="position:absolute;left:8018;top:6034;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vVYhyAAA&#10;AN0AAAAPAAAAZHJzL2Rvd25yZXYueG1sRI/Na8JAFMTvgv/D8gredKNIG6KrVMGPQz80erC3R/Y1&#10;CWbfhuxq0v713UKhx2FmfsPMl52pxJ0aV1pWMB5FIIgzq0vOFZxPm2EMwnlkjZVlUvBFDpaLfm+O&#10;ibYtH+me+lwECLsEFRTe14mULivIoBvZmjh4n7Yx6INscqkbbAPcVHISRY/SYMlhocCa1gVl1/Rm&#10;FHx8T1t9qHbbV1xd36OLfntJY1Jq8NA9z0B46vx/+K+91wom4/gJft+EJyAX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CK9ViHIAAAA3QAAAA8AAAAAAAAAAAAAAAAAlwIAAGRy&#10;cy9kb3ducmV2LnhtbFBLBQYAAAAABAAEAPUAAACMAwAAAAA=&#10;" fillcolor="silver"/>
                <v:oval id="Oval 1169" o:spid="_x0000_s1102" style="position:absolute;left:8935;top:6353;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IsJTxAAA&#10;AN0AAAAPAAAAZHJzL2Rvd25yZXYueG1sRE9Na8JAEL0X+h+WKfRWN0qREF2lLVQ9aNXoQW9DdkyC&#10;2dmQXU3017uHgsfH+x5PO1OJKzWutKyg34tAEGdWl5wr2O9+P2IQziNrrCyTghs5mE5eX8aYaNvy&#10;lq6pz0UIYZeggsL7OpHSZQUZdD1bEwfuZBuDPsAml7rBNoSbSg6iaCgNlhwaCqzpp6DsnF6MguP9&#10;s9Wbaj5b4fd5HR303zKNSan3t+5rBMJT55/if/dCKxj04zA3vAlPQE4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UyLCU8QAAADdAAAADwAAAAAAAAAAAAAAAACXAgAAZHJzL2Rv&#10;d25yZXYueG1sUEsFBgAAAAAEAAQA9QAAAIgDAAAAAA==&#10;" fillcolor="silver"/>
                <v:oval id="Oval 1170" o:spid="_x0000_s1103" style="position:absolute;left:8217;top:6618;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bmfIxwAA&#10;AN0AAAAPAAAAZHJzL2Rvd25yZXYueG1sRI9Pa8JAFMTvQr/D8gRvulFKidFVrGD10L+xh3p7ZJ9J&#10;MPs2ZFeT+um7QsHjMDO/YebLzlTiQo0rLSsYjyIQxJnVJecKvvebYQzCeWSNlWVS8EsOlouH3hwT&#10;bVv+okvqcxEg7BJUUHhfJ1K6rCCDbmRr4uAdbWPQB9nkUjfYBrip5CSKnqTBksNCgTWtC8pO6dko&#10;OFwfW/1ZbV/e8Pn0Ef3o99c0JqUG/W41A+Gp8/fwf3unFUzG8RRub8ITkIs/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PG5nyMcAAADdAAAADwAAAAAAAAAAAAAAAACXAgAAZHJz&#10;L2Rvd25yZXYueG1sUEsFBgAAAAAEAAQA9QAAAIsDAAAAAA==&#10;" fillcolor="silver"/>
                <v:oval id="Oval 1171" o:spid="_x0000_s1104" style="position:absolute;left:8231;top:5941;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jViIxQAA&#10;AN0AAAAPAAAAZHJzL2Rvd25yZXYueG1sRE9Na8JAEL0L/Q/LCN50o5Rio5tgC60eqm2jB3sbstMk&#10;mJ0N2dWk/vruQfD4eN/LtDe1uFDrKssKppMIBHFudcWFgsP+bTwH4TyyxtoyKfgjB2nyMFhirG3H&#10;33TJfCFCCLsYFZTeN7GULi/JoJvYhjhwv7Y16ANsC6lb7EK4qeUsip6kwYpDQ4kNvZaUn7KzUfBz&#10;fez0V71+3+LL6TM66t1HNielRsN+tQDhqfd38c290Qpm0+ewP7wJT0Am/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iNWIjFAAAA3QAAAA8AAAAAAAAAAAAAAAAAlwIAAGRycy9k&#10;b3ducmV2LnhtbFBLBQYAAAAABAAEAPUAAACJAwAAAAA=&#10;" fillcolor="silver"/>
                <v:oval id="Oval 1172" o:spid="_x0000_s1105" style="position:absolute;left:7978;top:6711;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" fillcolor="silver"/>
                <v:oval id="Oval 1173" o:spid="_x0000_s1106" style="position:absolute;left:8483;top:6313;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" fillcolor="silver"/>
                <v:oval id="Oval 1174" o:spid="_x0000_s1107" style="position:absolute;left:8696;top:6525;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X8b/yAAA&#10;AN0AAAAPAAAAZHJzL2Rvd25yZXYueG1sRI9Pa8JAFMTvQr/D8gredOMfiqauooXWHmrV6KG9PbKv&#10;STD7NmS3JvXTuwXB4zAzv2Fmi9aU4ky1KywrGPQjEMSp1QVnCo6H194EhPPIGkvLpOCPHCzmD50Z&#10;xto2vKdz4jMRIOxiVJB7X8VSujQng65vK+Lg/djaoA+yzqSusQlwU8phFD1JgwWHhRwreskpPSW/&#10;RsH3ZdzoXbl+2+DqtI2+9OdHMiGluo/t8hmEp9bfw7f2u1YwHExH8P8mPAE5vwI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Nhfxv/IAAAA3QAAAA8AAAAAAAAAAAAAAAAAlwIAAGRy&#10;cy9kb3ducmV2LnhtbFBLBQYAAAAABAAEAPUAAACMAwAAAAA=&#10;" fillcolor="silver"/>
                <v:oval id="Oval 1175" o:spid="_x0000_s1108" style="position:absolute;left:9307;top:6698;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tl6LyAAA&#10;AN0AAAAPAAAAZHJzL2Rvd25yZXYueG1sRI9Pa8JAFMTvgt9heUJvulFEbJpVVOifQ7U19qC3R/aZ&#10;BLNvQ3Zr0n56tyD0OMzMb5hk2ZlKXKlxpWUF41EEgjizuuRcwdfheTgH4TyyxsoyKfghB8tFv5dg&#10;rG3Le7qmPhcBwi5GBYX3dSylywoy6Ea2Jg7e2TYGfZBNLnWDbYCbSk6iaCYNlhwWCqxpU1B2Sb+N&#10;gtPvtNWf1evLFteXj+iod+/pnJR6GHSrJxCeOv8fvrfftILJ+HEKf2/CE5CLG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Fe2XovIAAAA3QAAAA8AAAAAAAAAAAAAAAAAlwIAAGRy&#10;cy9kb3ducmV2LnhtbFBLBQYAAAAABAAEAPUAAACMAwAAAAA=&#10;" fillcolor="silver"/>
                <v:oval id="Oval 1176" o:spid="_x0000_s1109" style="position:absolute;left:8709;top:5901;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4+vsQyAAA&#10;AN0AAAAPAAAAZHJzL2Rvd25yZXYueG1sRI9Ba8JAFITvQv/D8gredKNo0dRVtNDaQ60aPbS3R/Y1&#10;CWbfhuzWpP56tyB4HGbmG2a2aE0pzlS7wrKCQT8CQZxaXXCm4Hh47U1AOI+ssbRMCv7IwWL+0Jlh&#10;rG3DezonPhMBwi5GBbn3VSylS3My6Pq2Ig7ej60N+iDrTOoamwA3pRxG0ZM0WHBYyLGil5zSU/Jr&#10;FHxfRo3eleu3Da5O2+hLf34kE1Kq+9gun0F4av09fGu/awXDwXQM/2/CE5DzK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Dj6+xDIAAAA3QAAAA8AAAAAAAAAAAAAAAAAlwIAAGRy&#10;cy9kb3ducmV2LnhtbFBLBQYAAAAABAAEAPUAAACMAwAAAAA=&#10;" fillcolor="silver"/>
                <v:oval id="Oval 1177" o:spid="_x0000_s1110" style="position:absolute;left:10675;top:6804;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KGVnyAAA&#10;AN0AAAAPAAAAZHJzL2Rvd25yZXYueG1sRI9Pa8JAFMTvQr/D8gq96UYpYtOs0hb8c1BbYw/t7ZF9&#10;TYLZtyG7muindwWhx2FmfsMks85U4kSNKy0rGA4iEMSZ1SXnCr738/4EhPPIGivLpOBMDmbTh16C&#10;sbYt7+iU+lwECLsYFRTe17GULivIoBvYmjh4f7Yx6INscqkbbAPcVHIURWNpsOSwUGBNHwVlh/Ro&#10;FPxenlv9VS0XG3w/fEY/ertOJ6TU02P39grCU+f/w/f2SisYDV/GcHsTnoCcXg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MgoZWfIAAAA3QAAAA8AAAAAAAAAAAAAAAAAlwIAAGRy&#10;cy9kb3ducmV2LnhtbFBLBQYAAAAABAAEAPUAAACMAwAAAAA=&#10;" fillcolor="silver"/>
                <v:oval id="Oval 1178" o:spid="_x0000_s1111" style="position:absolute;left:9852;top:5422;width:79;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nZMD8yAAA&#10;AN0AAAAPAAAAZHJzL2Rvd25yZXYueG1sRI9Ba8JAFITvQv/D8gredKOI1dRVtNDaQ60aPbS3R/Y1&#10;CWbfhuzWpP56tyB4HGbmG2a2aE0pzlS7wrKCQT8CQZxaXXCm4Hh47U1AOI+ssbRMCv7IwWL+0Jlh&#10;rG3DezonPhMBwi5GBbn3VSylS3My6Pq2Ig7ej60N+iDrTOoamwA3pRxG0VgaLDgs5FjRS07pKfk1&#10;Cr4vo0bvyvXbBlenbfSlPz+SCSnVfWyXzyA8tf4evrXftYLhYPoE/2/CE5DzK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KdkwPzIAAAA3QAAAA8AAAAAAAAAAAAAAAAAlwIAAGRy&#10;cy9kb3ducmV2LnhtbFBLBQYAAAAABAAEAPUAAACMAwAAAAA=&#10;" fillcolor="silver"/>
                <v:oval id="Oval 1179" o:spid="_x0000_s1112" style="position:absolute;left:10489;top:5409;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1SOxQAA&#10;AN0AAAAPAAAAZHJzL2Rvd25yZXYueG1sRE9Na8JAEL0L/Q/LCN50o5Rio5tgC60eqm2jB3sbstMk&#10;mJ0N2dWk/vruQfD4eN/LtDe1uFDrKssKppMIBHFudcWFgsP+bTwH4TyyxtoyKfgjB2nyMFhirG3H&#10;33TJfCFCCLsYFZTeN7GULi/JoJvYhjhwv7Y16ANsC6lb7EK4qeUsip6kwYpDQ4kNvZaUn7KzUfBz&#10;fez0V71+3+LL6TM66t1HNielRsN+tQDhqfd38c290Qpm0+cwN7wJT0Am/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b7VI7FAAAA3QAAAA8AAAAAAAAAAAAAAAAAlwIAAGRycy9k&#10;b3ducmV2LnhtbFBLBQYAAAAABAAEAPUAAACJAwAAAAA=&#10;" fillcolor="silver"/>
                <v:oval id="Oval 1180" o:spid="_x0000_s1113" style="position:absolute;left:9679;top:6220;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t/EVyAAA&#10;AN0AAAAPAAAAZHJzL2Rvd25yZXYueG1sRI9Pa8JAFMTvQr/D8gq96UYpomlWaQv+OaitsYf29si+&#10;JsHs25BdTfTTu0Khx2FmfsMk885U4kyNKy0rGA4iEMSZ1SXnCr4Oi/4EhPPIGivLpOBCDuazh16C&#10;sbYt7+mc+lwECLsYFRTe17GULivIoBvYmjh4v7Yx6INscqkbbAPcVHIURWNpsOSwUGBN7wVlx/Rk&#10;FPxcn1v9Wa2WW3w7fkTferdJJ6TU02P3+gLCU+f/w3/ttVYwGk6ncH8TnoCc3Q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Lm38RXIAAAA3QAAAA8AAAAAAAAAAAAAAAAAlwIAAGRy&#10;cy9kb3ducmV2LnhtbFBLBQYAAAAABAAEAPUAAACMAwAAAAA=&#10;" fillcolor="silver"/>
                <v:oval id="Oval 1181" o:spid="_x0000_s1114" style="position:absolute;left:8350;top:5064;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oqxzxQAA&#10;AN0AAAAPAAAAZHJzL2Rvd25yZXYueG1sRI9Ba8JAFITvgv9heUJvulFEJLqKCq091FajB709ss8k&#10;mH0bslsT/fXdQqHHYWa+YebL1pTiTrUrLCsYDiIQxKnVBWcKTsfX/hSE88gaS8uk4EEOlotuZ46x&#10;tg0f6J74TAQIuxgV5N5XsZQuzcmgG9iKOHhXWxv0QdaZ1DU2AW5KOYqiiTRYcFjIsaJNTukt+TYK&#10;Ls9xo/fl9m2H69tXdNafH8mUlHrptasZCE+t/w//td+1glFAwu+b8ATk4g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uirHPFAAAA3QAAAA8AAAAAAAAAAAAAAAAAlwIAAGRycy9k&#10;b3ducmV2LnhtbFBLBQYAAAAABAAEAPUAAACJAwAAAAA=&#10;" fillcolor="silver"/>
                <v:oval id="Oval 1182" o:spid="_x0000_s1115" style="position:absolute;left:9852;top:5263;width:79;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07gnoxwAA&#10;AN0AAAAPAAAAZHJzL2Rvd25yZXYueG1sRI9Ba8JAFITvQv/D8gredNcgRaKrtIVWD7bW6EFvj+xr&#10;Esy+DdnVpP313UKhx2FmvmEWq97W4katrxxrmIwVCOLcmYoLDcfDy2gGwgdkg7Vj0vBFHlbLu8EC&#10;U+M63tMtC4WIEPYpaihDaFIpfV6SRT92DXH0Pl1rMUTZFtK02EW4rWWi1IO0WHFcKLGh55LyS3a1&#10;Gs7f08581OvXN3y67NTJvG+zGWk9vO8f5yAC9eE//NfeGA1Joibw+yY+Abn8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dO4J6McAAADdAAAADwAAAAAAAAAAAAAAAACXAgAAZHJz&#10;L2Rvd25yZXYueG1sUEsFBgAAAAAEAAQA9QAAAIsDAAAAAA==&#10;" fillcolor="silver"/>
                <v:oval id="Oval 1183" o:spid="_x0000_s1116" style="position:absolute;left:10808;top:5542;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PJefxwAA&#10;AN0AAAAPAAAAZHJzL2Rvd25yZXYueG1sRI9Ba8JAFITvhf6H5RW81d2GIpK6iha0PVTbpj3U2yP7&#10;TILZtyG7muivdwWhx2FmvmEms97W4kitrxxreBoqEMS5MxUXGn5/lo9jED4gG6wdk4YTeZhN7+8m&#10;mBrX8Tcds1CICGGfooYyhCaV0uclWfRD1xBHb+daiyHKtpCmxS7CbS0TpUbSYsVxocSGXkvK99nB&#10;atienzvzVb+t1rjYf6o/s/nIxqT14KGfv4AI1If/8K39bjQkiUrg+iY+ATm9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hDyXn8cAAADdAAAADwAAAAAAAAAAAAAAAACXAgAAZHJz&#10;L2Rvd25yZXYueG1sUEsFBgAAAAAEAAQA9QAAAIsDAAAAAA==&#10;" fillcolor="silver"/>
                <v:oval id="Oval 1184" o:spid="_x0000_s1117" style="position:absolute;left:10171;top:5196;width:79;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cDIEyAAA&#10;AN0AAAAPAAAAZHJzL2Rvd25yZXYueG1sRI9Pa8JAFMTvBb/D8gq91d2mpUh0FS30z6G1Gj3o7ZF9&#10;JsHs25DdmtRP3xUKHoeZ+Q0zmfW2FidqfeVYw8NQgSDOnam40LDdvN6PQPiAbLB2TBp+ycNsOriZ&#10;YGpcx2s6ZaEQEcI+RQ1lCE0qpc9LsuiHriGO3sG1FkOUbSFNi12E21omSj1LixXHhRIbeikpP2Y/&#10;VsP+/NSZVf3+9oWL47fameVnNiKt7277+RhEoD5cw//tD6MhSdQjXN7EJyCnf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OtwMgTIAAAA3QAAAA8AAAAAAAAAAAAAAAAAlwIAAGRy&#10;cy9kb3ducmV2LnhtbFBLBQYAAAAABAAEAPUAAACMAwAAAAA=&#10;" fillcolor="silver"/>
                <v:oval id="Oval 1185" o:spid="_x0000_s1118" style="position:absolute;left:10569;top:5861;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mapwxwAA&#10;AN0AAAAPAAAAZHJzL2Rvd25yZXYueG1sRI9Ba8JAFITvhf6H5RV6q7sGKRJdRQvVHmqt0YPeHtln&#10;Esy+DdmtSf313UKhx2FmvmGm897W4kqtrxxrGA4UCOLcmYoLDYf969MYhA/IBmvHpOGbPMxn93dT&#10;TI3reEfXLBQiQtinqKEMoUml9HlJFv3ANcTRO7vWYoiyLaRpsYtwW8tEqWdpseK4UGJDLyXll+zL&#10;ajjdRp35rNerDS4vW3U0H+/ZmLR+fOgXExCB+vAf/mu/GQ1Jokbw+yY+ATn7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ZJmqcMcAAADdAAAADwAAAAAAAAAAAAAAAACXAgAAZHJz&#10;L2Rvd25yZXYueG1sUEsFBgAAAAAEAAQA9QAAAIsDAAAAAA==&#10;" fillcolor="silver"/>
                <v:oval id="Oval 1186" o:spid="_x0000_s1119" style="position:absolute;left:7885;top:6592;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1Q/ryAAA&#10;AN0AAAAPAAAAZHJzL2Rvd25yZXYueG1sRI9Pa8JAFMTvBb/D8gq91d2Gtkh0FS30z6G1Gj3o7ZF9&#10;JsHs25DdmtRP3xUKHoeZ+Q0zmfW2FidqfeVYw8NQgSDOnam40LDdvN6PQPiAbLB2TBp+ycNsOriZ&#10;YGpcx2s6ZaEQEcI+RQ1lCE0qpc9LsuiHriGO3sG1FkOUbSFNi12E21omSj1LixXHhRIbeikpP2Y/&#10;VsP+/NiZVf3+9oWL47fameVnNiKt7277+RhEoD5cw//tD6MhSdQTXN7EJyCnf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AvVD+vIAAAA3QAAAA8AAAAAAAAAAAAAAAAAlwIAAGRy&#10;cy9kb3ducmV2LnhtbFBLBQYAAAAABAAEAPUAAACMAwAAAAA=&#10;" fillcolor="silver"/>
                <v:oval id="Oval 1187" o:spid="_x0000_s1120" style="position:absolute;left:7925;top:5529;width:80;height: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7B5GcxwAA&#10;AN0AAAAPAAAAZHJzL2Rvd25yZXYueG1sRI9Pa8JAFMTvQr/D8gq96a6hiERX0UL/HGqt0YPeHtln&#10;Esy+DdmtSf303UKhx2FmfsPMl72txZVaXznWMB4pEMS5MxUXGg775+EUhA/IBmvHpOGbPCwXd4M5&#10;psZ1vKNrFgoRIexT1FCG0KRS+rwki37kGuLonV1rMUTZFtK02EW4rWWi1ERarDgulNjQU0n5Jfuy&#10;Gk63x8581q8vG1xftupoPt6zKWn9cN+vZiAC9eE//Nd+MxqSRE3g9018AnLx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weRnMcAAADdAAAADwAAAAAAAAAAAAAAAACXAgAAZHJz&#10;L2Rvd25yZXYueG1sUEsFBgAAAAAEAAQA9QAAAIsDAAAAAA==&#10;" fillcolor="silver"/>
                <v:oval id="Oval 1188" o:spid="_x0000_s1121" style="position:absolute;left:7938;top:6233;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SzQHyAAA&#10;AN0AAAAPAAAAZHJzL2Rvd25yZXYueG1sRI9Pa8JAFMTvBb/D8gq91d2G0kp0FS30z6G1Gj3o7ZF9&#10;JsHs25DdmtRP3xUKHoeZ+Q0zmfW2FidqfeVYw8NQgSDOnam40LDdvN6PQPiAbLB2TBp+ycNsOriZ&#10;YGpcx2s6ZaEQEcI+RQ1lCE0qpc9LsuiHriGO3sG1FkOUbSFNi12E21omSj1JixXHhRIbeikpP2Y/&#10;VsP+/NiZVf3+9oWL47fameVnNiKt7277+RhEoD5cw//tD6MhSdQzXN7EJyCnf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JRLNAfIAAAA3QAAAA8AAAAAAAAAAAAAAAAAlwIAAGRy&#10;cy9kb3ducmV2LnhtbFBLBQYAAAAABAAEAPUAAACMAwAAAAA=&#10;" fillcolor="silver"/>
                <v:oval id="Oval 1189" o:spid="_x0000_s1122" style="position:absolute;left:7978;top:5210;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" fillcolor="silver"/>
                <v:oval id="Oval 1190" o:spid="_x0000_s1123" style="position:absolute;left:8217;top:6020;width:80;height: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" fillcolor="silver"/>
                <v:shape id="AutoShape 2530" o:spid="_x0000_s1124" type="#_x0000_t32" style="position:absolute;left:7053;top:5901;width:567;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Z31j8cAAADdAAAADwAAAGRycy9kb3ducmV2LnhtbESPQWvCQBSE7wX/w/KE3uomoZSaukop&#10;VMTioUZCe3tkX5PQ7Nuwu2r017uC4HGYmW+Y2WIwnTiQ861lBekkAUFcWd1yrWBXfD69gvABWWNn&#10;mRScyMNiPnqYYa7tkb/psA21iBD2OSpoQuhzKX3VkEE/sT1x9P6sMxiidLXUDo8RbjqZJcmLNNhy&#10;XGiwp4+Gqv/t3ij4+Zruy1O5oXWZTte/6Iw/F0ulHsfD+xuIQEO4h2/tlVaQZekzXN/EJyDnF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dnfWPxwAAAN0AAAAPAAAAAAAA&#10;AAAAAAAAAKECAABkcnMvZG93bnJldi54bWxQSwUGAAAAAAQABAD5AAAAlQMAAAAA&#10;">
                  <v:stroke endarrow="block"/>
                </v:shape>
                <w10:wrap type="square"/>
              </v:group>
            </w:pict>
          </mc:Fallback>
        </mc:AlternateContent>
      </w:r>
    </w:p>
    <w:p w14:paraId="06FF6523" w14:textId="77777777" w:rsidR="003405E6" w:rsidRPr="006C649F" w:rsidRDefault="003405E6" w:rsidP="006C649F">
      <w:pPr>
        <w:numPr>
          <w:ilvl w:val="0"/>
          <w:numId w:val="28"/>
        </w:numPr>
        <w:rPr>
          <w:color w:val="FF0000"/>
        </w:rPr>
      </w:pPr>
      <w:r w:rsidRPr="006C649F">
        <w:rPr>
          <w:b/>
          <w:color w:val="FF0000"/>
        </w:rPr>
        <w:t xml:space="preserve">Observe. </w:t>
      </w:r>
      <w:r w:rsidRPr="006C649F">
        <w:rPr>
          <w:color w:val="FF0000"/>
        </w:rPr>
        <w:t>Now the membrane begins to vibrate. Describe what happens to the spacing of the air particles near the membrane.</w:t>
      </w:r>
    </w:p>
    <w:p w14:paraId="0ED7AD62" w14:textId="77777777" w:rsidR="003405E6" w:rsidRPr="006C649F" w:rsidRDefault="003405E6" w:rsidP="003405E6">
      <w:pPr>
        <w:rPr>
          <w:color w:val="FF0000"/>
        </w:rPr>
      </w:pPr>
    </w:p>
    <w:p w14:paraId="03234EE3" w14:textId="77777777" w:rsidR="003405E6" w:rsidRPr="006C649F" w:rsidRDefault="003405E6" w:rsidP="003405E6">
      <w:pPr>
        <w:rPr>
          <w:color w:val="FF0000"/>
        </w:rPr>
      </w:pPr>
    </w:p>
    <w:p w14:paraId="7C961C79" w14:textId="77777777" w:rsidR="003405E6" w:rsidRPr="006C649F" w:rsidRDefault="003405E6" w:rsidP="003405E6">
      <w:pPr>
        <w:rPr>
          <w:color w:val="FF0000"/>
        </w:rPr>
      </w:pPr>
    </w:p>
    <w:p w14:paraId="25CF4F23" w14:textId="77777777" w:rsidR="003405E6" w:rsidRPr="006C649F" w:rsidRDefault="003405E6" w:rsidP="006C649F">
      <w:pPr>
        <w:numPr>
          <w:ilvl w:val="0"/>
          <w:numId w:val="28"/>
        </w:numPr>
        <w:rPr>
          <w:color w:val="FF0000"/>
        </w:rPr>
      </w:pPr>
      <w:r w:rsidRPr="006C649F">
        <w:rPr>
          <w:b/>
          <w:color w:val="FF0000"/>
        </w:rPr>
        <w:t xml:space="preserve">Observe. </w:t>
      </w:r>
      <w:r w:rsidRPr="006C649F">
        <w:rPr>
          <w:color w:val="FF0000"/>
        </w:rPr>
        <w:t>The membrane now moves in the opposite direction. Describe what happens to the particles near the membrane.</w:t>
      </w:r>
    </w:p>
    <w:p w14:paraId="1D1BC1F7" w14:textId="77A01A7A" w:rsidR="003405E6" w:rsidRPr="006C649F" w:rsidRDefault="003405E6" w:rsidP="003405E6">
      <w:pPr>
        <w:rPr>
          <w:color w:val="FF0000"/>
        </w:rPr>
      </w:pPr>
      <w:r w:rsidRPr="006C649F">
        <w:rPr>
          <w:noProof/>
          <w:color w:val="FF0000"/>
          <w:lang w:val="en-US"/>
        </w:rPr>
        <mc:AlternateContent>
          <mc:Choice Requires="wpg">
            <w:drawing>
              <wp:anchor distT="0" distB="0" distL="114300" distR="114300" simplePos="0" relativeHeight="251680256" behindDoc="0" locked="0" layoutInCell="1" allowOverlap="1" wp14:anchorId="50BBE791" wp14:editId="340D270E">
                <wp:simplePos x="0" y="0"/>
                <wp:positionH relativeFrom="column">
                  <wp:posOffset>4079875</wp:posOffset>
                </wp:positionH>
                <wp:positionV relativeFrom="paragraph">
                  <wp:posOffset>50800</wp:posOffset>
                </wp:positionV>
                <wp:extent cx="2377440" cy="1069975"/>
                <wp:effectExtent l="15875" t="12700" r="6985" b="9525"/>
                <wp:wrapSquare wrapText="bothSides"/>
                <wp:docPr id="3866" name="Group 38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7440" cy="1069975"/>
                          <a:chOff x="0" y="0"/>
                          <a:chExt cx="29832" cy="13417"/>
                        </a:xfrm>
                      </wpg:grpSpPr>
                      <wps:wsp>
                        <wps:cNvPr id="3867" name="AutoShape 2663"/>
                        <wps:cNvSpPr>
                          <a:spLocks noChangeAspect="1" noChangeArrowheads="1"/>
                        </wps:cNvSpPr>
                        <wps:spPr bwMode="auto">
                          <a:xfrm>
                            <a:off x="0" y="0"/>
                            <a:ext cx="29832" cy="1341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3868" name="Picture 2103" descr="graphpaper0001"/>
                          <pic:cNvPicPr>
                            <a:picLocks noChangeAspect="1" noChangeArrowheads="1"/>
                          </pic:cNvPicPr>
                        </pic:nvPicPr>
                        <pic:blipFill>
                          <a:blip r:embed="rId25" cstate="print">
                            <a:lum bright="-18000" contrast="30000"/>
                            <a:extLst>
                              <a:ext uri="{28A0092B-C50C-407E-A947-70E740481C1C}">
                                <a14:useLocalDpi xmlns:a14="http://schemas.microsoft.com/office/drawing/2010/main" val="0"/>
                              </a:ext>
                            </a:extLst>
                          </a:blip>
                          <a:srcRect l="33611" t="17731" r="8244" b="59279"/>
                          <a:stretch>
                            <a:fillRect/>
                          </a:stretch>
                        </pic:blipFill>
                        <pic:spPr bwMode="auto">
                          <a:xfrm>
                            <a:off x="4516" y="208"/>
                            <a:ext cx="25231" cy="13097"/>
                          </a:xfrm>
                          <a:prstGeom prst="rect">
                            <a:avLst/>
                          </a:prstGeom>
                          <a:noFill/>
                          <a:extLst>
                            <a:ext uri="{909E8E84-426E-40DD-AFC4-6F175D3DCCD1}">
                              <a14:hiddenFill xmlns:a14="http://schemas.microsoft.com/office/drawing/2010/main">
                                <a:solidFill>
                                  <a:srgbClr val="FFFFFF"/>
                                </a:solidFill>
                              </a14:hiddenFill>
                            </a:ext>
                          </a:extLst>
                        </pic:spPr>
                      </pic:pic>
                      <wps:wsp>
                        <wps:cNvPr id="3869" name="Oval 1196"/>
                        <wps:cNvSpPr>
                          <a:spLocks noChangeArrowheads="1"/>
                        </wps:cNvSpPr>
                        <wps:spPr bwMode="auto">
                          <a:xfrm>
                            <a:off x="12745" y="2064"/>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70" name="Oval 1197"/>
                        <wps:cNvSpPr>
                          <a:spLocks noChangeArrowheads="1"/>
                        </wps:cNvSpPr>
                        <wps:spPr bwMode="auto">
                          <a:xfrm>
                            <a:off x="14094" y="3414"/>
                            <a:ext cx="507"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71" name="Oval 1198"/>
                        <wps:cNvSpPr>
                          <a:spLocks noChangeArrowheads="1"/>
                        </wps:cNvSpPr>
                        <wps:spPr bwMode="auto">
                          <a:xfrm>
                            <a:off x="6333" y="4005"/>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72" name="Oval 1199"/>
                        <wps:cNvSpPr>
                          <a:spLocks noChangeArrowheads="1"/>
                        </wps:cNvSpPr>
                        <wps:spPr bwMode="auto">
                          <a:xfrm>
                            <a:off x="15613" y="5102"/>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73" name="Oval 1200"/>
                        <wps:cNvSpPr>
                          <a:spLocks noChangeArrowheads="1"/>
                        </wps:cNvSpPr>
                        <wps:spPr bwMode="auto">
                          <a:xfrm>
                            <a:off x="14769" y="7043"/>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74" name="Oval 1201"/>
                        <wps:cNvSpPr>
                          <a:spLocks noChangeArrowheads="1"/>
                        </wps:cNvSpPr>
                        <wps:spPr bwMode="auto">
                          <a:xfrm>
                            <a:off x="17300" y="8815"/>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75" name="Oval 1202"/>
                        <wps:cNvSpPr>
                          <a:spLocks noChangeArrowheads="1"/>
                        </wps:cNvSpPr>
                        <wps:spPr bwMode="auto">
                          <a:xfrm>
                            <a:off x="18650" y="10165"/>
                            <a:ext cx="507"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76" name="Oval 1203"/>
                        <wps:cNvSpPr>
                          <a:spLocks noChangeArrowheads="1"/>
                        </wps:cNvSpPr>
                        <wps:spPr bwMode="auto">
                          <a:xfrm>
                            <a:off x="20000" y="11516"/>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77" name="Oval 1204"/>
                        <wps:cNvSpPr>
                          <a:spLocks noChangeArrowheads="1"/>
                        </wps:cNvSpPr>
                        <wps:spPr bwMode="auto">
                          <a:xfrm>
                            <a:off x="14938" y="1811"/>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78" name="Oval 1205"/>
                        <wps:cNvSpPr>
                          <a:spLocks noChangeArrowheads="1"/>
                        </wps:cNvSpPr>
                        <wps:spPr bwMode="auto">
                          <a:xfrm>
                            <a:off x="16288" y="3161"/>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79" name="Oval 1206"/>
                        <wps:cNvSpPr>
                          <a:spLocks noChangeArrowheads="1"/>
                        </wps:cNvSpPr>
                        <wps:spPr bwMode="auto">
                          <a:xfrm>
                            <a:off x="17638" y="4511"/>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80" name="Oval 1207"/>
                        <wps:cNvSpPr>
                          <a:spLocks noChangeArrowheads="1"/>
                        </wps:cNvSpPr>
                        <wps:spPr bwMode="auto">
                          <a:xfrm>
                            <a:off x="18988" y="5186"/>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81" name="Oval 1208"/>
                        <wps:cNvSpPr>
                          <a:spLocks noChangeArrowheads="1"/>
                        </wps:cNvSpPr>
                        <wps:spPr bwMode="auto">
                          <a:xfrm>
                            <a:off x="18903" y="7465"/>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82" name="Oval 1209"/>
                        <wps:cNvSpPr>
                          <a:spLocks noChangeArrowheads="1"/>
                        </wps:cNvSpPr>
                        <wps:spPr bwMode="auto">
                          <a:xfrm>
                            <a:off x="21688" y="8562"/>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83" name="Oval 1210"/>
                        <wps:cNvSpPr>
                          <a:spLocks noChangeArrowheads="1"/>
                        </wps:cNvSpPr>
                        <wps:spPr bwMode="auto">
                          <a:xfrm>
                            <a:off x="23037" y="9912"/>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84" name="Oval 1211"/>
                        <wps:cNvSpPr>
                          <a:spLocks noChangeArrowheads="1"/>
                        </wps:cNvSpPr>
                        <wps:spPr bwMode="auto">
                          <a:xfrm>
                            <a:off x="23965" y="12191"/>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85" name="Oval 1212"/>
                        <wps:cNvSpPr>
                          <a:spLocks noChangeArrowheads="1"/>
                        </wps:cNvSpPr>
                        <wps:spPr bwMode="auto">
                          <a:xfrm>
                            <a:off x="19831" y="1980"/>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86" name="Oval 1213"/>
                        <wps:cNvSpPr>
                          <a:spLocks noChangeArrowheads="1"/>
                        </wps:cNvSpPr>
                        <wps:spPr bwMode="auto">
                          <a:xfrm>
                            <a:off x="21856" y="545"/>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87" name="Oval 1214"/>
                        <wps:cNvSpPr>
                          <a:spLocks noChangeArrowheads="1"/>
                        </wps:cNvSpPr>
                        <wps:spPr bwMode="auto">
                          <a:xfrm>
                            <a:off x="22531" y="4680"/>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88" name="Oval 1215"/>
                        <wps:cNvSpPr>
                          <a:spLocks noChangeArrowheads="1"/>
                        </wps:cNvSpPr>
                        <wps:spPr bwMode="auto">
                          <a:xfrm>
                            <a:off x="23881" y="5777"/>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89" name="Oval 1216"/>
                        <wps:cNvSpPr>
                          <a:spLocks noChangeArrowheads="1"/>
                        </wps:cNvSpPr>
                        <wps:spPr bwMode="auto">
                          <a:xfrm>
                            <a:off x="24472" y="7465"/>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90" name="Oval 1217"/>
                        <wps:cNvSpPr>
                          <a:spLocks noChangeArrowheads="1"/>
                        </wps:cNvSpPr>
                        <wps:spPr bwMode="auto">
                          <a:xfrm>
                            <a:off x="26581" y="8731"/>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91" name="Oval 1218"/>
                        <wps:cNvSpPr>
                          <a:spLocks noChangeArrowheads="1"/>
                        </wps:cNvSpPr>
                        <wps:spPr bwMode="auto">
                          <a:xfrm>
                            <a:off x="27931" y="10081"/>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92" name="Oval 1219"/>
                        <wps:cNvSpPr>
                          <a:spLocks noChangeArrowheads="1"/>
                        </wps:cNvSpPr>
                        <wps:spPr bwMode="auto">
                          <a:xfrm>
                            <a:off x="29281" y="11431"/>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93" name="Oval 1220"/>
                        <wps:cNvSpPr>
                          <a:spLocks noChangeArrowheads="1"/>
                        </wps:cNvSpPr>
                        <wps:spPr bwMode="auto">
                          <a:xfrm>
                            <a:off x="12998" y="8224"/>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94" name="Oval 1221"/>
                        <wps:cNvSpPr>
                          <a:spLocks noChangeArrowheads="1"/>
                        </wps:cNvSpPr>
                        <wps:spPr bwMode="auto">
                          <a:xfrm>
                            <a:off x="12491" y="10756"/>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95" name="Oval 1222"/>
                        <wps:cNvSpPr>
                          <a:spLocks noChangeArrowheads="1"/>
                        </wps:cNvSpPr>
                        <wps:spPr bwMode="auto">
                          <a:xfrm>
                            <a:off x="11901" y="12106"/>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96" name="Oval 1223"/>
                        <wps:cNvSpPr>
                          <a:spLocks noChangeArrowheads="1"/>
                        </wps:cNvSpPr>
                        <wps:spPr bwMode="auto">
                          <a:xfrm>
                            <a:off x="12070" y="9237"/>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97" name="Oval 1224"/>
                        <wps:cNvSpPr>
                          <a:spLocks noChangeArrowheads="1"/>
                        </wps:cNvSpPr>
                        <wps:spPr bwMode="auto">
                          <a:xfrm>
                            <a:off x="12323" y="3752"/>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98" name="Oval 1225"/>
                        <wps:cNvSpPr>
                          <a:spLocks noChangeArrowheads="1"/>
                        </wps:cNvSpPr>
                        <wps:spPr bwMode="auto">
                          <a:xfrm>
                            <a:off x="12745" y="5777"/>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899" name="Oval 1226"/>
                        <wps:cNvSpPr>
                          <a:spLocks noChangeArrowheads="1"/>
                        </wps:cNvSpPr>
                        <wps:spPr bwMode="auto">
                          <a:xfrm>
                            <a:off x="11142" y="5608"/>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00" name="Oval 1227"/>
                        <wps:cNvSpPr>
                          <a:spLocks noChangeArrowheads="1"/>
                        </wps:cNvSpPr>
                        <wps:spPr bwMode="auto">
                          <a:xfrm>
                            <a:off x="11985" y="7802"/>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01" name="Oval 1228"/>
                        <wps:cNvSpPr>
                          <a:spLocks noChangeArrowheads="1"/>
                        </wps:cNvSpPr>
                        <wps:spPr bwMode="auto">
                          <a:xfrm>
                            <a:off x="12998" y="3499"/>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02" name="Oval 1229"/>
                        <wps:cNvSpPr>
                          <a:spLocks noChangeArrowheads="1"/>
                        </wps:cNvSpPr>
                        <wps:spPr bwMode="auto">
                          <a:xfrm>
                            <a:off x="13673" y="4849"/>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903" name="Oval 1230"/>
                        <wps:cNvSpPr>
                          <a:spLocks noChangeArrowheads="1"/>
                        </wps:cNvSpPr>
                        <wps:spPr bwMode="auto">
                          <a:xfrm>
                            <a:off x="5826" y="11684"/>
                            <a:ext cx="507"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48" name="Oval 1231"/>
                        <wps:cNvSpPr>
                          <a:spLocks noChangeArrowheads="1"/>
                        </wps:cNvSpPr>
                        <wps:spPr bwMode="auto">
                          <a:xfrm>
                            <a:off x="14094" y="12866"/>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49" name="Oval 1232"/>
                        <wps:cNvSpPr>
                          <a:spLocks noChangeArrowheads="1"/>
                        </wps:cNvSpPr>
                        <wps:spPr bwMode="auto">
                          <a:xfrm>
                            <a:off x="13082" y="9237"/>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50" name="Oval 1233"/>
                        <wps:cNvSpPr>
                          <a:spLocks noChangeArrowheads="1"/>
                        </wps:cNvSpPr>
                        <wps:spPr bwMode="auto">
                          <a:xfrm>
                            <a:off x="9539" y="9490"/>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51" name="Oval 1234"/>
                        <wps:cNvSpPr>
                          <a:spLocks noChangeArrowheads="1"/>
                        </wps:cNvSpPr>
                        <wps:spPr bwMode="auto">
                          <a:xfrm>
                            <a:off x="15951" y="11684"/>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52" name="Oval 1235"/>
                        <wps:cNvSpPr>
                          <a:spLocks noChangeArrowheads="1"/>
                        </wps:cNvSpPr>
                        <wps:spPr bwMode="auto">
                          <a:xfrm>
                            <a:off x="16710" y="6452"/>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53" name="Oval 1236"/>
                        <wps:cNvSpPr>
                          <a:spLocks noChangeArrowheads="1"/>
                        </wps:cNvSpPr>
                        <wps:spPr bwMode="auto">
                          <a:xfrm>
                            <a:off x="18228" y="2739"/>
                            <a:ext cx="507"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54" name="Oval 1237"/>
                        <wps:cNvSpPr>
                          <a:spLocks noChangeArrowheads="1"/>
                        </wps:cNvSpPr>
                        <wps:spPr bwMode="auto">
                          <a:xfrm>
                            <a:off x="19578" y="4089"/>
                            <a:ext cx="507"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55" name="Oval 1238"/>
                        <wps:cNvSpPr>
                          <a:spLocks noChangeArrowheads="1"/>
                        </wps:cNvSpPr>
                        <wps:spPr bwMode="auto">
                          <a:xfrm>
                            <a:off x="20928" y="5440"/>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56" name="Oval 1239"/>
                        <wps:cNvSpPr>
                          <a:spLocks noChangeArrowheads="1"/>
                        </wps:cNvSpPr>
                        <wps:spPr bwMode="auto">
                          <a:xfrm>
                            <a:off x="22278" y="6790"/>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57" name="Oval 1240"/>
                        <wps:cNvSpPr>
                          <a:spLocks noChangeArrowheads="1"/>
                        </wps:cNvSpPr>
                        <wps:spPr bwMode="auto">
                          <a:xfrm>
                            <a:off x="11479" y="1052"/>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58" name="Oval 1241"/>
                        <wps:cNvSpPr>
                          <a:spLocks noChangeArrowheads="1"/>
                        </wps:cNvSpPr>
                        <wps:spPr bwMode="auto">
                          <a:xfrm>
                            <a:off x="12323" y="2486"/>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60" name="Oval 1242"/>
                        <wps:cNvSpPr>
                          <a:spLocks noChangeArrowheads="1"/>
                        </wps:cNvSpPr>
                        <wps:spPr bwMode="auto">
                          <a:xfrm>
                            <a:off x="12154" y="1136"/>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61" name="Oval 1243"/>
                        <wps:cNvSpPr>
                          <a:spLocks noChangeArrowheads="1"/>
                        </wps:cNvSpPr>
                        <wps:spPr bwMode="auto">
                          <a:xfrm>
                            <a:off x="13504" y="2486"/>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62" name="Oval 1244"/>
                        <wps:cNvSpPr>
                          <a:spLocks noChangeArrowheads="1"/>
                        </wps:cNvSpPr>
                        <wps:spPr bwMode="auto">
                          <a:xfrm>
                            <a:off x="12660" y="4849"/>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63" name="Oval 1245"/>
                        <wps:cNvSpPr>
                          <a:spLocks noChangeArrowheads="1"/>
                        </wps:cNvSpPr>
                        <wps:spPr bwMode="auto">
                          <a:xfrm>
                            <a:off x="20675" y="11009"/>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64" name="Oval 1246"/>
                        <wps:cNvSpPr>
                          <a:spLocks noChangeArrowheads="1"/>
                        </wps:cNvSpPr>
                        <wps:spPr bwMode="auto">
                          <a:xfrm>
                            <a:off x="22025" y="12359"/>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65" name="Oval 1247"/>
                        <wps:cNvSpPr>
                          <a:spLocks noChangeArrowheads="1"/>
                        </wps:cNvSpPr>
                        <wps:spPr bwMode="auto">
                          <a:xfrm>
                            <a:off x="23712" y="9406"/>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66" name="Oval 1248"/>
                        <wps:cNvSpPr>
                          <a:spLocks noChangeArrowheads="1"/>
                        </wps:cNvSpPr>
                        <wps:spPr bwMode="auto">
                          <a:xfrm>
                            <a:off x="25062" y="10756"/>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67" name="Oval 1249"/>
                        <wps:cNvSpPr>
                          <a:spLocks noChangeArrowheads="1"/>
                        </wps:cNvSpPr>
                        <wps:spPr bwMode="auto">
                          <a:xfrm>
                            <a:off x="21266" y="9237"/>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68" name="Oval 1250"/>
                        <wps:cNvSpPr>
                          <a:spLocks noChangeArrowheads="1"/>
                        </wps:cNvSpPr>
                        <wps:spPr bwMode="auto">
                          <a:xfrm>
                            <a:off x="25653" y="8984"/>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69" name="Oval 1251"/>
                        <wps:cNvSpPr>
                          <a:spLocks noChangeArrowheads="1"/>
                        </wps:cNvSpPr>
                        <wps:spPr bwMode="auto">
                          <a:xfrm>
                            <a:off x="23291" y="3668"/>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70" name="Oval 1252"/>
                        <wps:cNvSpPr>
                          <a:spLocks noChangeArrowheads="1"/>
                        </wps:cNvSpPr>
                        <wps:spPr bwMode="auto">
                          <a:xfrm>
                            <a:off x="24640" y="5018"/>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71" name="Oval 1253"/>
                        <wps:cNvSpPr>
                          <a:spLocks noChangeArrowheads="1"/>
                        </wps:cNvSpPr>
                        <wps:spPr bwMode="auto">
                          <a:xfrm>
                            <a:off x="26328" y="1558"/>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72" name="Oval 1254"/>
                        <wps:cNvSpPr>
                          <a:spLocks noChangeArrowheads="1"/>
                        </wps:cNvSpPr>
                        <wps:spPr bwMode="auto">
                          <a:xfrm>
                            <a:off x="27678" y="3414"/>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73" name="Oval 1255"/>
                        <wps:cNvSpPr>
                          <a:spLocks noChangeArrowheads="1"/>
                        </wps:cNvSpPr>
                        <wps:spPr bwMode="auto">
                          <a:xfrm>
                            <a:off x="23881" y="1895"/>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74" name="Oval 1256"/>
                        <wps:cNvSpPr>
                          <a:spLocks noChangeArrowheads="1"/>
                        </wps:cNvSpPr>
                        <wps:spPr bwMode="auto">
                          <a:xfrm>
                            <a:off x="28268" y="1642"/>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75" name="Oval 1257"/>
                        <wps:cNvSpPr>
                          <a:spLocks noChangeArrowheads="1"/>
                        </wps:cNvSpPr>
                        <wps:spPr bwMode="auto">
                          <a:xfrm>
                            <a:off x="26750" y="6030"/>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76" name="Oval 1258"/>
                        <wps:cNvSpPr>
                          <a:spLocks noChangeArrowheads="1"/>
                        </wps:cNvSpPr>
                        <wps:spPr bwMode="auto">
                          <a:xfrm>
                            <a:off x="28099" y="7381"/>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77" name="Oval 1259"/>
                        <wps:cNvSpPr>
                          <a:spLocks noChangeArrowheads="1"/>
                        </wps:cNvSpPr>
                        <wps:spPr bwMode="auto">
                          <a:xfrm>
                            <a:off x="6670" y="1052"/>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78" name="Oval 1260"/>
                        <wps:cNvSpPr>
                          <a:spLocks noChangeArrowheads="1"/>
                        </wps:cNvSpPr>
                        <wps:spPr bwMode="auto">
                          <a:xfrm>
                            <a:off x="14938" y="3161"/>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79" name="Oval 1261"/>
                        <wps:cNvSpPr>
                          <a:spLocks noChangeArrowheads="1"/>
                        </wps:cNvSpPr>
                        <wps:spPr bwMode="auto">
                          <a:xfrm>
                            <a:off x="17132" y="967"/>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80" name="Oval 1262"/>
                        <wps:cNvSpPr>
                          <a:spLocks noChangeArrowheads="1"/>
                        </wps:cNvSpPr>
                        <wps:spPr bwMode="auto">
                          <a:xfrm>
                            <a:off x="8864" y="2570"/>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81" name="Oval 1263"/>
                        <wps:cNvSpPr>
                          <a:spLocks noChangeArrowheads="1"/>
                        </wps:cNvSpPr>
                        <wps:spPr bwMode="auto">
                          <a:xfrm>
                            <a:off x="5742" y="6705"/>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82" name="Oval 1264"/>
                        <wps:cNvSpPr>
                          <a:spLocks noChangeArrowheads="1"/>
                        </wps:cNvSpPr>
                        <wps:spPr bwMode="auto">
                          <a:xfrm>
                            <a:off x="11732" y="7212"/>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83" name="Oval 1265"/>
                        <wps:cNvSpPr>
                          <a:spLocks noChangeArrowheads="1"/>
                        </wps:cNvSpPr>
                        <wps:spPr bwMode="auto">
                          <a:xfrm>
                            <a:off x="15360" y="9237"/>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84" name="Oval 1266"/>
                        <wps:cNvSpPr>
                          <a:spLocks noChangeArrowheads="1"/>
                        </wps:cNvSpPr>
                        <wps:spPr bwMode="auto">
                          <a:xfrm>
                            <a:off x="14263" y="11262"/>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85" name="Oval 1267"/>
                        <wps:cNvSpPr>
                          <a:spLocks noChangeArrowheads="1"/>
                        </wps:cNvSpPr>
                        <wps:spPr bwMode="auto">
                          <a:xfrm>
                            <a:off x="13082" y="6621"/>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86" name="Oval 1268"/>
                        <wps:cNvSpPr>
                          <a:spLocks noChangeArrowheads="1"/>
                        </wps:cNvSpPr>
                        <wps:spPr bwMode="auto">
                          <a:xfrm>
                            <a:off x="13082" y="11516"/>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87" name="Oval 1269"/>
                        <wps:cNvSpPr>
                          <a:spLocks noChangeArrowheads="1"/>
                        </wps:cNvSpPr>
                        <wps:spPr bwMode="auto">
                          <a:xfrm>
                            <a:off x="6839" y="7465"/>
                            <a:ext cx="506" cy="506"/>
                          </a:xfrm>
                          <a:prstGeom prst="ellipse">
                            <a:avLst/>
                          </a:prstGeom>
                          <a:solidFill>
                            <a:srgbClr val="000000"/>
                          </a:solidFill>
                          <a:ln w="19050">
                            <a:solidFill>
                              <a:srgbClr val="000000"/>
                            </a:solidFill>
                            <a:round/>
                            <a:headEnd/>
                            <a:tailEnd/>
                          </a:ln>
                        </wps:spPr>
                        <wps:bodyPr rot="0" vert="horz" wrap="square" lIns="91440" tIns="45720" rIns="91440" bIns="45720" anchor="t" anchorCtr="0" upright="1">
                          <a:noAutofit/>
                        </wps:bodyPr>
                      </wps:wsp>
                      <wps:wsp>
                        <wps:cNvPr id="2088" name="Oval 1270"/>
                        <wps:cNvSpPr>
                          <a:spLocks noChangeArrowheads="1"/>
                        </wps:cNvSpPr>
                        <wps:spPr bwMode="auto">
                          <a:xfrm>
                            <a:off x="8357" y="11178"/>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89" name="Oval 1271"/>
                        <wps:cNvSpPr>
                          <a:spLocks noChangeArrowheads="1"/>
                        </wps:cNvSpPr>
                        <wps:spPr bwMode="auto">
                          <a:xfrm>
                            <a:off x="17722" y="11431"/>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90" name="Oval 1272"/>
                        <wps:cNvSpPr>
                          <a:spLocks noChangeArrowheads="1"/>
                        </wps:cNvSpPr>
                        <wps:spPr bwMode="auto">
                          <a:xfrm>
                            <a:off x="8695" y="5862"/>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91" name="Oval 1273"/>
                        <wps:cNvSpPr>
                          <a:spLocks noChangeArrowheads="1"/>
                        </wps:cNvSpPr>
                        <wps:spPr bwMode="auto">
                          <a:xfrm>
                            <a:off x="26412" y="12106"/>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92" name="Oval 1274"/>
                        <wps:cNvSpPr>
                          <a:spLocks noChangeArrowheads="1"/>
                        </wps:cNvSpPr>
                        <wps:spPr bwMode="auto">
                          <a:xfrm>
                            <a:off x="21181" y="3330"/>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93" name="Oval 1275"/>
                        <wps:cNvSpPr>
                          <a:spLocks noChangeArrowheads="1"/>
                        </wps:cNvSpPr>
                        <wps:spPr bwMode="auto">
                          <a:xfrm>
                            <a:off x="25231" y="3246"/>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94" name="Oval 1276"/>
                        <wps:cNvSpPr>
                          <a:spLocks noChangeArrowheads="1"/>
                        </wps:cNvSpPr>
                        <wps:spPr bwMode="auto">
                          <a:xfrm>
                            <a:off x="20085" y="8393"/>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95" name="Oval 1277"/>
                        <wps:cNvSpPr>
                          <a:spLocks noChangeArrowheads="1"/>
                        </wps:cNvSpPr>
                        <wps:spPr bwMode="auto">
                          <a:xfrm>
                            <a:off x="13841" y="1052"/>
                            <a:ext cx="507"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96" name="Oval 1278"/>
                        <wps:cNvSpPr>
                          <a:spLocks noChangeArrowheads="1"/>
                        </wps:cNvSpPr>
                        <wps:spPr bwMode="auto">
                          <a:xfrm>
                            <a:off x="21181" y="2317"/>
                            <a:ext cx="507"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97" name="Oval 1279"/>
                        <wps:cNvSpPr>
                          <a:spLocks noChangeArrowheads="1"/>
                        </wps:cNvSpPr>
                        <wps:spPr bwMode="auto">
                          <a:xfrm>
                            <a:off x="27256" y="4089"/>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98" name="Oval 1280"/>
                        <wps:cNvSpPr>
                          <a:spLocks noChangeArrowheads="1"/>
                        </wps:cNvSpPr>
                        <wps:spPr bwMode="auto">
                          <a:xfrm>
                            <a:off x="23206" y="1895"/>
                            <a:ext cx="506" cy="50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99" name="Oval 1281"/>
                        <wps:cNvSpPr>
                          <a:spLocks noChangeArrowheads="1"/>
                        </wps:cNvSpPr>
                        <wps:spPr bwMode="auto">
                          <a:xfrm>
                            <a:off x="25737" y="6115"/>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00" name="Oval 1282"/>
                        <wps:cNvSpPr>
                          <a:spLocks noChangeArrowheads="1"/>
                        </wps:cNvSpPr>
                        <wps:spPr bwMode="auto">
                          <a:xfrm>
                            <a:off x="10889" y="10756"/>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01" name="Oval 1283"/>
                        <wps:cNvSpPr>
                          <a:spLocks noChangeArrowheads="1"/>
                        </wps:cNvSpPr>
                        <wps:spPr bwMode="auto">
                          <a:xfrm>
                            <a:off x="11142" y="4005"/>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02" name="Oval 1284"/>
                        <wps:cNvSpPr>
                          <a:spLocks noChangeArrowheads="1"/>
                        </wps:cNvSpPr>
                        <wps:spPr bwMode="auto">
                          <a:xfrm>
                            <a:off x="11226" y="8478"/>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03" name="Oval 1285"/>
                        <wps:cNvSpPr>
                          <a:spLocks noChangeArrowheads="1"/>
                        </wps:cNvSpPr>
                        <wps:spPr bwMode="auto">
                          <a:xfrm>
                            <a:off x="11479" y="1980"/>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04" name="Oval 1286"/>
                        <wps:cNvSpPr>
                          <a:spLocks noChangeArrowheads="1"/>
                        </wps:cNvSpPr>
                        <wps:spPr bwMode="auto">
                          <a:xfrm>
                            <a:off x="13504" y="7634"/>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05" name="Oval 1287"/>
                        <wps:cNvSpPr>
                          <a:spLocks noChangeArrowheads="1"/>
                        </wps:cNvSpPr>
                        <wps:spPr bwMode="auto">
                          <a:xfrm>
                            <a:off x="11648" y="10250"/>
                            <a:ext cx="506" cy="506"/>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g:grpSp>
                        <wpg:cNvPr id="2106" name="Group 2207"/>
                        <wpg:cNvGrpSpPr>
                          <a:grpSpLocks/>
                        </wpg:cNvGrpSpPr>
                        <wpg:grpSpPr bwMode="auto">
                          <a:xfrm>
                            <a:off x="0" y="225"/>
                            <a:ext cx="4724" cy="12995"/>
                            <a:chOff x="1679" y="4605"/>
                            <a:chExt cx="840" cy="2310"/>
                          </a:xfrm>
                        </wpg:grpSpPr>
                        <wps:wsp>
                          <wps:cNvPr id="2107" name="Rectangle 2208"/>
                          <wps:cNvSpPr>
                            <a:spLocks noChangeArrowheads="1"/>
                          </wps:cNvSpPr>
                          <wps:spPr bwMode="auto">
                            <a:xfrm>
                              <a:off x="1679" y="4605"/>
                              <a:ext cx="840" cy="2310"/>
                            </a:xfrm>
                            <a:prstGeom prst="rect">
                              <a:avLst/>
                            </a:prstGeom>
                            <a:gradFill rotWithShape="0">
                              <a:gsLst>
                                <a:gs pos="0">
                                  <a:srgbClr val="FFFFFF">
                                    <a:alpha val="35999"/>
                                  </a:srgbClr>
                                </a:gs>
                                <a:gs pos="100000">
                                  <a:srgbClr val="767676"/>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08" name="Line 2209"/>
                          <wps:cNvCnPr>
                            <a:cxnSpLocks noChangeShapeType="1"/>
                          </wps:cNvCnPr>
                          <wps:spPr bwMode="auto">
                            <a:xfrm>
                              <a:off x="2505" y="4606"/>
                              <a:ext cx="1" cy="22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109" name="AutoShape 2531"/>
                        <wps:cNvCnPr>
                          <a:cxnSpLocks noChangeShapeType="1"/>
                        </wps:cNvCnPr>
                        <wps:spPr bwMode="auto">
                          <a:xfrm flipH="1">
                            <a:off x="483" y="6677"/>
                            <a:ext cx="3600" cy="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w14:anchorId="57290A06" id="Group 3866" o:spid="_x0000_s1026" style="position:absolute;margin-left:321.25pt;margin-top:4pt;width:187.2pt;height:84.25pt;z-index:251680256" coordsize="29832,13417" o:gfxdata="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">
                <v:rect id="AutoShape 2663" o:spid="_x0000_s1027" style="position:absolute;width:29832;height:1341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NNMtxQAA&#10;AN0AAAAPAAAAZHJzL2Rvd25yZXYueG1sRI9PawIxFMTvgt8hPKE3zdbiH1ajrKWCJ6FWUG+PzWuy&#10;uHlZNqm7/fZNodDjMDO/Ydbb3tXiQW2oPCt4nmQgiEuvKzYKzh/78RJEiMgaa8+k4JsCbDfDwRpz&#10;7Tt+p8cpGpEgHHJUYGNscilDaclhmPiGOHmfvnUYk2yN1C12Ce5qOc2yuXRYcVqw2NCrpfJ++nIK&#10;3prbsZiZIItLtNe733V7ezRKPY36YgUiUh//w3/tg1bwspwv4PdNegJy8w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k00y3FAAAA3QAAAA8AAAAAAAAAAAAAAAAAlwIAAGRycy9k&#10;b3ducmV2LnhtbFBLBQYAAAAABAAEAPUAAACJAwAAAAA=&#10;" filled="f">
                  <o:lock v:ext="edit" aspectratio="t"/>
                </v:rect>
                <v:shape id="Picture 2103" o:spid="_x0000_s1028" type="#_x0000_t75" alt="graphpaper0001" style="position:absolute;left:4516;top:208;width:25231;height:13097;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">
                  <v:imagedata r:id="rId31" o:title="graphpaper0001" croptop="11620f" cropbottom="38849f" cropleft="22027f" cropright="5403f" gain="93623f" blacklevel="-5898f"/>
                </v:shape>
                <v:oval id="Oval 1196" o:spid="_x0000_s1029" style="position:absolute;left:12745;top:2064;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RiwlyAAA&#10;AN0AAAAPAAAAZHJzL2Rvd25yZXYueG1sRI9PS8NAFMTvQr/D8gre7KYqIcZsigr+OWhrUw/t7ZF9&#10;TUKzb0N2TaKf3hUEj8PM/IbJVpNpxUC9aywrWC4iEMSl1Q1XCj52jxcJCOeRNbaWScEXOVjls7MM&#10;U21H3tJQ+EoECLsUFdTed6mUrqzJoFvYjjh4R9sb9EH2ldQ9jgFuWnkZRbE02HBYqLGjh5rKU/Fp&#10;FBy+r0f93j4/veH9aRPt9fq1SEip8/l0dwvC0+T/w3/tF63gKolv4PdNeAIy/w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CRGLCXIAAAA3QAAAA8AAAAAAAAAAAAAAAAAlwIAAGRy&#10;cy9kb3ducmV2LnhtbFBLBQYAAAAABAAEAPUAAACMAwAAAAA=&#10;" fillcolor="silver"/>
                <v:oval id="Oval 1197" o:spid="_x0000_s1030" style="position:absolute;left:14094;top:3414;width:507;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pRNlxQAA&#10;AN0AAAAPAAAAZHJzL2Rvd25yZXYueG1sRE89b8IwEN0r8R+sQ2IrTqEqUcCgFgno0BYIDLCd4msS&#10;EZ+j2JC0v74eKjE+ve/ZojOVuFHjSssKnoYRCOLM6pJzBcfD6jEG4TyyxsoyKfghB4t572GGibYt&#10;7+mW+lyEEHYJKii8rxMpXVaQQTe0NXHgvm1j0AfY5FI32IZwU8lRFL1IgyWHhgJrWhaUXdKrUXD+&#10;fW71rtqsP/Htso1O+usjjUmpQb97nYLw1Pm7+N/9rhWM40nYH96EJyDn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ClE2XFAAAA3QAAAA8AAAAAAAAAAAAAAAAAlwIAAGRycy9k&#10;b3ducmV2LnhtbFBLBQYAAAAABAAEAPUAAACJAwAAAAA=&#10;" fillcolor="silver"/>
                <v:oval id="Oval 1198" o:spid="_x0000_s1031" style="position:absolute;left:6333;top:4005;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6bb+yAAA&#10;AN0AAAAPAAAAZHJzL2Rvd25yZXYueG1sRI9PS8NAFMTvgt9heUJvdtNWakizLbZQ9WD/pT3o7ZF9&#10;JqHZtyG7NtFP7woFj8PM/IZJF72pxYVaV1lWMBpGIIhzqysuFJyO6/sYhPPIGmvLpOCbHCzmtzcp&#10;Jtp2fKBL5gsRIOwSVFB63yRSurwkg25oG+LgfdrWoA+yLaRusQtwU8txFE2lwYrDQokNrUrKz9mX&#10;UfDx89Dpff3yvMHleRe96+1bFpNSg7v+aQbCU+//w9f2q1YwiR9H8PcmPAE5/wU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F/ptv7IAAAA3QAAAA8AAAAAAAAAAAAAAAAAlwIAAGRy&#10;cy9kb3ducmV2LnhtbFBLBQYAAAAABAAEAPUAAACMAwAAAAA=&#10;" fillcolor="silver"/>
                <v:oval id="Oval 1199" o:spid="_x0000_s1032" style="position:absolute;left:15613;top:5102;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OyiJyAAA&#10;AN0AAAAPAAAAZHJzL2Rvd25yZXYueG1sRI9PS8NAFMTvBb/D8gRvzcZaaojdBBW0HvzX1IPeHtln&#10;Epp9G7JrEvvpu0LB4zAzv2HW+WRaMVDvGssKLqMYBHFpdcOVgo/dwzwB4TyyxtYyKfglB3l2Nltj&#10;qu3IWxoKX4kAYZeigtr7LpXSlTUZdJHtiIP3bXuDPsi+krrHMcBNKxdxvJIGGw4LNXZ0X1O5L36M&#10;gq/DctTv7ebxBe/2b/Gnfn0uElLq4ny6vQHhafL/4VP7SSu4Sq4X8PcmPAGZHQ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K87KInIAAAA3QAAAA8AAAAAAAAAAAAAAAAAlwIAAGRy&#10;cy9kb3ducmV2LnhtbFBLBQYAAAAABAAEAPUAAACMAwAAAAA=&#10;" fillcolor="silver"/>
                <v:oval id="Oval 1200" o:spid="_x0000_s1033" style="position:absolute;left:14769;top:7043;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d40SyAAA&#10;AN0AAAAPAAAAZHJzL2Rvd25yZXYueG1sRI9Ba8JAFITvQv/D8gredNNabIiuogVbD7Zq9NDeHtnX&#10;JJh9G7JbE/vru4LQ4zAz3zDTeWcqcabGlZYVPAwjEMSZ1SXnCo6H1SAG4TyyxsoyKbiQg/nsrjfF&#10;RNuW93ROfS4ChF2CCgrv60RKlxVk0A1tTRy8b9sY9EE2udQNtgFuKvkYRWNpsOSwUGBNLwVlp/TH&#10;KPj6fWr1rnp7fcflaRt96o9NGpNS/ftuMQHhqfP/4Vt7rRWM4ucRXN+EJyBnf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MB3jRLIAAAA3QAAAA8AAAAAAAAAAAAAAAAAlwIAAGRy&#10;cy9kb3ducmV2LnhtbFBLBQYAAAAABAAEAPUAAACMAwAAAAA=&#10;" fillcolor="silver"/>
                <v:oval id="Oval 1201" o:spid="_x0000_s1034" style="position:absolute;left:17300;top:8815;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nhVmyAAA&#10;AN0AAAAPAAAAZHJzL2Rvd25yZXYueG1sRI9BS8NAFITvgv9heYI3u7ENNcRuixZqe7DVph709sg+&#10;k5Ds25Bdm9Rf3xUKHoeZ+YaZLQbTiCN1rrKs4H4UgSDOra64UPBxWN0lIJxH1thYJgUncrCYX1/N&#10;MNW25z0dM1+IAGGXooLS+zaV0uUlGXQj2xIH79t2Bn2QXSF1h32Am0aOo2gqDVYcFkpsaVlSXmc/&#10;RsHXb9zr92b9ssXn+i361LvXLCGlbm+Gp0cQngb/H760N1rBJHmI4e9NeAJyfgY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E+eFWbIAAAA3QAAAA8AAAAAAAAAAAAAAAAAlwIAAGRy&#10;cy9kb3ducmV2LnhtbFBLBQYAAAAABAAEAPUAAACMAwAAAAA=&#10;" fillcolor="silver"/>
                <v:oval id="Oval 1202" o:spid="_x0000_s1035" style="position:absolute;left:18650;top:10165;width:507;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0rD9yAAA&#10;AN0AAAAPAAAAZHJzL2Rvd25yZXYueG1sRI9BS8NAFITvgv9heUJvZqNVG2K3RYXWHtS2qQe9PbLP&#10;JDT7NmTXJO2vdwtCj8PMfMNM54OpRUetqywruIliEMS51RUXCj53i+sEhPPIGmvLpOBADuazy4sp&#10;ptr2vKUu84UIEHYpKii9b1IpXV6SQRfZhjh4P7Y16INsC6lb7APc1PI2jh+kwYrDQokNvZSU77Nf&#10;o+D7eNfrTf26fMfn/Tr+0h9vWUJKja6Gp0cQngZ/Dv+3V1rBOJncw+lNeAJy9gc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CDSsP3IAAAA3QAAAA8AAAAAAAAAAAAAAAAAlwIAAGRy&#10;cy9kb3ducmV2LnhtbFBLBQYAAAAABAAEAPUAAACMAwAAAAA=&#10;" fillcolor="silver"/>
                <v:oval id="Oval 1203" o:spid="_x0000_s1036" style="position:absolute;left:20000;top:11516;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AC6KyAAA&#10;AN0AAAAPAAAAZHJzL2Rvd25yZXYueG1sRI9Pa8JAFMTvQr/D8gq96aYqNqSu0gpWD/1n7KG9PbKv&#10;SUj2bchuk9hP7wqFHoeZ+Q2zXA+mFh21rrSs4HYSgSDOrC45V/Bx3I5jEM4ja6wtk4ITOVivrkZL&#10;TLTt+UBd6nMRIOwSVFB43yRSuqwgg25iG+LgfdvWoA+yzaVusQ9wU8tpFC2kwZLDQoENbQrKqvTH&#10;KPj6nff6vd49veBj9RZ96tfnNCalbq6Hh3sQngb/H/5r77WCWXy3gMub8ATk6gw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NAALorIAAAA3QAAAA8AAAAAAAAAAAAAAAAAlwIAAGRy&#10;cy9kb3ducmV2LnhtbFBLBQYAAAAABAAEAPUAAACMAwAAAAA=&#10;" fillcolor="silver"/>
                <v:oval id="Oval 1204" o:spid="_x0000_s1037" style="position:absolute;left:14938;top:1811;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IsRyAAA&#10;AN0AAAAPAAAAZHJzL2Rvd25yZXYueG1sRI9BS8NAFITvgv9heYI3u7EtTYjdFi3U9mDVph709sg+&#10;k5Ds25Bdm+iv7xYKHoeZ+YaZLwfTiCN1rrKs4H4UgSDOra64UPBxWN8lIJxH1thYJgW/5GC5uL6a&#10;Y6ptz3s6Zr4QAcIuRQWl920qpctLMuhGtiUO3rftDPogu0LqDvsAN40cR9FMGqw4LJTY0qqkvM5+&#10;jIKvv2mv35vN8w6f6rfoU7++ZAkpdXszPD6A8DT4//ClvdUKJkkcw/lNeAJycQI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L9MixHIAAAA3QAAAA8AAAAAAAAAAAAAAAAAlwIAAGRy&#10;cy9kb3ducmV2LnhtbFBLBQYAAAAABAAEAPUAAACMAwAAAAA=&#10;" fillcolor="silver"/>
                <v:oval id="Oval 1205" o:spid="_x0000_s1038" style="position:absolute;left:16288;top:3161;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0x9jxQAA&#10;AN0AAAAPAAAAZHJzL2Rvd25yZXYueG1sRE89b8IwEN0r8R+sQ2IrTqEqUcCgFgno0BYIDLCd4msS&#10;EZ+j2JC0v74eKjE+ve/ZojOVuFHjSssKnoYRCOLM6pJzBcfD6jEG4TyyxsoyKfghB4t572GGibYt&#10;7+mW+lyEEHYJKii8rxMpXVaQQTe0NXHgvm1j0AfY5FI32IZwU8lRFL1IgyWHhgJrWhaUXdKrUXD+&#10;fW71rtqsP/Htso1O+usjjUmpQb97nYLw1Pm7+N/9rhWM40mYG96EJyDn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7TH2PFAAAA3QAAAA8AAAAAAAAAAAAAAAAAlwIAAGRycy9k&#10;b3ducmV2LnhtbFBLBQYAAAAABAAEAPUAAACJAwAAAAA=&#10;" fillcolor="silver"/>
                <v:oval id="Oval 1206" o:spid="_x0000_s1039" style="position:absolute;left:17638;top:4511;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" fillcolor="silver"/>
                <v:oval id="Oval 1207" o:spid="_x0000_s1040" style="position:absolute;left:18988;top:5186;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cGNCxQAA&#10;AN0AAAAPAAAAZHJzL2Rvd25yZXYueG1sRE/LasJAFN0X/IfhCt3ViQ9KSB1FBW0X1kfaRd1dMtck&#10;mLkTMlMT+/XOouDycN7TeWcqcaXGlZYVDAcRCOLM6pJzBd9f65cYhPPIGivLpOBGDuaz3tMUE21b&#10;PtI19bkIIewSVFB4XydSuqwgg25ga+LAnW1j0AfY5FI32IZwU8lRFL1KgyWHhgJrWhWUXdJfo+D0&#10;N2n1oXrffOLyso9+9G6bxqTUc79bvIHw1PmH+N/9oRWM4zjsD2/CE5CzO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VwY0LFAAAA3QAAAA8AAAAAAAAAAAAAAAAAlwIAAGRycy9k&#10;b3ducmV2LnhtbFBLBQYAAAAABAAEAPUAAACJAwAAAAA=&#10;" fillcolor="silver"/>
                <v:oval id="Oval 1208" o:spid="_x0000_s1041" style="position:absolute;left:18903;top:7465;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" fillcolor="silver"/>
                <v:oval id="Oval 1209" o:spid="_x0000_s1042" style="position:absolute;left:21688;top:8562;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7liuxwAA&#10;AN0AAAAPAAAAZHJzL2Rvd25yZXYueG1sRI9Ba8JAFITvBf/D8gre6qZaSoiuUgtVD9Zq9NDeHtnX&#10;JJh9G7Krif76rlDwOMzMN8xk1plKnKlxpWUFz4MIBHFmdcm5gsP+4ykG4TyyxsoyKbiQg9m09zDB&#10;RNuWd3ROfS4ChF2CCgrv60RKlxVk0A1sTRy8X9sY9EE2udQNtgFuKjmMoldpsOSwUGBN7wVlx/Rk&#10;FPxcX1q9rZaLT5wfv6JvvVmnMSnVf+zexiA8df4e/m+vtIJRHA/h9iY8ATn9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mu5YrscAAADdAAAADwAAAAAAAAAAAAAAAACXAgAAZHJz&#10;L2Rvd25yZXYueG1sUEsFBgAAAAAEAAQA9QAAAIsDAAAAAA==&#10;" fillcolor="silver"/>
                <v:oval id="Oval 1210" o:spid="_x0000_s1043" style="position:absolute;left:23037;top:9912;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1ov01xwAA&#10;AN0AAAAPAAAAZHJzL2Rvd25yZXYueG1sRI9Ba8JAFITvgv9heYXedFMVCamrVKGtB7U19tDeHtnX&#10;JJh9G7Krif56Vyj0OMzMN8xs0ZlKnKlxpWUFT8MIBHFmdcm5gq/D6yAG4TyyxsoyKbiQg8W835th&#10;om3LezqnPhcBwi5BBYX3dSKlywoy6Ia2Jg7er20M+iCbXOoG2wA3lRxF0VQaLDksFFjTqqDsmJ6M&#10;gp/rpNWf1fvbFpfHj+hb7zZpTEo9PnQvzyA8df4//NdeawXjOB7D/U14AnJ+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9aL9NccAAADdAAAADwAAAAAAAAAAAAAAAACXAgAAZHJz&#10;L2Rvd25yZXYueG1sUEsFBgAAAAAEAAQA9QAAAIsDAAAAAA==&#10;" fillcolor="silver"/>
                <v:oval id="Oval 1211" o:spid="_x0000_s1044" style="position:absolute;left:23965;top:12191;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S2VBxwAA&#10;AN0AAAAPAAAAZHJzL2Rvd25yZXYueG1sRI9Ba8JAFITvQv/D8gredFMVCdFVWqHVQ7UaPbS3R/Y1&#10;CWbfhuxq0v56t1DwOMzMN8x82ZlKXKlxpWUFT8MIBHFmdcm5gtPxdRCDcB5ZY2WZFPyQg+XioTfH&#10;RNuWD3RNfS4ChF2CCgrv60RKlxVk0A1tTRy8b9sY9EE2udQNtgFuKjmKoqk0WHJYKLCmVUHZOb0Y&#10;BV+/k1bvq/XbFl/OH9Gn3r2nMSnVf+yeZyA8df4e/m9vtIJxHE/g7014AnJx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ektlQccAAADdAAAADwAAAAAAAAAAAAAAAACXAgAAZHJz&#10;L2Rvd25yZXYueG1sUEsFBgAAAAAEAAQA9QAAAIsDAAAAAA==&#10;" fillcolor="silver"/>
                <v:oval id="Oval 1212" o:spid="_x0000_s1045" style="position:absolute;left:19831;top:1980;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B8DayAAA&#10;AN0AAAAPAAAAZHJzL2Rvd25yZXYueG1sRI9Ba8JAFITvQv/D8gq96aa2SoiuUgVtD9Vq2oPeHtln&#10;Esy+DdnVpP313YLQ4zAz3zDTeWcqcaXGlZYVPA4iEMSZ1SXnCr4+V/0YhPPIGivLpOCbHMxnd70p&#10;Jtq2vKdr6nMRIOwSVFB4XydSuqwgg25ga+LgnWxj0AfZ5FI32Aa4qeQwisbSYMlhocCalgVl5/Ri&#10;FBx/nlu9q17XG1ycP6KD3r6nMSn1cN+9TEB46vx/+NZ+0wqe4ngEf2/CE5CzX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BUHwNrIAAAA3QAAAA8AAAAAAAAAAAAAAAAAlwIAAGRy&#10;cy9kb3ducmV2LnhtbFBLBQYAAAAABAAEAPUAAACMAwAAAAA=&#10;" fillcolor="silver"/>
                <v:oval id="Oval 1213" o:spid="_x0000_s1046" style="position:absolute;left:21856;top:545;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1V6txwAA&#10;AN0AAAAPAAAAZHJzL2Rvd25yZXYueG1sRI9Ba8JAFITvQv/D8gRvurGKhNRV2oLag9Uae2hvj+xr&#10;Esy+DdnVxP76riD0OMzMN8x82ZlKXKhxpWUF41EEgjizuuRcwedxNYxBOI+ssbJMCq7kYLl46M0x&#10;0bblA11Sn4sAYZeggsL7OpHSZQUZdCNbEwfvxzYGfZBNLnWDbYCbSj5G0UwaLDksFFjTa0HZKT0b&#10;Bd+/01Z/VJv1O76c9tGX3m3TmJQa9LvnJxCeOv8fvrfftIJJHM/g9iY8Abn4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5dVerccAAADdAAAADwAAAAAAAAAAAAAAAACXAgAAZHJz&#10;L2Rvd25yZXYueG1sUEsFBgAAAAAEAAQA9QAAAIsDAAAAAA==&#10;" fillcolor="silver"/>
                <v:oval id="Oval 1214" o:spid="_x0000_s1047" style="position:absolute;left:22531;top:4680;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mfs2yAAA&#10;AN0AAAAPAAAAZHJzL2Rvd25yZXYueG1sRI9Ba8JAFITvQv/D8gq96aa2aIiuUgVtD9Vq2oPeHtln&#10;Esy+DdnVpP313YLQ4zAz3zDTeWcqcaXGlZYVPA4iEMSZ1SXnCr4+V/0YhPPIGivLpOCbHMxnd70p&#10;Jtq2vKdr6nMRIOwSVFB4XydSuqwgg25ga+LgnWxj0AfZ5FI32Aa4qeQwikbSYMlhocCalgVl5/Ri&#10;FBx/nlu9q17XG1ycP6KD3r6nMSn1cN+9TEB46vx/+NZ+0wqe4ngMf2/CE5CzX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IqZ+zbIAAAA3QAAAA8AAAAAAAAAAAAAAAAAlwIAAGRy&#10;cy9kb3ducmV2LnhtbFBLBQYAAAAABAAEAPUAAACMAwAAAAA=&#10;" fillcolor="silver"/>
                <v:oval id="Oval 1215" o:spid="_x0000_s1048" style="position:absolute;left:23881;top:5777;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7Bm9ExQAA&#10;AN0AAAAPAAAAZHJzL2Rvd25yZXYueG1sRE/LasJAFN0X/IfhCt3ViQ9KSB1FBW0X1kfaRd1dMtck&#10;mLkTMlMT+/XOouDycN7TeWcqcaXGlZYVDAcRCOLM6pJzBd9f65cYhPPIGivLpOBGDuaz3tMUE21b&#10;PtI19bkIIewSVFB4XydSuqwgg25ga+LAnW1j0AfY5FI32IZwU8lRFL1KgyWHhgJrWhWUXdJfo+D0&#10;N2n1oXrffOLyso9+9G6bxqTUc79bvIHw1PmH+N/9oRWM4zjMDW/CE5CzO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sGb0TFAAAA3QAAAA8AAAAAAAAAAAAAAAAAlwIAAGRycy9k&#10;b3ducmV2LnhtbFBLBQYAAAAABAAEAPUAAACJAwAAAAA=&#10;" fillcolor="silver"/>
                <v:oval id="Oval 1216" o:spid="_x0000_s1049" style="position:absolute;left:24472;top:7465;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SsrfyAAA&#10;AN0AAAAPAAAAZHJzL2Rvd25yZXYueG1sRI9Ba8JAFITvBf/D8oTe6sa2SIyuYgWtB21r2oPeHtln&#10;Esy+DdnVxP76bqHQ4zAz3zDTeWcqcaXGlZYVDAcRCOLM6pJzBV+fq4cYhPPIGivLpOBGDuaz3t0U&#10;E21b3tM19bkIEHYJKii8rxMpXVaQQTewNXHwTrYx6INscqkbbAPcVPIxikbSYMlhocCalgVl5/Ri&#10;FBy/n1v9Ub2ud/hyfo8O+m2bxqTUfb9bTEB46vx/+K+90Qqe4ngMv2/CE5CzH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JRKyt/IAAAA3QAAAA8AAAAAAAAAAAAAAAAAlwIAAGRy&#10;cy9kb3ducmV2LnhtbFBLBQYAAAAABAAEAPUAAACMAwAAAAA=&#10;" fillcolor="silver"/>
                <v:oval id="Oval 1217" o:spid="_x0000_s1050" style="position:absolute;left:26581;top:8731;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qfWfxQAA&#10;AN0AAAAPAAAAZHJzL2Rvd25yZXYueG1sRE89b8IwEN0r8R+sQ2IrDi2q0oBBUKnQgUKbMsB2io8k&#10;Ij5HsSGBX18PlTo+ve/pvDOVuFLjSssKRsMIBHFmdcm5gv3P+2MMwnlkjZVlUnAjB/NZ72GKibYt&#10;f9M19bkIIewSVFB4XydSuqwgg25oa+LAnWxj0AfY5FI32IZwU8mnKHqRBksODQXW9FZQdk4vRsHx&#10;Pm71V7VefeLyvIsOertJY1Jq0O8WExCeOv8v/nN/aAXP8WvYH96EJyBn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Cp9Z/FAAAA3QAAAA8AAAAAAAAAAAAAAAAAlwIAAGRycy9k&#10;b3ducmV2LnhtbFBLBQYAAAAABAAEAPUAAACJAwAAAAA=&#10;" fillcolor="silver"/>
                <v:oval id="Oval 1218" o:spid="_x0000_s1051" style="position:absolute;left:27931;top:10081;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5VAEyAAA&#10;AN0AAAAPAAAAZHJzL2Rvd25yZXYueG1sRI9PS8NAFMTvBb/D8gRv7SZaJMZugwpaD/5r6kFvj+wz&#10;Ccm+Ddk1if30XaHQ4zAzv2FW2WRaMVDvassK4kUEgriwuuZSwefucZ6AcB5ZY2uZFPyRg2x9Nlth&#10;qu3IWxpyX4oAYZeigsr7LpXSFRUZdAvbEQfvx/YGfZB9KXWPY4CbVl5G0bU0WHNYqLCjh4qKJv81&#10;Cr73y1F/tJunV7xv3qMv/faSJ6TUxfl0dwvC0+RP4WP7WSu4Sm5i+H8TnoBcH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O/lUATIAAAA3QAAAA8AAAAAAAAAAAAAAAAAlwIAAGRy&#10;cy9kb3ducmV2LnhtbFBLBQYAAAAABAAEAPUAAACMAwAAAAA=&#10;" fillcolor="silver"/>
                <v:oval id="Oval 1219" o:spid="_x0000_s1052" style="position:absolute;left:29281;top:11431;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N85zyAAA&#10;AN0AAAAPAAAAZHJzL2Rvd25yZXYueG1sRI/Na8JAFMTvBf+H5Qne6kYtJUZX0UI/Dq0f0YPeHtln&#10;Esy+DdmtSfvXdwuFHoeZ+Q0zX3amEjdqXGlZwWgYgSDOrC45V3A8PN/HIJxH1lhZJgVf5GC56N3N&#10;MdG25T3dUp+LAGGXoILC+zqR0mUFGXRDWxMH72Ibgz7IJpe6wTbATSXHUfQoDZYcFgqs6amg7Jp+&#10;GgXn74dW76rXlw9cX7fRSW/e05iUGvS71QyEp87/h//ab1rBJJ6O4fdNeAJy8QM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B83znPIAAAA3QAAAA8AAAAAAAAAAAAAAAAAlwIAAGRy&#10;cy9kb3ducmV2LnhtbFBLBQYAAAAABAAEAPUAAACMAwAAAAA=&#10;" fillcolor="silver"/>
                <v:oval id="Oval 1220" o:spid="_x0000_s1053" style="position:absolute;left:12998;top:8224;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e2voyAAA&#10;AN0AAAAPAAAAZHJzL2Rvd25yZXYueG1sRI9Pa8JAFMTvQr/D8grezKa1lBhdRQvWHvpHo4f29si+&#10;JsHs25DdmtRP3y0IHoeZ+Q0zW/SmFidqXWVZwV0UgyDOra64UHDYr0cJCOeRNdaWScEvOVjMbwYz&#10;TLXteEenzBciQNilqKD0vkmldHlJBl1kG+LgfdvWoA+yLaRusQtwU8v7OH6UBisOCyU29FRSfsx+&#10;jIKv80Ont/Xm+Q1Xx4/4U7+/ZgkpNbztl1MQnnp/DV/aL1rBOJmM4f9NeAJy/gc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HB7a+jIAAAA3QAAAA8AAAAAAAAAAAAAAAAAlwIAAGRy&#10;cy9kb3ducmV2LnhtbFBLBQYAAAAABAAEAPUAAACMAwAAAAA=&#10;" fillcolor="silver"/>
                <v:oval id="Oval 1221" o:spid="_x0000_s1054" style="position:absolute;left:12491;top:10756;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vOcyAAA&#10;AN0AAAAPAAAAZHJzL2Rvd25yZXYueG1sRI9PS8NAFMTvQr/D8gre7KYaJMZsigr+OWhrUw/t7ZF9&#10;TUKzb0N2TaKf3hUEj8PM/IbJVpNpxUC9aywrWC4iEMSl1Q1XCj52jxcJCOeRNbaWScEXOVjls7MM&#10;U21H3tJQ+EoECLsUFdTed6mUrqzJoFvYjjh4R9sb9EH2ldQ9jgFuWnkZRdfSYMNhocaOHmoqT8Wn&#10;UXD4jkf93j4/veH9aRPt9fq1SEip8/l0dwvC0+T/w3/tF63gKrmJ4fdNeAIy/w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P+S85zIAAAA3QAAAA8AAAAAAAAAAAAAAAAAlwIAAGRy&#10;cy9kb3ducmV2LnhtbFBLBQYAAAAABAAEAPUAAACMAwAAAAA=&#10;" fillcolor="silver"/>
                <v:oval id="Oval 1222" o:spid="_x0000_s1055" style="position:absolute;left:11901;top:12106;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" fillcolor="silver"/>
                <v:oval id="Oval 1223" o:spid="_x0000_s1056" style="position:absolute;left:12070;top:9237;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DMhwyAAA&#10;AN0AAAAPAAAAZHJzL2Rvd25yZXYueG1sRI9PS8NAFMTvQr/D8gre7KYqIcZsigr+OWhrUw/t7ZF9&#10;TUKzb0N2TaKf3hUEj8PM/IbJVpNpxUC9aywrWC4iEMSl1Q1XCj52jxcJCOeRNbaWScEXOVjls7MM&#10;U21H3tJQ+EoECLsUFdTed6mUrqzJoFvYjjh4R9sb9EH2ldQ9jgFuWnkZRbE02HBYqLGjh5rKU/Fp&#10;FBy+r0f93j4/veH9aRPt9fq1SEip8/l0dwvC0+T/w3/tF63gKrmJ4fdNeAIy/w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GAMyHDIAAAA3QAAAA8AAAAAAAAAAAAAAAAAlwIAAGRy&#10;cy9kb3ducmV2LnhtbFBLBQYAAAAABAAEAPUAAACMAwAAAAA=&#10;" fillcolor="silver"/>
                <v:oval id="Oval 1224" o:spid="_x0000_s1057" style="position:absolute;left:12323;top:3752;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" fillcolor="silver"/>
                <v:oval id="Oval 1225" o:spid="_x0000_s1058" style="position:absolute;left:12745;top:5777;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3/mZxQAA&#10;AN0AAAAPAAAAZHJzL2Rvd25yZXYueG1sRE89b8IwEN0r8R+sQ2IrDi2q0oBBUKnQgUKbMsB2io8k&#10;Ij5HsSGBX18PlTo+ve/pvDOVuFLjSssKRsMIBHFmdcm5gv3P+2MMwnlkjZVlUnAjB/NZ72GKibYt&#10;f9M19bkIIewSVFB4XydSuqwgg25oa+LAnWxj0AfY5FI32IZwU8mnKHqRBksODQXW9FZQdk4vRsHx&#10;Pm71V7VefeLyvIsOertJY1Jq0O8WExCeOv8v/nN/aAXP8WuYG96EJyBn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7f+ZnFAAAA3QAAAA8AAAAAAAAAAAAAAAAAlwIAAGRycy9k&#10;b3ducmV2LnhtbFBLBQYAAAAABAAEAPUAAACJAwAAAAA=&#10;" fillcolor="silver"/>
                <v:oval id="Oval 1226" o:spid="_x0000_s1059" style="position:absolute;left:11142;top:5608;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k1wCyAAA&#10;AN0AAAAPAAAAZHJzL2Rvd25yZXYueG1sRI9PS8NAFMTvQr/D8grezKYqksZsigr+OWi1qYf29si+&#10;JqHZtyG7JtFP7wpCj8PM/IbJVpNpxUC9aywrWEQxCOLS6oYrBZ/bx4sEhPPIGlvLpOCbHKzy2VmG&#10;qbYjb2gofCUChF2KCmrvu1RKV9Zk0EW2Iw7ewfYGfZB9JXWPY4CbVl7G8Y002HBYqLGjh5rKY/Fl&#10;FOx/rkf90T4/veH98T3e6fVrkZBS5/Pp7haEp8mfwv/tF63gKlku4e9NeAIy/wU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BGTXALIAAAA3QAAAA8AAAAAAAAAAAAAAAAAlwIAAGRy&#10;cy9kb3ducmV2LnhtbFBLBQYAAAAABAAEAPUAAACMAwAAAAA=&#10;" fillcolor="silver"/>
                <v:oval id="Oval 1227" o:spid="_x0000_s1060" style="position:absolute;left:11985;top:7802;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Qm+FxQAA&#10;AN0AAAAPAAAAZHJzL2Rvd25yZXYueG1sRE/LTsJAFN2T+A+Ta+IOZhRDoDA0YIK68AGFhe5uOte2&#10;aedO0xlp9eudhQnLk/NepYNtxJk6XznWcDtRIIhzZyouNJyOu/EchA/IBhvHpOGHPKTrq9EKE+N6&#10;PtA5C4WIIewT1FCG0CZS+rwki37iWuLIfbnOYoiwK6TpsI/htpF3Ss2kxYpjQ4ktPZSU19m31fD5&#10;e9+bffP0+Irb+l19mLeXbE5a31wPmyWIQEO4iP/dz0bDdKHi/vgmPgG5/g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5Cb4XFAAAA3QAAAA8AAAAAAAAAAAAAAAAAlwIAAGRycy9k&#10;b3ducmV2LnhtbFBLBQYAAAAABAAEAPUAAACJAwAAAAA=&#10;" fillcolor="silver"/>
                <v:oval id="Oval 1228" o:spid="_x0000_s1061" style="position:absolute;left:12998;top:3499;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DsoeyAAA&#10;AN0AAAAPAAAAZHJzL2Rvd25yZXYueG1sRI9Pa8JAFMTvBb/D8gRvdVctxaauooVaD7V/0h709sg+&#10;k2D2bciuJvbTd4VCj8PM/IaZLTpbiTM1vnSsYTRUIIgzZ0rONXx/Pd9OQfiAbLByTBou5GEx793M&#10;MDGu5U86pyEXEcI+QQ1FCHUipc8KsuiHriaO3sE1FkOUTS5Ng22E20qOlbqXFkuOCwXW9FRQdkxP&#10;VsP+5641H9XLeour47vambfXdEpaD/rd8hFEoC78h//aG6Nh8qBGcH0Tn4Cc/wI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HEOyh7IAAAA3QAAAA8AAAAAAAAAAAAAAAAAlwIAAGRy&#10;cy9kb3ducmV2LnhtbFBLBQYAAAAABAAEAPUAAACMAwAAAAA=&#10;" fillcolor="silver"/>
                <v:oval id="Oval 1229" o:spid="_x0000_s1062" style="position:absolute;left:13673;top:4849;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3FRpyAAA&#10;AN0AAAAPAAAAZHJzL2Rvd25yZXYueG1sRI9BT8JAFITvJvyHzSPhJruAMVhYCJCgHhS0coDbS/fR&#10;NnTfNt2VVn+9a2LicTIz32Tmy85W4kqNLx1rGA0VCOLMmZJzDYeP7e0UhA/IBivHpOGLPCwXvZs5&#10;Jsa1/E7XNOQiQtgnqKEIoU6k9FlBFv3Q1cTRO7vGYoiyyaVpsI1wW8mxUvfSYslxocCaNgVll/TT&#10;ajh937XmrXp6fMX1Za+OZveSTknrQb9bzUAE6sJ/+K/9bDRMHtQYft/EJyAX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IHcVGnIAAAA3QAAAA8AAAAAAAAAAAAAAAAAlwIAAGRy&#10;cy9kb3ducmV2LnhtbFBLBQYAAAAABAAEAPUAAACMAwAAAAA=&#10;" fillcolor="silver"/>
                <v:oval id="Oval 1230" o:spid="_x0000_s1063" style="position:absolute;left:5826;top:11684;width:507;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kPHyyAAA&#10;AN0AAAAPAAAAZHJzL2Rvd25yZXYueG1sRI9BS8NAFITvBf/D8oTe7K5WpKbdBBXaetBWYw96e2Sf&#10;SWj2bchum9hf7wpCj8PMfMMsssE24kidrx1ruJ4oEMSFMzWXGnYfy6sZCB+QDTaOScMPecjSi9EC&#10;E+N6fqdjHkoRIewT1FCF0CZS+qIii37iWuLofbvOYoiyK6XpsI9w28gbpe6kxZrjQoUtPVVU7POD&#10;1fB1uu3NW7NeveLjfqs+zeYln5HW48vhYQ4i0BDO4f/2s9EwvVdT+HsTn4BMfw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O6Q8fLIAAAA3QAAAA8AAAAAAAAAAAAAAAAAlwIAAGRy&#10;cy9kb3ducmV2LnhtbFBLBQYAAAAABAAEAPUAAACMAwAAAAA=&#10;" fillcolor="silver"/>
                <v:oval id="Oval 1231" o:spid="_x0000_s1064" style="position:absolute;left:14094;top:12866;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endUxQAA&#10;AN0AAAAPAAAAZHJzL2Rvd25yZXYueG1sRE/LasJAFN0X+g/DLXTXzFREJHWUtqB14aNNXdjdJXOb&#10;BDN3QmY00a93FoLLw3lPZr2txYlaXznW8JooEMS5MxUXGna/85cxCB+QDdaOScOZPMymjw8TTI3r&#10;+IdOWShEDGGfooYyhCaV0uclWfSJa4gj9+9aiyHCtpCmxS6G21oOlBpJixXHhhIb+iwpP2RHq+Hv&#10;MuzMd/21WOPHYav2ZrPKxqT181P//gYiUB/u4pt7aTQM1DDOjW/iE5DTK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56d1TFAAAA3QAAAA8AAAAAAAAAAAAAAAAAlwIAAGRycy9k&#10;b3ducmV2LnhtbFBLBQYAAAAABAAEAPUAAACJAwAAAAA=&#10;" fillcolor="silver"/>
                <v:oval id="Oval 1232" o:spid="_x0000_s1065" style="position:absolute;left:13082;top:9237;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" fillcolor="silver"/>
                <v:oval id="Oval 1233" o:spid="_x0000_s1066" style="position:absolute;left:9539;top:9490;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1e2PxAAA&#10;AN0AAAAPAAAAZHJzL2Rvd25yZXYueG1sRE/Pa8IwFL4L+x/CG+ymycQNqUZxgzkP083qYbs9mmdb&#10;bF5KE231rzeHgceP7/d03tlKnKnxpWMNzwMFgjhzpuRcw3730R+D8AHZYOWYNFzIw3z20JtiYlzL&#10;WzqnIRcxhH2CGooQ6kRKnxVk0Q9cTRy5g2sshgibXJoG2xhuKzlU6lVaLDk2FFjTe0HZMT1ZDX/X&#10;UWt+qs/lGt+O3+rXbL7SMWn99NgtJiACdeEu/nevjIaheon745v4BOTs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pdXtj8QAAADdAAAADwAAAAAAAAAAAAAAAACXAgAAZHJzL2Rv&#10;d25yZXYueG1sUEsFBgAAAAAEAAQA9QAAAIgDAAAAAA==&#10;" fillcolor="silver"/>
                <v:oval id="Oval 1234" o:spid="_x0000_s1067" style="position:absolute;left:15951;top:11684;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mUgUyAAA&#10;AN0AAAAPAAAAZHJzL2Rvd25yZXYueG1sRI9BS8NAFITvgv9heUJvdjdFS0m7LSpoe7C1TT3o7ZF9&#10;JiHZtyG7baK/3hUKHoeZ+YZZrAbbiDN1vnKsIRkrEMS5MxUXGt6Pz7czED4gG2wck4Zv8rBaXl8t&#10;MDWu5wOds1CICGGfooYyhDaV0uclWfRj1xJH78t1FkOUXSFNh32E20ZOlJpKixXHhRJbeiopr7OT&#10;1fD5c9ebfbN+2eJj/aY+zO41m5HWo5vhYQ4i0BD+w5f2xmiYqPsE/t7EJyCXv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MqZSBTIAAAA3QAAAA8AAAAAAAAAAAAAAAAAlwIAAGRy&#10;cy9kb3ducmV2LnhtbFBLBQYAAAAABAAEAPUAAACMAwAAAAA=&#10;" fillcolor="silver"/>
                <v:oval id="Oval 1235" o:spid="_x0000_s1068" style="position:absolute;left:16710;top:6452;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6S9ZjyAAA&#10;AN0AAAAPAAAAZHJzL2Rvd25yZXYueG1sRI9Pa8JAFMTvBb/D8gq91d2Gtkh0FS30z6G1Gj3o7ZF9&#10;JsHs25DdmtRP3xUKHoeZ+Q0zmfW2FidqfeVYw8NQgSDOnam40LDdvN6PQPiAbLB2TBp+ycNsOriZ&#10;YGpcx2s6ZaEQEcI+RQ1lCE0qpc9LsuiHriGO3sG1FkOUbSFNi12E21omSj1LixXHhRIbeikpP2Y/&#10;VsP+/NiZVf3+9oWL47fameVnNiKt7277+RhEoD5cw//tD6MhUU8JXN7EJyCnf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DpL1mPIAAAA3QAAAA8AAAAAAAAAAAAAAAAAlwIAAGRy&#10;cy9kb3ducmV2LnhtbFBLBQYAAAAABAAEAPUAAACMAwAAAAA=&#10;" fillcolor="silver"/>
                <v:oval id="Oval 1236" o:spid="_x0000_s1069" style="position:absolute;left:18228;top:2739;width:507;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" fillcolor="silver"/>
                <v:oval id="Oval 1237" o:spid="_x0000_s1070" style="position:absolute;left:19578;top:4089;width:507;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7uuMyAAA&#10;AN0AAAAPAAAAZHJzL2Rvd25yZXYueG1sRI9Ba8JAFITvhf6H5RV6q7sVFYlZpS1oe1CrsYf29si+&#10;JsHs25Ddmthf7xaEHoeZ+YZJF72txYlaXznW8DhQIIhzZyouNHwclg9TED4gG6wdk4YzeVjMb29S&#10;TIzreE+nLBQiQtgnqKEMoUmk9HlJFv3ANcTR+3atxRBlW0jTYhfhtpZDpSbSYsVxocSGXkrKj9mP&#10;1fD1O+rMrn5dbfD5+K4+zXadTUnr+7v+aQYiUB/+w9f2m9EwVOMR/L2JT0DOL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Nru64zIAAAA3QAAAA8AAAAAAAAAAAAAAAAAlwIAAGRy&#10;cy9kb3ducmV2LnhtbFBLBQYAAAAABAAEAPUAAACMAwAAAAA=&#10;" fillcolor="silver"/>
                <v:oval id="Oval 1238" o:spid="_x0000_s1071" style="position:absolute;left:20928;top:5440;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1ok4XyAAA&#10;AN0AAAAPAAAAZHJzL2Rvd25yZXYueG1sRI9BS8NAFITvBf/D8gRv7a7FlpJmE1TQerDaph709sg+&#10;k9Ds25DdNtFf7wqCx2FmvmHSfLStOFPvG8carmcKBHHpTMOVhrfDw3QFwgdkg61j0vBFHvLsYpJi&#10;YtzAezoXoRIRwj5BDXUIXSKlL2uy6GeuI47ep+sthij7Spoehwi3rZwrtZQWG44LNXZ0X1N5LE5W&#10;w8f3zWB27eZxi3fHV/VuXp6LFWl9dTnerkEEGsN/+K/9ZDTM1WIBv2/iE5DZD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LWiThfIAAAA3QAAAA8AAAAAAAAAAAAAAAAAlwIAAGRy&#10;cy9kb3ducmV2LnhtbFBLBQYAAAAABAAEAPUAAACMAwAAAAA=&#10;" fillcolor="silver"/>
                <v:oval id="Oval 1239" o:spid="_x0000_s1072" style="position:absolute;left:22278;top:6790;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cNBgyAAA&#10;AN0AAAAPAAAAZHJzL2Rvd25yZXYueG1sRI9BS8NAFITvgv9heYI3u2vRUtJsggraHrS2qQe9PbLP&#10;JDT7NmS3TfTXd4WCx2FmvmHSfLStOFLvG8cabicKBHHpTMOVho/d880chA/IBlvHpOGHPOTZ5UWK&#10;iXEDb+lYhEpECPsENdQhdImUvqzJop+4jjh63663GKLsK2l6HCLctnKq1ExabDgu1NjRU03lvjhY&#10;DV+/d4PZtMuXN3zcv6tPs34t5qT19dX4sAARaAz/4XN7ZTRM1f0M/t7EJyCzE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EVw0GDIAAAA3QAAAA8AAAAAAAAAAAAAAAAAlwIAAGRy&#10;cy9kb3ducmV2LnhtbFBLBQYAAAAABAAEAPUAAACMAwAAAAA=&#10;" fillcolor="silver"/>
                <v:oval id="Oval 1240" o:spid="_x0000_s1073" style="position:absolute;left:11479;top:1052;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" fillcolor="silver"/>
                <v:oval id="Oval 1241" o:spid="_x0000_s1074" style="position:absolute;left:12323;top:2486;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o+GJxAAA&#10;AN0AAAAPAAAAZHJzL2Rvd25yZXYueG1sRE/Pa8IwFL4L+x/CG+ymycQNqUZxgzkP083qYbs9mmdb&#10;bF5KE231rzeHgceP7/d03tlKnKnxpWMNzwMFgjhzpuRcw3730R+D8AHZYOWYNFzIw3z20JtiYlzL&#10;WzqnIRcxhH2CGooQ6kRKnxVk0Q9cTRy5g2sshgibXJoG2xhuKzlU6lVaLDk2FFjTe0HZMT1ZDX/X&#10;UWt+qs/lGt+O3+rXbL7SMWn99NgtJiACdeEu/nevjIaheolz45v4BOTs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W6PhicQAAADdAAAADwAAAAAAAAAAAAAAAACXAgAAZHJzL2Rv&#10;d25yZXYueG1sUEsFBgAAAAAEAAQA9QAAAIgDAAAAAA==&#10;" fillcolor="silver"/>
                <v:oval id="Oval 1242" o:spid="_x0000_s1075" style="position:absolute;left:12154;top:1136;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uScyxAAA&#10;AN0AAAAPAAAAZHJzL2Rvd25yZXYueG1sRE/Pa8IwFL4P/B/CE3abiSIi1SgqbO4wN60e9PZonm2x&#10;eSlNZuv++uUw2PHj+z1fdrYSd2p86VjDcKBAEGfOlJxrOB1fX6YgfEA2WDkmDQ/ysFz0nuaYGNfy&#10;ge5pyEUMYZ+ghiKEOpHSZwVZ9ANXE0fu6hqLIcIml6bBNobbSo6UmkiLJceGAmvaFJTd0m+r4fIz&#10;bs2+2r7tcH37Umfz+ZFOSevnfreagQjUhX/xn/vdaBipSdwf38QnIB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a7knMsQAAADdAAAADwAAAAAAAAAAAAAAAACXAgAAZHJzL2Rv&#10;d25yZXYueG1sUEsFBgAAAAAEAAQA9QAAAIgDAAAAAA==&#10;" fillcolor="silver"/>
                <v:oval id="Oval 1243" o:spid="_x0000_s1076" style="position:absolute;left:13504;top:2486;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" fillcolor="silver"/>
                <v:oval id="Oval 1244" o:spid="_x0000_s1077" style="position:absolute;left:12660;top:4849;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0JxzexwAA&#10;AN0AAAAPAAAAZHJzL2Rvd25yZXYueG1sRI9Pa8JAFMTvQr/D8gq96a6hiERX0UL/HGqt0YPeHtln&#10;Esy+DdmtSf303UKhx2FmfsPMl72txZVaXznWMB4pEMS5MxUXGg775+EUhA/IBmvHpOGbPCwXd4M5&#10;psZ1vKNrFgoRIexT1FCG0KRS+rwki37kGuLonV1rMUTZFtK02EW4rWWi1ERarDgulNjQU0n5Jfuy&#10;Gk63x8581q8vG1xftupoPt6zKWn9cN+vZiAC9eE//Nd+MxoSNUng9018AnLx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9Ccc3scAAADdAAAADwAAAAAAAAAAAAAAAACXAgAAZHJz&#10;L2Rvd25yZXYueG1sUEsFBgAAAAAEAAQA9QAAAIsDAAAAAA==&#10;" fillcolor="silver"/>
                <v:oval id="Oval 1245" o:spid="_x0000_s1078" style="position:absolute;left:20675;top:11009;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a7lFyAAA&#10;AN0AAAAPAAAAZHJzL2Rvd25yZXYueG1sRI9BS8NAFITvgv9heYI3u2uVUtJsggraHrS2qQe9PbLP&#10;JDT7NmS3TfTXd4WCx2FmvmHSfLStOFLvG8cabicKBHHpTMOVho/d880chA/IBlvHpOGHPOTZ5UWK&#10;iXEDb+lYhEpECPsENdQhdImUvqzJop+4jjh63663GKLsK2l6HCLctnKq1ExabDgu1NjRU03lvjhY&#10;DV+/94PZtMuXN3zcv6tPs34t5qT19dX4sAARaAz/4XN7ZTRM1ewO/t7EJyCzE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JtruUXIAAAA3QAAAA8AAAAAAAAAAAAAAAAAlwIAAGRy&#10;cy9kb3ducmV2LnhtbFBLBQYAAAAABAAEAPUAAACMAwAAAAA=&#10;" fillcolor="silver"/>
                <v:oval id="Oval 1246" o:spid="_x0000_s1079" style="position:absolute;left:22025;top:12359;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giExxwAA&#10;AN0AAAAPAAAAZHJzL2Rvd25yZXYueG1sRI9Ba8JAFITvgv9heUJvuquISOoqKmh7qK2mPdTbI/tM&#10;gtm3Ibs1qb++Wyj0OMzMN8xi1dlK3KjxpWMN45ECQZw5U3Ku4eN9N5yD8AHZYOWYNHyTh9Wy31tg&#10;YlzLJ7qlIRcRwj5BDUUIdSKlzwqy6EeuJo7exTUWQ5RNLk2DbYTbSk6UmkmLJceFAmvaFpRd0y+r&#10;4XyftuZYPe0PuLm+qU/z+pLOSeuHQbd+BBGoC//hv/az0TBRsyn8volPQC5/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FIIhMccAAADdAAAADwAAAAAAAAAAAAAAAACXAgAAZHJz&#10;L2Rvd25yZXYueG1sUEsFBgAAAAAEAAQA9QAAAIsDAAAAAA==&#10;" fillcolor="silver"/>
                <v:oval id="Oval 1247" o:spid="_x0000_s1080" style="position:absolute;left:23712;top:9406;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7zoSqyAAA&#10;AN0AAAAPAAAAZHJzL2Rvd25yZXYueG1sRI9BS8NAFITvgv9heYI3u2vRUtJsggraHrS2qQe9PbLP&#10;JDT7NmS3TfTXd4WCx2FmvmHSfLStOFLvG8cabicKBHHpTMOVho/d880chA/IBlvHpOGHPOTZ5UWK&#10;iXEDb+lYhEpECPsENdQhdImUvqzJop+4jjh63663GKLsK2l6HCLctnKq1ExabDgu1NjRU03lvjhY&#10;DV+/d4PZtMuXN3zcv6tPs34t5qT19dX4sAARaAz/4XN7ZTRM1ewe/t7EJyCzE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HvOhKrIAAAA3QAAAA8AAAAAAAAAAAAAAAAAlwIAAGRy&#10;cy9kb3ducmV2LnhtbFBLBQYAAAAABAAEAPUAAACMAwAAAAA=&#10;" fillcolor="silver"/>
                <v:oval id="Oval 1248" o:spid="_x0000_s1081" style="position:absolute;left:25062;top:10756;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HBrdxwAA&#10;AN0AAAAPAAAAZHJzL2Rvd25yZXYueG1sRI9Pa8JAFMTvQr/D8gq96a5SgkRX0UL/HGqt0YPeHtln&#10;Esy+DdmtSf303UKhx2FmfsPMl72txZVaXznWMB4pEMS5MxUXGg775+EUhA/IBmvHpOGbPCwXd4M5&#10;psZ1vKNrFgoRIexT1FCG0KRS+rwki37kGuLonV1rMUTZFtK02EW4reVEqURarDgulNjQU0n5Jfuy&#10;Gk63x8581q8vG1xftupoPt6zKWn9cN+vZiAC9eE//Nd+MxomKkng9018AnLx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ixwa3ccAAADdAAAADwAAAAAAAAAAAAAAAACXAgAAZHJz&#10;L2Rvd25yZXYueG1sUEsFBgAAAAAEAAQA9QAAAIsDAAAAAA==&#10;" fillcolor="silver"/>
                <v:oval id="Oval 1249" o:spid="_x0000_s1082" style="position:absolute;left:21266;top:9237;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UL9GyAAA&#10;AN0AAAAPAAAAZHJzL2Rvd25yZXYueG1sRI9BS8NAFITvBf/D8gRv7a5F2pJmE1TQerDaph709sg+&#10;k9Ds25DdNtFf7wqCx2FmvmHSfLStOFPvG8carmcKBHHpTMOVhrfDw3QFwgdkg61j0vBFHvLsYpJi&#10;YtzAezoXoRIRwj5BDXUIXSKlL2uy6GeuI47ep+sthij7Spoehwi3rZwrtZAWG44LNXZ0X1N5LE5W&#10;w8f3zWB27eZxi3fHV/VuXp6LFWl9dTnerkEEGsN/+K/9ZDTM1WIJv2/iE5DZD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ORQv0bIAAAA3QAAAA8AAAAAAAAAAAAAAAAAlwIAAGRy&#10;cy9kb3ducmV2LnhtbFBLBQYAAAAABAAEAPUAAACMAwAAAAA=&#10;" fillcolor="silver"/>
                <v:oval id="Oval 1250" o:spid="_x0000_s1083" style="position:absolute;left:25653;top:8984;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zys0xAAA&#10;AN0AAAAPAAAAZHJzL2Rvd25yZXYueG1sRE/Pa8IwFL4P/B/CE3abiSIi1SgqbO4wN60e9PZonm2x&#10;eSlNZuv++uUw2PHj+z1fdrYSd2p86VjDcKBAEGfOlJxrOB1fX6YgfEA2WDkmDQ/ysFz0nuaYGNfy&#10;ge5pyEUMYZ+ghiKEOpHSZwVZ9ANXE0fu6hqLIcIml6bBNobbSo6UmkiLJceGAmvaFJTd0m+r4fIz&#10;bs2+2r7tcH37Umfz+ZFOSevnfreagQjUhX/xn/vdaBipSZwb38QnIB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lc8rNMQAAADdAAAADwAAAAAAAAAAAAAAAACXAgAAZHJzL2Rv&#10;d25yZXYueG1sUEsFBgAAAAAEAAQA9QAAAIgDAAAAAA==&#10;" fillcolor="silver"/>
                <v:oval id="Oval 1251" o:spid="_x0000_s1084" style="position:absolute;left:23291;top:3668;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6g46vyAAA&#10;AN0AAAAPAAAAZHJzL2Rvd25yZXYueG1sRI9BS8NAFITvgv9heYI3u2uRUtNsggraHqy2qQe9PbLP&#10;JDT7NmS3TfTXd4WCx2FmvmHSfLStOFLvG8cabicKBHHpTMOVho/d880chA/IBlvHpOGHPOTZ5UWK&#10;iXEDb+lYhEpECPsENdQhdImUvqzJop+4jjh63663GKLsK2l6HCLctnKq1ExabDgu1NjRU03lvjhY&#10;DV+/d4PZtMuXNT7u39WneXst5qT19dX4sAARaAz/4XN7ZTRM1ewe/t7EJyCzE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PqDjq/IAAAA3QAAAA8AAAAAAAAAAAAAAAAAlwIAAGRy&#10;cy9kb3ducmV2LnhtbFBLBQYAAAAABAAEAPUAAACMAwAAAAA=&#10;" fillcolor="silver"/>
                <v:oval id="Oval 1252" o:spid="_x0000_s1085" style="position:absolute;left:24640;top:5018;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YLHvxAAA&#10;AN0AAAAPAAAAZHJzL2Rvd25yZXYueG1sRE/Pa8IwFL4L+x/CG+ymyUQ2qUZxgzkP083qYbs9mmdb&#10;bF5KE231rzeHgceP7/d03tlKnKnxpWMNzwMFgjhzpuRcw3730R+D8AHZYOWYNFzIw3z20JtiYlzL&#10;WzqnIRcxhH2CGooQ6kRKnxVk0Q9cTRy5g2sshgibXJoG2xhuKzlU6kVaLDk2FFjTe0HZMT1ZDX/X&#10;UWt+qs/lGt+O3+rXbL7SMWn99NgtJiACdeEu/nevjIaheo3745v4BOTs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7mCx78QAAADdAAAADwAAAAAAAAAAAAAAAACXAgAAZHJzL2Rv&#10;d25yZXYueG1sUEsFBgAAAAAEAAQA9QAAAIgDAAAAAA==&#10;" fillcolor="silver"/>
                <v:oval id="Oval 1253" o:spid="_x0000_s1086" style="position:absolute;left:26328;top:1558;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LBR0yAAA&#10;AN0AAAAPAAAAZHJzL2Rvd25yZXYueG1sRI9BS8NAFITvgv9heUJvdjdFbEm7LSpoe7C1TT3o7ZF9&#10;JiHZtyG7baK/3hUKHoeZ+YZZrAbbiDN1vnKsIRkrEMS5MxUXGt6Pz7czED4gG2wck4Zv8rBaXl8t&#10;MDWu5wOds1CICGGfooYyhDaV0uclWfRj1xJH78t1FkOUXSFNh32E20ZOlLqXFiuOCyW29FRSXmcn&#10;q+Hz5643+2b9ssXH+k19mN1rNiOtRzfDwxxEoCH8hy/tjdEwUdME/t7EJyCXv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IEsFHTIAAAA3QAAAA8AAAAAAAAAAAAAAAAAlwIAAGRy&#10;cy9kb3ducmV2LnhtbFBLBQYAAAAABAAEAPUAAACMAwAAAAA=&#10;" fillcolor="silver"/>
                <v:oval id="Oval 1254" o:spid="_x0000_s1087" style="position:absolute;left:27678;top:3414;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ooDyAAA&#10;AN0AAAAPAAAAZHJzL2Rvd25yZXYueG1sRI9Pa8JAFMTvBb/D8gq91d2G0kp0FS30z6G1Gj3o7ZF9&#10;JsHs25DdmtRP3xUKHoeZ+Q0zmfW2FidqfeVYw8NQgSDOnam40LDdvN6PQPiAbLB2TBp+ycNsOriZ&#10;YGpcx2s6ZaEQEcI+RQ1lCE0qpc9LsuiHriGO3sG1FkOUbSFNi12E21omSj1JixXHhRIbeikpP2Y/&#10;VsP+/NiZVf3+9oWL47fameVnNiKt7277+RhEoD5cw//tD6MhUc8JXN7EJyCnf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HH+igPIAAAA3QAAAA8AAAAAAAAAAAAAAAAAlwIAAGRy&#10;cy9kb3ducmV2LnhtbFBLBQYAAAAABAAEAPUAAACMAwAAAAA=&#10;" fillcolor="silver"/>
                <v:oval id="Oval 1255" o:spid="_x0000_s1088" style="position:absolute;left:23881;top:1895;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" fillcolor="silver"/>
                <v:oval id="Oval 1256" o:spid="_x0000_s1089" style="position:absolute;left:28268;top:1642;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W7fsyAAA&#10;AN0AAAAPAAAAZHJzL2Rvd25yZXYueG1sRI9Ba8JAFITvhf6H5RV6q7sVUYlZpS1oe1CrsYf29si+&#10;JsHs25Ddmthf7xaEHoeZ+YZJF72txYlaXznW8DhQIIhzZyouNHwclg9TED4gG6wdk4YzeVjMb29S&#10;TIzreE+nLBQiQtgnqKEMoUmk9HlJFv3ANcTR+3atxRBlW0jTYhfhtpZDpcbSYsVxocSGXkrKj9mP&#10;1fD1O+rMrn5dbfD5+K4+zXadTUnr+7v+aQYiUB/+w9f2m9EwVJMR/L2JT0DOL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JFbt+zIAAAA3QAAAA8AAAAAAAAAAAAAAAAAlwIAAGRy&#10;cy9kb3ducmV2LnhtbFBLBQYAAAAABAAEAPUAAACMAwAAAAA=&#10;" fillcolor="silver"/>
                <v:oval id="Oval 1257" o:spid="_x0000_s1090" style="position:absolute;left:26750;top:6030;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" fillcolor="silver"/>
                <v:oval id="Oval 1258" o:spid="_x0000_s1091" style="position:absolute;left:28099;top:7381;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xYwAyAAA&#10;AN0AAAAPAAAAZHJzL2Rvd25yZXYueG1sRI9BS8NAFITvBf/D8gRv7a5F2pJmE1TQerDaph709sg+&#10;k9Ds25DdNtFf7wqCx2FmvmHSfLStOFPvG8carmcKBHHpTMOVhrfDw3QFwgdkg61j0vBFHvLsYpJi&#10;YtzAezoXoRIRwj5BDXUIXSKlL2uy6GeuI47ep+sthij7Spoehwi3rZwrtZAWG44LNXZ0X1N5LE5W&#10;w8f3zWB27eZxi3fHV/VuXp6LFWl9dTnerkEEGsN/+K/9ZDTM1XIBv2/iE5DZD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A7FjADIAAAA3QAAAA8AAAAAAAAAAAAAAAAAlwIAAGRy&#10;cy9kb3ducmV2LnhtbFBLBQYAAAAABAAEAPUAAACMAwAAAAA=&#10;" fillcolor="silver"/>
                <v:oval id="Oval 1259" o:spid="_x0000_s1092" style="position:absolute;left:6670;top:1052;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iSmbyAAA&#10;AN0AAAAPAAAAZHJzL2Rvd25yZXYueG1sRI9BS8NAFITvgv9heYI3u2sRW9JsggraHrS2qQe9PbLP&#10;JDT7NmS3TfTXd4WCx2FmvmHSfLStOFLvG8cabicKBHHpTMOVho/d880chA/IBlvHpOGHPOTZ5UWK&#10;iXEDb+lYhEpECPsENdQhdImUvqzJop+4jjh63663GKLsK2l6HCLctnKq1L202HBcqLGjp5rKfXGw&#10;Gr5+7wazaZcvb/i4f1efZv1azEnr66vxYQEi0Bj+w+f2ymiYqtkM/t7EJyCzE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GGJKZvIAAAA3QAAAA8AAAAAAAAAAAAAAAAAlwIAAGRy&#10;cy9kb3ducmV2LnhtbFBLBQYAAAAABAAEAPUAAACMAwAAAAA=&#10;" fillcolor="silver"/>
                <v:oval id="Oval 1260" o:spid="_x0000_s1093" style="position:absolute;left:14938;top:3161;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Fr3pxAAA&#10;AN0AAAAPAAAAZHJzL2Rvd25yZXYueG1sRE/Pa8IwFL4L+x/CG+ymyUQ2qUZxgzkP083qYbs9mmdb&#10;bF5KE231rzeHgceP7/d03tlKnKnxpWMNzwMFgjhzpuRcw3730R+D8AHZYOWYNFzIw3z20JtiYlzL&#10;WzqnIRcxhH2CGooQ6kRKnxVk0Q9cTRy5g2sshgibXJoG2xhuKzlU6kVaLDk2FFjTe0HZMT1ZDX/X&#10;UWt+qs/lGt+O3+rXbL7SMWn99NgtJiACdeEu/nevjIaheo1z45v4BOTs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EBa96cQAAADdAAAADwAAAAAAAAAAAAAAAACXAgAAZHJzL2Rv&#10;d25yZXYueG1sUEsFBgAAAAAEAAQA9QAAAIgDAAAAAA==&#10;" fillcolor="silver"/>
                <v:oval id="Oval 1261" o:spid="_x0000_s1094" style="position:absolute;left:17132;top:967;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hhyyAAA&#10;AN0AAAAPAAAAZHJzL2Rvd25yZXYueG1sRI9BT8JAFITvJvyHzSPhJrsQolhYCJCgHhS0coDbS/fR&#10;NnTfNt2VVn+9a2LicTIz32Tmy85W4kqNLx1rGA0VCOLMmZJzDYeP7e0UhA/IBivHpOGLPCwXvZs5&#10;Jsa1/E7XNOQiQtgnqKEIoU6k9FlBFv3Q1cTRO7vGYoiyyaVpsI1wW8mxUnfSYslxocCaNgVll/TT&#10;ajh9T1rzVj09vuL6sldHs3tJp6T1oN+tZiACdeE//Nd+NhrG6v4Bft/EJyAX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H9aGHLIAAAA3QAAAA8AAAAAAAAAAAAAAAAAlwIAAGRy&#10;cy9kb3ducmV2LnhtbFBLBQYAAAAABAAEAPUAAACMAwAAAAA=&#10;" fillcolor="silver"/>
                <v:oval id="Oval 1262" o:spid="_x0000_s1095" style="position:absolute;left:8864;top:2570;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tcHIxAAA&#10;AN0AAAAPAAAAZHJzL2Rvd25yZXYueG1sRE/LasJAFN0L/YfhFrrTGaWUEB1FC21d1FfaRbu7ZK5J&#10;MHMnZEYT+/WdheDycN6zRW9rcaHWV441jEcKBHHuTMWFhu+vt2ECwgdkg7Vj0nAlD4v5w2CGqXEd&#10;H+iShULEEPYpaihDaFIpfV6SRT9yDXHkjq61GCJsC2la7GK4reVEqRdpseLYUGJDryXlp+xsNfz+&#10;PXdmX3+8b3B12qkfs/3MEtL66bFfTkEE6sNdfHOvjYaJSuL++CY+ATn/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27XByMQAAADdAAAADwAAAAAAAAAAAAAAAACXAgAAZHJzL2Rv&#10;d25yZXYueG1sUEsFBgAAAAAEAAQA9QAAAIgDAAAAAA==&#10;" fillcolor="silver"/>
                <v:oval id="Oval 1263" o:spid="_x0000_s1096" style="position:absolute;left:5742;top:6705;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WRTxwAA&#10;AN0AAAAPAAAAZHJzL2Rvd25yZXYueG1sRI9Ba8JAFITvQv/D8gredFeREqKrtIVWD7bW6EFvj+xr&#10;Esy+DdnVpP313UKhx2FmvmEWq97W4katrxxrmIwVCOLcmYoLDcfDyygB4QOywdoxafgiD6vl3WCB&#10;qXEd7+mWhUJECPsUNZQhNKmUPi/Joh+7hjh6n661GKJsC2la7CLc1nKq1IO0WHFcKLGh55LyS3a1&#10;Gs7fs8581OvXN3y67NTJvG+zhLQe3vePcxCB+vAf/mtvjIapSibw+yY+Abn8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tPlkU8cAAADdAAAADwAAAAAAAAAAAAAAAACXAgAAZHJz&#10;L2Rvd25yZXYueG1sUEsFBgAAAAAEAAQA9QAAAIsDAAAAAA==&#10;" fillcolor="silver"/>
                <v:oval id="Oval 1264" o:spid="_x0000_s1097" style="position:absolute;left:11732;top:7212;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" fillcolor="silver"/>
                <v:oval id="Oval 1265" o:spid="_x0000_s1098" style="position:absolute;left:15360;top:9237;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Z1+/yAAA&#10;AN0AAAAPAAAAZHJzL2Rvd25yZXYueG1sRI9Pa8JAFMTvBb/D8gq91d3aUkJ0FS30z6G1Gj3o7ZF9&#10;JsHs25DdmtRP3xUKHoeZ+Q0zmfW2FidqfeVYw8NQgSDOnam40LDdvN4nIHxANlg7Jg2/5GE2HdxM&#10;MDWu4zWdslCICGGfooYyhCaV0uclWfRD1xBH7+BaiyHKtpCmxS7CbS1HSj1LixXHhRIbeikpP2Y/&#10;VsP+/NSZVf3+9oWL47fameVnlpDWd7f9fAwiUB+u4f/2h9EwUskjXN7EJyCnf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CtnX7/IAAAA3QAAAA8AAAAAAAAAAAAAAAAAlwIAAGRy&#10;cy9kb3ducmV2LnhtbFBLBQYAAAAABAAEAPUAAACMAwAAAAA=&#10;" fillcolor="silver"/>
                <v:oval id="Oval 1266" o:spid="_x0000_s1099" style="position:absolute;left:14263;top:11262;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jsfLxwAA&#10;AN0AAAAPAAAAZHJzL2Rvd25yZXYueG1sRI9Ba8JAFITvhf6H5RV6q7uKlBBdRQvVHmqt0YPeHtln&#10;Esy+DdmtSf313UKhx2FmvmGm897W4kqtrxxrGA4UCOLcmYoLDYf961MCwgdkg7Vj0vBNHuaz+7sp&#10;psZ1vKNrFgoRIexT1FCG0KRS+rwki37gGuLonV1rMUTZFtK02EW4reVIqWdpseK4UGJDLyXll+zL&#10;ajjdxp35rNerDS4vW3U0H+9ZQlo/PvSLCYhAffgP/7XfjIaRSsbw+yY+ATn7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pI7Hy8cAAADdAAAADwAAAAAAAAAAAAAAAACXAgAAZHJz&#10;L2Rvd25yZXYueG1sUEsFBgAAAAAEAAQA9QAAAIsDAAAAAA==&#10;" fillcolor="silver"/>
                <v:oval id="Oval 1267" o:spid="_x0000_s1100" style="position:absolute;left:13082;top:6621;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wmJQyAAA&#10;AN0AAAAPAAAAZHJzL2Rvd25yZXYueG1sRI9Pa8JAFMTvBb/D8gq91d1KW0J0FS30z6G1Gj3o7ZF9&#10;JsHs25DdmtRP3xUKHoeZ+Q0zmfW2FidqfeVYw8NQgSDOnam40LDdvN4nIHxANlg7Jg2/5GE2HdxM&#10;MDWu4zWdslCICGGfooYyhCaV0uclWfRD1xBH7+BaiyHKtpCmxS7CbS1HSj1LixXHhRIbeikpP2Y/&#10;VsP+/NiZVf3+9oWL47fameVnlpDWd7f9fAwiUB+u4f/2h9EwUskTXN7EJyCnf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MvCYlDIAAAA3QAAAA8AAAAAAAAAAAAAAAAAlwIAAGRy&#10;cy9kb3ducmV2LnhtbFBLBQYAAAAABAAEAPUAAACMAwAAAAA=&#10;" fillcolor="silver"/>
                <v:oval id="Oval 1268" o:spid="_x0000_s1101" style="position:absolute;left:13082;top:11516;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" fillcolor="silver"/>
                <v:oval id="Oval 1269" o:spid="_x0000_s1102" style="position:absolute;left:6839;top:7465;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dKk4xgAA&#10;AN0AAAAPAAAAZHJzL2Rvd25yZXYueG1sRI/dasJAFITvhb7DcgremU21PxJdRaSlRW9smgc4ZI/5&#10;3bMhu2rap3cLgpfDzHzDLNeDacWZeldZVvAUxSCIc6srLhRkPx+TOQjnkTW2lknBLzlYrx5GS0y0&#10;vfA3nVNfiABhl6CC0vsukdLlJRl0ke2Ig3e0vUEfZF9I3eMlwE0rp3H8Kg1WHBZK7GhbUt6kJ6Mg&#10;nWWHZn96ft9x9lJ/bv62dZZXSo0fh80ChKfB38O39pdWMI3nb/D/JjwBuboC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ndKk4xgAAAN0AAAAPAAAAAAAAAAAAAAAAAJcCAABkcnMv&#10;ZG93bnJldi54bWxQSwUGAAAAAAQABAD1AAAAigMAAAAA&#10;" fillcolor="black" strokeweight="1.5pt"/>
                <v:oval id="Oval 1270" o:spid="_x0000_s1103" style="position:absolute;left:8357;top:11178;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w83OxAAA&#10;AN0AAAAPAAAAZHJzL2Rvd25yZXYueG1sRE/LasJAFN0L/YfhFrrTGaWUEB1FC21d1FfaRbu7ZK5J&#10;MHMnZEYT+/WdheDycN6zRW9rcaHWV441jEcKBHHuTMWFhu+vt2ECwgdkg7Vj0nAlD4v5w2CGqXEd&#10;H+iShULEEPYpaihDaFIpfV6SRT9yDXHkjq61GCJsC2la7GK4reVEqRdpseLYUGJDryXlp+xsNfz+&#10;PXdmX3+8b3B12qkfs/3MEtL66bFfTkEE6sNdfHOvjYaJSuLc+CY+ATn/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cPNzsQAAADdAAAADwAAAAAAAAAAAAAAAACXAgAAZHJzL2Rv&#10;d25yZXYueG1sUEsFBgAAAAAEAAQA9QAAAIgDAAAAAA==&#10;" fillcolor="silver"/>
                <v:oval id="Oval 1271" o:spid="_x0000_s1104" style="position:absolute;left:17722;top:11431;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j2hVyAAA&#10;AN0AAAAPAAAAZHJzL2Rvd25yZXYueG1sRI9Pa8JAFMTvBb/D8gq91d1KKWl0FS30z6G1Gj3o7ZF9&#10;JsHs25DdmtRP3xUKHoeZ+Q0zmfW2FidqfeVYw8NQgSDOnam40LDdvN4nIHxANlg7Jg2/5GE2HdxM&#10;MDWu4zWdslCICGGfooYyhCaV0uclWfRD1xBH7+BaiyHKtpCmxS7CbS1HSj1JixXHhRIbeikpP2Y/&#10;VsP+/NiZVf3+9oWL47fameVnlpDWd7f9fAwiUB+u4f/2h9EwUskzXN7EJyCnf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EqPaFXIAAAA3QAAAA8AAAAAAAAAAAAAAAAAlwIAAGRy&#10;cy9kb3ducmV2LnhtbFBLBQYAAAAABAAEAPUAAACMAwAAAAA=&#10;" fillcolor="silver"/>
                <v:oval id="Oval 1272" o:spid="_x0000_s1105" style="position:absolute;left:8695;top:5862;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bFcVxAAA&#10;AN0AAAAPAAAAZHJzL2Rvd25yZXYueG1sRE/Pa8IwFL4P9j+EN/CmyWSIq0ZxgnMH3Wb1sN0ezbMt&#10;Ni+lyWz1rzcHYceP7/d03tlKnKnxpWMNzwMFgjhzpuRcw2G/6o9B+IBssHJMGi7kYT57fJhiYlzL&#10;OzqnIRcxhH2CGooQ6kRKnxVk0Q9cTRy5o2sshgibXJoG2xhuKzlUaiQtlhwbCqxpWVB2Sv+sht/r&#10;S2u+q/X7Ft9OX+rHfG7SMWnde+oWExCBuvAvvrs/jIaheo3745v4BOTs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XmxXFcQAAADdAAAADwAAAAAAAAAAAAAAAACXAgAAZHJzL2Rv&#10;d25yZXYueG1sUEsFBgAAAAAEAAQA9QAAAIgDAAAAAA==&#10;" fillcolor="silver"/>
                <v:oval id="Oval 1273" o:spid="_x0000_s1106" style="position:absolute;left:26412;top:12106;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" fillcolor="silver"/>
                <v:oval id="Oval 1274" o:spid="_x0000_s1107" style="position:absolute;left:21181;top:3330;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8mz5yAAA&#10;AN0AAAAPAAAAZHJzL2Rvd25yZXYueG1sRI9Pa8JAFMTvBb/D8gq91d2GUmx0FS30z6G1Gj3o7ZF9&#10;JsHs25DdmtRP3xUKHoeZ+Q0zmfW2FidqfeVYw8NQgSDOnam40LDdvN6PQPiAbLB2TBp+ycNsOriZ&#10;YGpcx2s6ZaEQEcI+RQ1lCE0qpc9LsuiHriGO3sG1FkOUbSFNi12E21omSj1JixXHhRIbeikpP2Y/&#10;VsP+/NiZVf3+9oWL47fameVnNiKt7277+RhEoD5cw//tD6MhUc8JXN7EJyCnf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MHybPnIAAAA3QAAAA8AAAAAAAAAAAAAAAAAlwIAAGRy&#10;cy9kb3ducmV2LnhtbFBLBQYAAAAABAAEAPUAAACMAwAAAAA=&#10;" fillcolor="silver"/>
                <v:oval id="Oval 1275" o:spid="_x0000_s1108" style="position:absolute;left:25231;top:3246;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vsliyAAA&#10;AN0AAAAPAAAAZHJzL2Rvd25yZXYueG1sRI9BT8JAFITvJvyHzSPhJruAMVhYCJCgHhS0coDbS/fR&#10;NnTfNt2VVn+9a2LicTIz32Tmy85W4kqNLx1rGA0VCOLMmZJzDYeP7e0UhA/IBivHpOGLPCwXvZs5&#10;Jsa1/E7XNOQiQtgnqKEIoU6k9FlBFv3Q1cTRO7vGYoiyyaVpsI1wW8mxUvfSYslxocCaNgVll/TT&#10;ajh937XmrXp6fMX1Za+OZveSTknrQb9bzUAE6sJ/+K/9bDSM1cMEft/EJyAX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K6+yWLIAAAA3QAAAA8AAAAAAAAAAAAAAAAAlwIAAGRy&#10;cy9kb3ducmV2LnhtbFBLBQYAAAAABAAEAPUAAACMAwAAAAA=&#10;" fillcolor="silver"/>
                <v:oval id="Oval 1276" o:spid="_x0000_s1109" style="position:absolute;left:20085;top:8393;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" fillcolor="silver"/>
                <v:oval id="Oval 1277" o:spid="_x0000_s1110" style="position:absolute;left:13841;top:1052;width:507;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G/SNyAAA&#10;AN0AAAAPAAAAZHJzL2Rvd25yZXYueG1sRI9BT8JAFITvJvyHzSPhJrsQNFhYCJCgHhS0coDbS/fR&#10;NnTfNt2VVn+9a2LicTIz32Tmy85W4kqNLx1rGA0VCOLMmZJzDYeP7e0UhA/IBivHpOGLPCwXvZs5&#10;Jsa1/E7XNOQiQtgnqKEIoU6k9FlBFv3Q1cTRO7vGYoiyyaVpsI1wW8mxUvfSYslxocCaNgVll/TT&#10;ajh9T1rzVj09vuL6sldHs3tJp6T1oN+tZiACdeE//Nd+NhrG6uEOft/EJyAX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E4b9I3IAAAA3QAAAA8AAAAAAAAAAAAAAAAAlwIAAGRy&#10;cy9kb3ducmV2LnhtbFBLBQYAAAAABAAEAPUAAACMAwAAAAA=&#10;" fillcolor="silver"/>
                <v:oval id="Oval 1278" o:spid="_x0000_s1111" style="position:absolute;left:21181;top:2317;width:507;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Wr6yAAA&#10;AN0AAAAPAAAAZHJzL2Rvd25yZXYueG1sRI9BS8NAFITvgv9heYI3u2uRUtNsggraHqy2qQe9PbLP&#10;JDT7NmS3TfTXd4WCx2FmvmHSfLStOFLvG8cabicKBHHpTMOVho/d880chA/IBlvHpOGHPOTZ5UWK&#10;iXEDb+lYhEpECPsENdQhdImUvqzJop+4jjh63663GKLsK2l6HCLctnKq1ExabDgu1NjRU03lvjhY&#10;DV+/d4PZtMuXNT7u39WneXst5qT19dX4sAARaAz/4XN7ZTRM1f0M/t7EJyCzE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L7JavrIAAAA3QAAAA8AAAAAAAAAAAAAAAAAlwIAAGRy&#10;cy9kb3ducmV2LnhtbFBLBQYAAAAABAAEAPUAAACMAwAAAAA=&#10;" fillcolor="silver"/>
                <v:oval id="Oval 1279" o:spid="_x0000_s1112" style="position:absolute;left:27256;top:4089;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hc9hyAAA&#10;AN0AAAAPAAAAZHJzL2Rvd25yZXYueG1sRI9BT8JAFITvJvyHzSPhJrsQolhYCJCgHhS0coDbS/fR&#10;NnTfNt2VVn+9a2LicTIz32Tmy85W4kqNLx1rGA0VCOLMmZJzDYeP7e0UhA/IBivHpOGLPCwXvZs5&#10;Jsa1/E7XNOQiQtgnqKEIoU6k9FlBFv3Q1cTRO7vGYoiyyaVpsI1wW8mxUnfSYslxocCaNgVll/TT&#10;ajh9T1rzVj09vuL6sldHs3tJp6T1oN+tZiACdeE//Nd+NhrG6uEeft/EJyAXP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NGFz2HIAAAA3QAAAA8AAAAAAAAAAAAAAAAAlwIAAGRy&#10;cy9kb3ducmV2LnhtbFBLBQYAAAAABAAEAPUAAACMAwAAAAA=&#10;" fillcolor="silver"/>
                <v:oval id="Oval 1280" o:spid="_x0000_s1113" style="position:absolute;left:23206;top:1895;width:506;height: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GlsTxAAA&#10;AN0AAAAPAAAAZHJzL2Rvd25yZXYueG1sRE/Pa8IwFL4P9j+EN/CmyWSIq0ZxgnMH3Wb1sN0ezbMt&#10;Ni+lyWz1rzcHYceP7/d03tlKnKnxpWMNzwMFgjhzpuRcw2G/6o9B+IBssHJMGi7kYT57fJhiYlzL&#10;OzqnIRcxhH2CGooQ6kRKnxVk0Q9cTRy5o2sshgibXJoG2xhuKzlUaiQtlhwbCqxpWVB2Sv+sht/r&#10;S2u+q/X7Ft9OX+rHfG7SMWnde+oWExCBuvAvvrs/jIaheo1z45v4BOTs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oBpbE8QAAADdAAAADwAAAAAAAAAAAAAAAACXAgAAZHJzL2Rv&#10;d25yZXYueG1sUEsFBgAAAAAEAAQA9QAAAIgDAAAAAA==&#10;" fillcolor="silver"/>
                <v:oval id="Oval 1281" o:spid="_x0000_s1114" style="position:absolute;left:25737;top:6115;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Vv6IyAAA&#10;AN0AAAAPAAAAZHJzL2Rvd25yZXYueG1sRI9BS8NAFITvgv9heYI3u2sRadNsggraHrS2qQe9PbLP&#10;JDT7NmS3TfTXd4WCx2FmvmHSfLStOFLvG8cabicKBHHpTMOVho/d880MhA/IBlvHpOGHPOTZ5UWK&#10;iXEDb+lYhEpECPsENdQhdImUvqzJop+4jjh63663GKLsK2l6HCLctnKq1L202HBcqLGjp5rKfXGw&#10;Gr5+7wazaZcvb/i4f1efZv1azEjr66vxYQEi0Bj+w+f2ymiYqvkc/t7EJyCzE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M9W/ojIAAAA3QAAAA8AAAAAAAAAAAAAAAAAlwIAAGRy&#10;cy9kb3ducmV2LnhtbFBLBQYAAAAABAAEAPUAAACMAwAAAAA=&#10;" fillcolor="silver"/>
                <v:oval id="Oval 1282" o:spid="_x0000_s1115" style="position:absolute;left:10889;top:10756;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h80PxQAA&#10;AN0AAAAPAAAAZHJzL2Rvd25yZXYueG1sRE/LasJAFN0L/YfhFrozM0oRSR2lLbR14aNNXdjdJXOb&#10;BDN3QmY00a93FoLLw3nPFr2txYlaXznWMEoUCOLcmYoLDbvfj+EUhA/IBmvHpOFMHhbzh8EMU+M6&#10;/qFTFgoRQ9inqKEMoUml9HlJFn3iGuLI/bvWYoiwLaRpsYvhtpZjpSbSYsWxocSG3kvKD9nRavi7&#10;PHfmu/76XOPbYav2ZrPKpqT102P/+gIiUB/u4pt7aTSMRyruj2/iE5DzK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CHzQ/FAAAA3QAAAA8AAAAAAAAAAAAAAAAAlwIAAGRycy9k&#10;b3ducmV2LnhtbFBLBQYAAAAABAAEAPUAAACJAwAAAAA=&#10;" fillcolor="silver"/>
                <v:oval id="Oval 1283" o:spid="_x0000_s1116" style="position:absolute;left:11142;top:4005;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y2iUxwAA&#10;AN0AAAAPAAAAZHJzL2Rvd25yZXYueG1sRI9Ba8JAFITvQv/D8gq96W5ERKKrtIXWHmqt0YPeHtnX&#10;JJh9G7JbE/313UKhx2FmvmEWq97W4kKtrxxrSEYKBHHuTMWFhsP+ZTgD4QOywdoxabiSh9XybrDA&#10;1LiOd3TJQiEihH2KGsoQmlRKn5dk0Y9cQxy9L9daDFG2hTQtdhFuazlWaiotVhwXSmzouaT8nH1b&#10;DafbpDOf9fp1g0/nrTqaj/dsRlo/3PePcxCB+vAf/mu/GQ3jRCXw+yY+Abn8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r8tolMcAAADdAAAADwAAAAAAAAAAAAAAAACXAgAAZHJz&#10;L2Rvd25yZXYueG1sUEsFBgAAAAAEAAQA9QAAAIsDAAAAAA==&#10;" fillcolor="silver"/>
                <v:oval id="Oval 1284" o:spid="_x0000_s1117" style="position:absolute;left:11226;top:8478;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GfbjxwAA&#10;AN0AAAAPAAAAZHJzL2Rvd25yZXYueG1sRI9Ba8JAFITvQv/D8gredNcgRaKrtIVWD7bW6EFvj+xr&#10;Esy+DdnVpP313UKhx2FmvmEWq97W4katrxxrmIwVCOLcmYoLDcfDy2gGwgdkg7Vj0vBFHlbLu8EC&#10;U+M63tMtC4WIEPYpaihDaFIpfV6SRT92DXH0Pl1rMUTZFtK02EW4rWWi1IO0WHFcKLGh55LyS3a1&#10;Gs7f08581OvXN3y67NTJvG+zGWk9vO8f5yAC9eE//NfeGA3JRCXw+yY+Abn8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Xxn248cAAADdAAAADwAAAAAAAAAAAAAAAACXAgAAZHJz&#10;L2Rvd25yZXYueG1sUEsFBgAAAAAEAAQA9QAAAIsDAAAAAA==&#10;" fillcolor="silver"/>
                <v:oval id="Oval 1285" o:spid="_x0000_s1118" style="position:absolute;left:11479;top:1980;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VVN4yAAA&#10;AN0AAAAPAAAAZHJzL2Rvd25yZXYueG1sRI9BS8NAFITvgv9heUJvdjdVSkm7LSpoe7C1TT3o7ZF9&#10;JiHZtyG7baK/3hUKHoeZ+YZZrAbbiDN1vnKsIRkrEMS5MxUXGt6Pz7czED4gG2wck4Zv8rBaXl8t&#10;MDWu5wOds1CICGGfooYyhDaV0uclWfRj1xJH78t1FkOUXSFNh32E20ZOlJpKixXHhRJbeiopr7OT&#10;1fD5c9+bfbN+2eJj/aY+zO41m5HWo5vhYQ4i0BD+w5f2xmiYJOoO/t7EJyCXv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DBVU3jIAAAA3QAAAA8AAAAAAAAAAAAAAAAAlwIAAGRy&#10;cy9kb3ducmV2LnhtbFBLBQYAAAAABAAEAPUAAACMAwAAAAA=&#10;" fillcolor="silver"/>
                <v:oval id="Oval 1286" o:spid="_x0000_s1119" style="position:absolute;left:13504;top:7634;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MsMxwAA&#10;AN0AAAAPAAAAZHJzL2Rvd25yZXYueG1sRI9Ba8JAFITvBf/D8gRvdVcRkegqbaHaQ7Vt9GBvj+xr&#10;Esy+DdnVRH99tyD0OMzMN8xi1dlKXKjxpWMNo6ECQZw5U3Ku4bB/fZyB8AHZYOWYNFzJw2rZe1hg&#10;YlzLX3RJQy4ihH2CGooQ6kRKnxVk0Q9dTRy9H9dYDFE2uTQNthFuKzlWaiotlhwXCqzppaDslJ6t&#10;hu/bpDWf1Wa9xefThzqa3Xs6I60H/e5pDiJQF/7D9/ab0TAeqQn8vYlPQC5/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v7zLDMcAAADdAAAADwAAAAAAAAAAAAAAAACXAgAAZHJz&#10;L2Rvd25yZXYueG1sUEsFBgAAAAAEAAQA9QAAAIsDAAAAAA==&#10;" fillcolor="silver"/>
                <v:oval id="Oval 1287" o:spid="_x0000_s1120" style="position:absolute;left:11648;top:10250;width:506;height:50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8G6XyAAA&#10;AN0AAAAPAAAAZHJzL2Rvd25yZXYueG1sRI9BS8NAFITvgv9heUJvdjdFS0m7LSpoe7C1TT3o7ZF9&#10;JiHZtyG7baK/3hUKHoeZ+YZZrAbbiDN1vnKsIRkrEMS5MxUXGt6Pz7czED4gG2wck4Zv8rBaXl8t&#10;MDWu5wOds1CICGGfooYyhDaV0uclWfRj1xJH78t1FkOUXSFNh32E20ZOlJpKixXHhRJbeiopr7OT&#10;1fD5c9ebfbN+2eJj/aY+zO41m5HWo5vhYQ4i0BD+w5f2xmiYJOoe/t7EJyCXvwA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NDwbpfIAAAA3QAAAA8AAAAAAAAAAAAAAAAAlwIAAGRy&#10;cy9kb3ducmV2LnhtbFBLBQYAAAAABAAEAPUAAACMAwAAAAA=&#10;" fillcolor="silver"/>
                <v:group id="Group 2207" o:spid="_x0000_s1121" style="position:absolute;top:225;width:4724;height:12995" coordorigin="1679,4605" coordsize="840,231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gLQmAMUAAADdAAAA&#10;DwAAAAAAAAAAAAAAAACpAgAAZHJzL2Rvd25yZXYueG1sUEsFBgAAAAAEAAQA+gAAAJsDAAAAAA==&#10;">
                  <v:rect id="Rectangle 2208" o:spid="_x0000_s1122" style="position:absolute;left:1679;top:4605;width:840;height:23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qDCywwAA&#10;AN0AAAAPAAAAZHJzL2Rvd25yZXYueG1sRI9Bi8IwFITvgv8hPGEvoqkiKtUosqywBy9WBY/P5tkW&#10;m5faRK3/3giCx2FmvmHmy8aU4k61KywrGPQjEMSp1QVnCva7dW8KwnlkjaVlUvAkB8tFuzXHWNsH&#10;b+me+EwECLsYFeTeV7GULs3JoOvbijh4Z1sb9EHWmdQ1PgLclHIYRWNpsOCwkGNFvzmll+RmFIzp&#10;rymvI3k6JJydnrZ7PG7kSKmfTrOagfDU+G/40/7XCoaDaALvN+EJyMUL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jqDCywwAAAN0AAAAPAAAAAAAAAAAAAAAAAJcCAABkcnMvZG93&#10;bnJldi54bWxQSwUGAAAAAAQABAD1AAAAhwMAAAAA&#10;" stroked="f">
                    <v:fill opacity="23592f" color2="#767676" angle="-90" focus="100%" type="gradient"/>
                  </v:rect>
                  <v:line id="Line 2209" o:spid="_x0000_s1123" style="position:absolute;visibility:visible;mso-wrap-style:square" from="2505,4606" to="2506,689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lP3EcQAAADdAAAADwAAAGRycy9kb3ducmV2LnhtbERPz2vCMBS+D/Y/hDfYbaY6KFKNpSiC&#10;7jCmDubx2by1nc1LSbK2+++Xg+Dx4/u9zEfTip6cbywrmE4SEMSl1Q1XCj5P25c5CB+QNbaWScEf&#10;echXjw9LzLQd+ED9MVQihrDPUEEdQpdJ6cuaDPqJ7Ygj922dwRChq6R2OMRw08pZkqTSYMOxocaO&#10;1jWV1+OvUfD++pH2xf5tN37t00u5OVzOP4NT6vlpLBYgAo3hLr65d1rBbJrEufFNfAJy9Q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KU/cRxAAAAN0AAAAPAAAAAAAAAAAA&#10;AAAAAKECAABkcnMvZG93bnJldi54bWxQSwUGAAAAAAQABAD5AAAAkgMAAAAA&#10;"/>
                </v:group>
                <v:shape id="AutoShape 2531" o:spid="_x0000_s1124" type="#_x0000_t32" style="position:absolute;left:483;top:6677;width:3600;height:6;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gte2sQAAADdAAAADwAAAGRycy9kb3ducmV2LnhtbESPwWrDMBBE74H+g9hCb7HsQEvqRDFp&#10;oBB6KUkK7XGxNraItTKWajl/XxUCOQ4z84ZZV5PtxEiDN44VFFkOgrh22nCj4Ov0Pl+C8AFZY+eY&#10;FFzJQ7V5mK2x1C7ygcZjaESCsC9RQRtCX0rp65Ys+sz1xMk7u8FiSHJopB4wJrjt5CLPX6RFw2mh&#10;xZ52LdWX469VYOKnGfv9Lr59fP94Hclcn51R6ulx2q5ABJrCPXxr77WCRZG/wv+b9ATk5g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OC17axAAAAN0AAAAPAAAAAAAAAAAA&#10;AAAAAKECAABkcnMvZG93bnJldi54bWxQSwUGAAAAAAQABAD5AAAAkgMAAAAA&#10;">
                  <v:stroke endarrow="block"/>
                </v:shape>
                <w10:wrap type="square"/>
              </v:group>
            </w:pict>
          </mc:Fallback>
        </mc:AlternateContent>
      </w:r>
    </w:p>
    <w:p w14:paraId="4CECE8D0" w14:textId="77777777" w:rsidR="003405E6" w:rsidRPr="006C649F" w:rsidRDefault="003405E6" w:rsidP="003405E6">
      <w:pPr>
        <w:rPr>
          <w:color w:val="FF0000"/>
        </w:rPr>
      </w:pPr>
    </w:p>
    <w:p w14:paraId="37AC435D" w14:textId="77777777" w:rsidR="003405E6" w:rsidRPr="006C649F" w:rsidRDefault="003405E6" w:rsidP="003405E6">
      <w:pPr>
        <w:pBdr>
          <w:top w:val="single" w:sz="4" w:space="1" w:color="auto"/>
          <w:left w:val="single" w:sz="4" w:space="4" w:color="auto"/>
          <w:bottom w:val="single" w:sz="4" w:space="1" w:color="auto"/>
          <w:right w:val="single" w:sz="4" w:space="4" w:color="auto"/>
        </w:pBdr>
        <w:rPr>
          <w:color w:val="FF0000"/>
        </w:rPr>
      </w:pPr>
      <w:r w:rsidRPr="006C649F">
        <w:rPr>
          <w:color w:val="FF0000"/>
        </w:rPr>
        <w:t xml:space="preserve">The regions where the medium is compressed have a high air pressure and regions where the medium is rarefied have a low air pressure.  Sound is a </w:t>
      </w:r>
      <w:r w:rsidRPr="006C649F">
        <w:rPr>
          <w:i/>
          <w:color w:val="FF0000"/>
        </w:rPr>
        <w:t>pressure wave</w:t>
      </w:r>
      <w:r w:rsidRPr="006C649F">
        <w:rPr>
          <w:color w:val="FF0000"/>
        </w:rPr>
        <w:t>. The diagrams above are good illustrations of how a sound wave is created by any vibrating source – not just your headphones!</w:t>
      </w:r>
    </w:p>
    <w:p w14:paraId="66A10B6B" w14:textId="77777777" w:rsidR="003405E6" w:rsidRPr="006C649F" w:rsidRDefault="003405E6" w:rsidP="003405E6">
      <w:pPr>
        <w:rPr>
          <w:color w:val="FF0000"/>
        </w:rPr>
      </w:pPr>
    </w:p>
    <w:p w14:paraId="4B3FF065" w14:textId="77777777" w:rsidR="003405E6" w:rsidRPr="006C649F" w:rsidRDefault="003405E6" w:rsidP="006C649F">
      <w:pPr>
        <w:numPr>
          <w:ilvl w:val="0"/>
          <w:numId w:val="28"/>
        </w:numPr>
        <w:rPr>
          <w:color w:val="FF0000"/>
        </w:rPr>
      </w:pPr>
      <w:r w:rsidRPr="006C649F">
        <w:rPr>
          <w:b/>
          <w:color w:val="FF0000"/>
        </w:rPr>
        <w:t xml:space="preserve">Represent. </w:t>
      </w:r>
      <w:r w:rsidRPr="006C649F">
        <w:rPr>
          <w:color w:val="FF0000"/>
        </w:rPr>
        <w:t xml:space="preserve">Label the regions of high and low pressure in the diagrams. </w:t>
      </w:r>
    </w:p>
    <w:p w14:paraId="6EF63B70" w14:textId="77777777" w:rsidR="003405E6" w:rsidRPr="006C649F" w:rsidRDefault="003405E6" w:rsidP="003405E6">
      <w:pPr>
        <w:rPr>
          <w:color w:val="FF0000"/>
        </w:rPr>
      </w:pPr>
    </w:p>
    <w:p w14:paraId="77533557" w14:textId="77777777" w:rsidR="003405E6" w:rsidRPr="006C649F" w:rsidRDefault="003405E6" w:rsidP="006C649F">
      <w:pPr>
        <w:numPr>
          <w:ilvl w:val="0"/>
          <w:numId w:val="28"/>
        </w:numPr>
        <w:rPr>
          <w:color w:val="FF0000"/>
        </w:rPr>
      </w:pPr>
      <w:r w:rsidRPr="006C649F">
        <w:rPr>
          <w:b/>
          <w:color w:val="FF0000"/>
        </w:rPr>
        <w:t xml:space="preserve">Observe. </w:t>
      </w:r>
      <w:r w:rsidRPr="006C649F">
        <w:rPr>
          <w:color w:val="FF0000"/>
        </w:rPr>
        <w:t>One air particle has been emphasized in black. Describe its overall motion. Trace its path on the bottom diagram. How does this motion agree with our understanding that sound is a longitudinal wave?</w:t>
      </w:r>
    </w:p>
    <w:p w14:paraId="4E323BF9" w14:textId="77777777" w:rsidR="003405E6" w:rsidRPr="006C649F" w:rsidRDefault="003405E6" w:rsidP="003405E6">
      <w:pPr>
        <w:rPr>
          <w:color w:val="FF0000"/>
        </w:rPr>
      </w:pPr>
    </w:p>
    <w:p w14:paraId="7833928D" w14:textId="77777777" w:rsidR="003405E6" w:rsidRPr="006C649F" w:rsidRDefault="003405E6" w:rsidP="003405E6">
      <w:pPr>
        <w:rPr>
          <w:color w:val="FF0000"/>
        </w:rPr>
      </w:pPr>
    </w:p>
    <w:p w14:paraId="6D8A15EB" w14:textId="77777777" w:rsidR="003405E6" w:rsidRPr="006C649F" w:rsidRDefault="003405E6" w:rsidP="003405E6">
      <w:pPr>
        <w:pBdr>
          <w:bottom w:val="single" w:sz="4" w:space="1" w:color="auto"/>
        </w:pBdr>
        <w:rPr>
          <w:color w:val="FF0000"/>
          <w:sz w:val="22"/>
          <w:szCs w:val="22"/>
        </w:rPr>
      </w:pPr>
      <w:r w:rsidRPr="006C649F">
        <w:rPr>
          <w:b/>
          <w:color w:val="FF0000"/>
          <w:sz w:val="22"/>
          <w:szCs w:val="22"/>
        </w:rPr>
        <w:t>B: Representing Sound Waves</w:t>
      </w:r>
    </w:p>
    <w:p w14:paraId="6577CB62" w14:textId="77777777" w:rsidR="003405E6" w:rsidRPr="006C649F" w:rsidRDefault="003405E6" w:rsidP="003405E6">
      <w:pPr>
        <w:rPr>
          <w:color w:val="FF0000"/>
        </w:rPr>
      </w:pPr>
    </w:p>
    <w:p w14:paraId="3FC267E9" w14:textId="10AD9AF6" w:rsidR="003405E6" w:rsidRPr="006C649F" w:rsidRDefault="003405E6" w:rsidP="003405E6">
      <w:pPr>
        <w:rPr>
          <w:color w:val="FF0000"/>
        </w:rPr>
      </w:pPr>
      <w:r w:rsidRPr="006C649F">
        <w:rPr>
          <w:noProof/>
          <w:color w:val="FF0000"/>
          <w:lang w:val="en-US"/>
        </w:rPr>
        <mc:AlternateContent>
          <mc:Choice Requires="wpg">
            <w:drawing>
              <wp:anchor distT="0" distB="0" distL="114300" distR="114300" simplePos="0" relativeHeight="251681280" behindDoc="0" locked="0" layoutInCell="1" allowOverlap="1" wp14:anchorId="53AF7373" wp14:editId="43438762">
                <wp:simplePos x="0" y="0"/>
                <wp:positionH relativeFrom="column">
                  <wp:posOffset>2667000</wp:posOffset>
                </wp:positionH>
                <wp:positionV relativeFrom="paragraph">
                  <wp:posOffset>1270</wp:posOffset>
                </wp:positionV>
                <wp:extent cx="3735070" cy="2348865"/>
                <wp:effectExtent l="0" t="1270" r="0" b="0"/>
                <wp:wrapSquare wrapText="bothSides"/>
                <wp:docPr id="2034" name="Group 20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35070" cy="2348865"/>
                          <a:chOff x="5280" y="10272"/>
                          <a:chExt cx="5882" cy="3699"/>
                        </a:xfrm>
                      </wpg:grpSpPr>
                      <wps:wsp>
                        <wps:cNvPr id="2035" name="AutoShape 2762"/>
                        <wps:cNvSpPr>
                          <a:spLocks noChangeAspect="1" noChangeArrowheads="1"/>
                        </wps:cNvSpPr>
                        <wps:spPr bwMode="auto">
                          <a:xfrm>
                            <a:off x="5280" y="10272"/>
                            <a:ext cx="5882" cy="3699"/>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36" name="Line 1290"/>
                        <wps:cNvCnPr>
                          <a:cxnSpLocks noChangeShapeType="1"/>
                        </wps:cNvCnPr>
                        <wps:spPr bwMode="auto">
                          <a:xfrm>
                            <a:off x="5985" y="11395"/>
                            <a:ext cx="2" cy="3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2037" name="Picture 1291" descr="http://bp1.blogger.com/_-RxFG9Q7LUY/RwmVclskJVI/AAAAAAAAATk/3QLvs-BPVEE/s400/sound+wave+2.gif"/>
                          <pic:cNvPicPr>
                            <a:picLocks noChangeAspect="1" noChangeArrowheads="1"/>
                          </pic:cNvPicPr>
                        </pic:nvPicPr>
                        <pic:blipFill>
                          <a:blip r:embed="rId35">
                            <a:lum bright="-18000" contrast="36000"/>
                            <a:extLst>
                              <a:ext uri="{28A0092B-C50C-407E-A947-70E740481C1C}">
                                <a14:useLocalDpi xmlns:a14="http://schemas.microsoft.com/office/drawing/2010/main" val="0"/>
                              </a:ext>
                            </a:extLst>
                          </a:blip>
                          <a:srcRect l="12851" t="29333" r="9074" b="31667"/>
                          <a:stretch>
                            <a:fillRect/>
                          </a:stretch>
                        </pic:blipFill>
                        <pic:spPr bwMode="auto">
                          <a:xfrm>
                            <a:off x="5956" y="10272"/>
                            <a:ext cx="5206" cy="975"/>
                          </a:xfrm>
                          <a:prstGeom prst="rect">
                            <a:avLst/>
                          </a:prstGeom>
                          <a:noFill/>
                          <a:extLst>
                            <a:ext uri="{909E8E84-426E-40DD-AFC4-6F175D3DCCD1}">
                              <a14:hiddenFill xmlns:a14="http://schemas.microsoft.com/office/drawing/2010/main">
                                <a:solidFill>
                                  <a:srgbClr val="FFFFFF"/>
                                </a:solidFill>
                              </a14:hiddenFill>
                            </a:ext>
                          </a:extLst>
                        </pic:spPr>
                      </pic:pic>
                      <wps:wsp>
                        <wps:cNvPr id="2038" name="Line 1292"/>
                        <wps:cNvCnPr>
                          <a:cxnSpLocks noChangeShapeType="1"/>
                        </wps:cNvCnPr>
                        <wps:spPr bwMode="auto">
                          <a:xfrm>
                            <a:off x="6090"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9" name="Line 1293"/>
                        <wps:cNvCnPr>
                          <a:cxnSpLocks noChangeShapeType="1"/>
                        </wps:cNvCnPr>
                        <wps:spPr bwMode="auto">
                          <a:xfrm>
                            <a:off x="6195"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0" name="Line 1294"/>
                        <wps:cNvCnPr>
                          <a:cxnSpLocks noChangeShapeType="1"/>
                        </wps:cNvCnPr>
                        <wps:spPr bwMode="auto">
                          <a:xfrm>
                            <a:off x="6330"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1" name="Line 1295"/>
                        <wps:cNvCnPr>
                          <a:cxnSpLocks noChangeShapeType="1"/>
                        </wps:cNvCnPr>
                        <wps:spPr bwMode="auto">
                          <a:xfrm>
                            <a:off x="6495"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2" name="Line 1296"/>
                        <wps:cNvCnPr>
                          <a:cxnSpLocks noChangeShapeType="1"/>
                        </wps:cNvCnPr>
                        <wps:spPr bwMode="auto">
                          <a:xfrm>
                            <a:off x="6705"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3" name="Line 1297"/>
                        <wps:cNvCnPr>
                          <a:cxnSpLocks noChangeShapeType="1"/>
                        </wps:cNvCnPr>
                        <wps:spPr bwMode="auto">
                          <a:xfrm>
                            <a:off x="6960"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4" name="Line 1298"/>
                        <wps:cNvCnPr>
                          <a:cxnSpLocks noChangeShapeType="1"/>
                        </wps:cNvCnPr>
                        <wps:spPr bwMode="auto">
                          <a:xfrm>
                            <a:off x="7185"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5" name="Line 1299"/>
                        <wps:cNvCnPr>
                          <a:cxnSpLocks noChangeShapeType="1"/>
                        </wps:cNvCnPr>
                        <wps:spPr bwMode="auto">
                          <a:xfrm>
                            <a:off x="7365"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6" name="Line 1300"/>
                        <wps:cNvCnPr>
                          <a:cxnSpLocks noChangeShapeType="1"/>
                        </wps:cNvCnPr>
                        <wps:spPr bwMode="auto">
                          <a:xfrm>
                            <a:off x="7515"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7" name="Line 1301"/>
                        <wps:cNvCnPr>
                          <a:cxnSpLocks noChangeShapeType="1"/>
                        </wps:cNvCnPr>
                        <wps:spPr bwMode="auto">
                          <a:xfrm>
                            <a:off x="7620"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40" name="Line 1302"/>
                        <wps:cNvCnPr>
                          <a:cxnSpLocks noChangeShapeType="1"/>
                        </wps:cNvCnPr>
                        <wps:spPr bwMode="auto">
                          <a:xfrm>
                            <a:off x="7740"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41" name="Line 1303"/>
                        <wps:cNvCnPr>
                          <a:cxnSpLocks noChangeShapeType="1"/>
                        </wps:cNvCnPr>
                        <wps:spPr bwMode="auto">
                          <a:xfrm>
                            <a:off x="7905"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42" name="Line 1304"/>
                        <wps:cNvCnPr>
                          <a:cxnSpLocks noChangeShapeType="1"/>
                        </wps:cNvCnPr>
                        <wps:spPr bwMode="auto">
                          <a:xfrm>
                            <a:off x="8130"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43" name="Line 1305"/>
                        <wps:cNvCnPr>
                          <a:cxnSpLocks noChangeShapeType="1"/>
                        </wps:cNvCnPr>
                        <wps:spPr bwMode="auto">
                          <a:xfrm>
                            <a:off x="8385"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44" name="Line 1306"/>
                        <wps:cNvCnPr>
                          <a:cxnSpLocks noChangeShapeType="1"/>
                        </wps:cNvCnPr>
                        <wps:spPr bwMode="auto">
                          <a:xfrm>
                            <a:off x="8610"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45" name="Line 1307"/>
                        <wps:cNvCnPr>
                          <a:cxnSpLocks noChangeShapeType="1"/>
                        </wps:cNvCnPr>
                        <wps:spPr bwMode="auto">
                          <a:xfrm>
                            <a:off x="8760"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46" name="Line 1308"/>
                        <wps:cNvCnPr>
                          <a:cxnSpLocks noChangeShapeType="1"/>
                        </wps:cNvCnPr>
                        <wps:spPr bwMode="auto">
                          <a:xfrm>
                            <a:off x="8850"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47" name="Line 1309"/>
                        <wps:cNvCnPr>
                          <a:cxnSpLocks noChangeShapeType="1"/>
                        </wps:cNvCnPr>
                        <wps:spPr bwMode="auto">
                          <a:xfrm>
                            <a:off x="8940"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48" name="Line 1310"/>
                        <wps:cNvCnPr>
                          <a:cxnSpLocks noChangeShapeType="1"/>
                        </wps:cNvCnPr>
                        <wps:spPr bwMode="auto">
                          <a:xfrm>
                            <a:off x="9060"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49" name="Line 1311"/>
                        <wps:cNvCnPr>
                          <a:cxnSpLocks noChangeShapeType="1"/>
                        </wps:cNvCnPr>
                        <wps:spPr bwMode="auto">
                          <a:xfrm>
                            <a:off x="9270"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4" name="Line 1312"/>
                        <wps:cNvCnPr>
                          <a:cxnSpLocks noChangeShapeType="1"/>
                        </wps:cNvCnPr>
                        <wps:spPr bwMode="auto">
                          <a:xfrm>
                            <a:off x="9570"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5" name="Line 1313"/>
                        <wps:cNvCnPr>
                          <a:cxnSpLocks noChangeShapeType="1"/>
                        </wps:cNvCnPr>
                        <wps:spPr bwMode="auto">
                          <a:xfrm>
                            <a:off x="9885"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6" name="Line 1314"/>
                        <wps:cNvCnPr>
                          <a:cxnSpLocks noChangeShapeType="1"/>
                        </wps:cNvCnPr>
                        <wps:spPr bwMode="auto">
                          <a:xfrm>
                            <a:off x="10080"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7" name="Line 1315"/>
                        <wps:cNvCnPr>
                          <a:cxnSpLocks noChangeShapeType="1"/>
                        </wps:cNvCnPr>
                        <wps:spPr bwMode="auto">
                          <a:xfrm>
                            <a:off x="10185"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8" name="Line 1316"/>
                        <wps:cNvCnPr>
                          <a:cxnSpLocks noChangeShapeType="1"/>
                        </wps:cNvCnPr>
                        <wps:spPr bwMode="auto">
                          <a:xfrm>
                            <a:off x="10305"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9" name="Line 1317"/>
                        <wps:cNvCnPr>
                          <a:cxnSpLocks noChangeShapeType="1"/>
                        </wps:cNvCnPr>
                        <wps:spPr bwMode="auto">
                          <a:xfrm>
                            <a:off x="10515"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60" name="Line 1318"/>
                        <wps:cNvCnPr>
                          <a:cxnSpLocks noChangeShapeType="1"/>
                        </wps:cNvCnPr>
                        <wps:spPr bwMode="auto">
                          <a:xfrm>
                            <a:off x="10755"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61" name="Line 1319"/>
                        <wps:cNvCnPr>
                          <a:cxnSpLocks noChangeShapeType="1"/>
                        </wps:cNvCnPr>
                        <wps:spPr bwMode="auto">
                          <a:xfrm>
                            <a:off x="11040" y="11395"/>
                            <a:ext cx="1"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62" name="Line 1320"/>
                        <wps:cNvCnPr>
                          <a:cxnSpLocks noChangeShapeType="1"/>
                        </wps:cNvCnPr>
                        <wps:spPr bwMode="auto">
                          <a:xfrm flipH="1">
                            <a:off x="5910" y="11843"/>
                            <a:ext cx="15" cy="195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863" name="Line 1321"/>
                        <wps:cNvCnPr>
                          <a:cxnSpLocks noChangeShapeType="1"/>
                        </wps:cNvCnPr>
                        <wps:spPr bwMode="auto">
                          <a:xfrm>
                            <a:off x="5925" y="12863"/>
                            <a:ext cx="511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64" name="Text Box 1322"/>
                        <wps:cNvSpPr txBox="1">
                          <a:spLocks noChangeArrowheads="1"/>
                        </wps:cNvSpPr>
                        <wps:spPr bwMode="auto">
                          <a:xfrm>
                            <a:off x="5280" y="12231"/>
                            <a:ext cx="825" cy="1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E2DC0D" w14:textId="77777777" w:rsidR="00FA2D3E" w:rsidRPr="007441BD" w:rsidRDefault="00FA2D3E" w:rsidP="003405E6">
                              <w:pPr>
                                <w:jc w:val="center"/>
                              </w:pPr>
                              <w:r w:rsidRPr="007441BD">
                                <w:t>Pressure</w:t>
                              </w:r>
                            </w:p>
                            <w:p w14:paraId="2720CE11" w14:textId="77777777" w:rsidR="00FA2D3E" w:rsidRPr="007441BD" w:rsidRDefault="00FA2D3E" w:rsidP="003405E6">
                              <w:pPr>
                                <w:jc w:val="center"/>
                              </w:pPr>
                              <w:r w:rsidRPr="007441BD">
                                <w:t>Low</w:t>
                              </w:r>
                              <w:r w:rsidRPr="007441BD">
                                <w:tab/>
                                <w:t>High</w:t>
                              </w:r>
                            </w:p>
                          </w:txbxContent>
                        </wps:txbx>
                        <wps:bodyPr rot="0" vert="vert270" wrap="square" lIns="91440" tIns="45720" rIns="91440" bIns="45720" anchor="t" anchorCtr="0" upright="1">
                          <a:noAutofit/>
                        </wps:bodyPr>
                      </wps:wsp>
                      <wps:wsp>
                        <wps:cNvPr id="3865" name="Text Box 1323"/>
                        <wps:cNvSpPr txBox="1">
                          <a:spLocks noChangeArrowheads="1"/>
                        </wps:cNvSpPr>
                        <wps:spPr bwMode="auto">
                          <a:xfrm>
                            <a:off x="10125" y="12803"/>
                            <a:ext cx="103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2E3C4C" w14:textId="77777777" w:rsidR="00FA2D3E" w:rsidRPr="007441BD" w:rsidRDefault="00FA2D3E" w:rsidP="003405E6">
                              <w:r w:rsidRPr="007441BD">
                                <w:t>positio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3AF7373" id="Group 2034" o:spid="_x0000_s1152" style="position:absolute;margin-left:210pt;margin-top:.1pt;width:294.1pt;height:184.95pt;z-index:251681280;mso-position-horizontal-relative:text;mso-position-vertical-relative:text" coordorigin="5280,10272" coordsize="5882,3699"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&#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">
                <v:rect id="AutoShape 2762" o:spid="_x0000_s1153" style="position:absolute;left:5280;top:10272;width:5882;height:3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" filled="f" stroked="f">
                  <o:lock v:ext="edit" aspectratio="t"/>
                </v:rect>
                <v:line id="Line 1290" o:spid="_x0000_s1154" style="position:absolute;visibility:visible;mso-wrap-style:square" from="5985,11395" to="5987,117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"/>
                <v:shape id="Picture 1291" o:spid="_x0000_s1155" type="#_x0000_t75" alt="http://bp1.blogger.com/_-RxFG9Q7LUY/RwmVclskJVI/AAAAAAAAATk/3QLvs-BPVEE/s400/sound+wave+2.gif" style="position:absolute;left:5956;top:10272;width:5206;height:9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">
                  <v:imagedata r:id="rId36" o:title="sound+wave+2" croptop="19224f" cropbottom="20753f" cropleft="8422f" cropright="5947f" gain="1.5625" blacklevel="-5898f"/>
                </v:shape>
                <v:line id="Line 1292" o:spid="_x0000_s1156" style="position:absolute;visibility:visible;mso-wrap-style:square" from="6090,11395" to="6091,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"/>
                <v:line id="Line 1293" o:spid="_x0000_s1157" style="position:absolute;visibility:visible;mso-wrap-style:square" from="6195,11395" to="6196,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"/>
                <v:line id="Line 1294" o:spid="_x0000_s1158" style="position:absolute;visibility:visible;mso-wrap-style:square" from="6330,11395" to="6331,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"/>
                <v:line id="Line 1295" o:spid="_x0000_s1159" style="position:absolute;visibility:visible;mso-wrap-style:square" from="6495,11395" to="6496,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"/>
                <v:line id="Line 1296" o:spid="_x0000_s1160" style="position:absolute;visibility:visible;mso-wrap-style:square" from="6705,11395" to="6706,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"/>
                <v:line id="Line 1297" o:spid="_x0000_s1161" style="position:absolute;visibility:visible;mso-wrap-style:square" from="6960,11395" to="6961,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"/>
                <v:line id="Line 1298" o:spid="_x0000_s1162" style="position:absolute;visibility:visible;mso-wrap-style:square" from="7185,11395" to="7186,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"/>
                <v:line id="Line 1299" o:spid="_x0000_s1163" style="position:absolute;visibility:visible;mso-wrap-style:square" from="7365,11395" to="7366,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"/>
                <v:line id="Line 1300" o:spid="_x0000_s1164" style="position:absolute;visibility:visible;mso-wrap-style:square" from="7515,11395" to="7516,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"/>
                <v:line id="Line 1301" o:spid="_x0000_s1165" style="position:absolute;visibility:visible;mso-wrap-style:square" from="7620,11395" to="7621,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"/>
                <v:line id="Line 1302" o:spid="_x0000_s1166" style="position:absolute;visibility:visible;mso-wrap-style:square" from="7740,11395" to="7741,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"/>
                <v:line id="Line 1303" o:spid="_x0000_s1167" style="position:absolute;visibility:visible;mso-wrap-style:square" from="7905,11395" to="7906,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"/>
                <v:line id="Line 1304" o:spid="_x0000_s1168" style="position:absolute;visibility:visible;mso-wrap-style:square" from="8130,11395" to="8131,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"/>
                <v:line id="Line 1305" o:spid="_x0000_s1169" style="position:absolute;visibility:visible;mso-wrap-style:square" from="8385,11395" to="8386,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"/>
                <v:line id="Line 1306" o:spid="_x0000_s1170" style="position:absolute;visibility:visible;mso-wrap-style:square" from="8610,11395" to="8611,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"/>
                <v:line id="Line 1307" o:spid="_x0000_s1171" style="position:absolute;visibility:visible;mso-wrap-style:square" from="8760,11395" to="8761,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"/>
                <v:line id="Line 1308" o:spid="_x0000_s1172" style="position:absolute;visibility:visible;mso-wrap-style:square" from="8850,11395" to="8851,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"/>
                <v:line id="Line 1309" o:spid="_x0000_s1173" style="position:absolute;visibility:visible;mso-wrap-style:square" from="8940,11395" to="8941,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"/>
                <v:line id="Line 1310" o:spid="_x0000_s1174" style="position:absolute;visibility:visible;mso-wrap-style:square" from="9060,11395" to="9061,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"/>
                <v:line id="Line 1311" o:spid="_x0000_s1175" style="position:absolute;visibility:visible;mso-wrap-style:square" from="9270,11395" to="9271,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"/>
                <v:line id="Line 1312" o:spid="_x0000_s1176" style="position:absolute;visibility:visible;mso-wrap-style:square" from="9570,11395" to="9571,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"/>
                <v:line id="Line 1313" o:spid="_x0000_s1177" style="position:absolute;visibility:visible;mso-wrap-style:square" from="9885,11395" to="9886,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"/>
                <v:line id="Line 1314" o:spid="_x0000_s1178" style="position:absolute;visibility:visible;mso-wrap-style:square" from="10080,11395" to="10081,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"/>
                <v:line id="Line 1315" o:spid="_x0000_s1179" style="position:absolute;visibility:visible;mso-wrap-style:square" from="10185,11395" to="10186,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"/>
                <v:line id="Line 1316" o:spid="_x0000_s1180" style="position:absolute;visibility:visible;mso-wrap-style:square" from="10305,11395" to="10306,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"/>
                <v:line id="Line 1317" o:spid="_x0000_s1181" style="position:absolute;visibility:visible;mso-wrap-style:square" from="10515,11395" to="10516,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"/>
                <v:line id="Line 1318" o:spid="_x0000_s1182" style="position:absolute;visibility:visible;mso-wrap-style:square" from="10755,11395" to="10756,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"/>
                <v:line id="Line 1319" o:spid="_x0000_s1183" style="position:absolute;visibility:visible;mso-wrap-style:square" from="11040,11395" to="11041,1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"/>
                <v:line id="Line 1320" o:spid="_x0000_s1184" style="position:absolute;flip:x;visibility:visible;mso-wrap-style:square" from="5910,11843" to="5925,13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">
                  <v:stroke startarrow="block"/>
                </v:line>
                <v:line id="Line 1321" o:spid="_x0000_s1185" style="position:absolute;visibility:visible;mso-wrap-style:square" from="5925,12863" to="11040,12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">
                  <v:stroke endarrow="block"/>
                </v:line>
                <v:shape id="Text Box 1322" o:spid="_x0000_s1186" type="#_x0000_t202" style="position:absolute;left:5280;top:12231;width:825;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" filled="f" stroked="f">
                  <v:textbox style="layout-flow:vertical;mso-layout-flow-alt:bottom-to-top">
                    <w:txbxContent>
                      <w:p w14:paraId="71E2DC0D" w14:textId="77777777" w:rsidR="00FA2D3E" w:rsidRPr="007441BD" w:rsidRDefault="00FA2D3E" w:rsidP="003405E6">
                        <w:pPr>
                          <w:jc w:val="center"/>
                        </w:pPr>
                        <w:r w:rsidRPr="007441BD">
                          <w:t>Pressure</w:t>
                        </w:r>
                      </w:p>
                      <w:p w14:paraId="2720CE11" w14:textId="77777777" w:rsidR="00FA2D3E" w:rsidRPr="007441BD" w:rsidRDefault="00FA2D3E" w:rsidP="003405E6">
                        <w:pPr>
                          <w:jc w:val="center"/>
                        </w:pPr>
                        <w:r w:rsidRPr="007441BD">
                          <w:t>Low</w:t>
                        </w:r>
                        <w:r w:rsidRPr="007441BD">
                          <w:tab/>
                          <w:t>High</w:t>
                        </w:r>
                      </w:p>
                    </w:txbxContent>
                  </v:textbox>
                </v:shape>
                <v:shape id="Text Box 1323" o:spid="_x0000_s1187" type="#_x0000_t202" style="position:absolute;left:10125;top:12803;width:1035;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" filled="f" stroked="f">
                  <v:textbox>
                    <w:txbxContent>
                      <w:p w14:paraId="5B2E3C4C" w14:textId="77777777" w:rsidR="00FA2D3E" w:rsidRPr="007441BD" w:rsidRDefault="00FA2D3E" w:rsidP="003405E6">
                        <w:r w:rsidRPr="007441BD">
                          <w:t>position</w:t>
                        </w:r>
                      </w:p>
                    </w:txbxContent>
                  </v:textbox>
                </v:shape>
                <w10:wrap type="square"/>
              </v:group>
            </w:pict>
          </mc:Fallback>
        </mc:AlternateContent>
      </w:r>
      <w:r w:rsidRPr="006C649F">
        <w:rPr>
          <w:color w:val="FF0000"/>
        </w:rPr>
        <w:t xml:space="preserve">The first diagram to the right shows the air particles involved in a periodic sound wave. The diagram below it shows an identical wave, represented by slinky-type “coils”. </w:t>
      </w:r>
    </w:p>
    <w:p w14:paraId="20193268" w14:textId="77777777" w:rsidR="003405E6" w:rsidRPr="006C649F" w:rsidRDefault="003405E6" w:rsidP="003405E6">
      <w:pPr>
        <w:rPr>
          <w:color w:val="FF0000"/>
        </w:rPr>
      </w:pPr>
    </w:p>
    <w:p w14:paraId="01AF94AE" w14:textId="77777777" w:rsidR="003405E6" w:rsidRPr="006C649F" w:rsidRDefault="003405E6" w:rsidP="006C649F">
      <w:pPr>
        <w:numPr>
          <w:ilvl w:val="0"/>
          <w:numId w:val="29"/>
        </w:numPr>
        <w:rPr>
          <w:color w:val="FF0000"/>
        </w:rPr>
      </w:pPr>
      <w:r w:rsidRPr="006C649F">
        <w:rPr>
          <w:b/>
          <w:color w:val="FF0000"/>
        </w:rPr>
        <w:t xml:space="preserve">Represent. </w:t>
      </w:r>
      <w:r w:rsidRPr="006C649F">
        <w:rPr>
          <w:color w:val="FF0000"/>
        </w:rPr>
        <w:t xml:space="preserve">For both the air particle and slinky-coil diagrams, label the regions of high and low pressure with the </w:t>
      </w:r>
      <w:proofErr w:type="gramStart"/>
      <w:r w:rsidRPr="006C649F">
        <w:rPr>
          <w:color w:val="FF0000"/>
        </w:rPr>
        <w:t>letters</w:t>
      </w:r>
      <w:proofErr w:type="gramEnd"/>
      <w:r w:rsidRPr="006C649F">
        <w:rPr>
          <w:color w:val="FF0000"/>
        </w:rPr>
        <w:t xml:space="preserve"> “H” and “L”</w:t>
      </w:r>
    </w:p>
    <w:p w14:paraId="47E782F8" w14:textId="77777777" w:rsidR="003405E6" w:rsidRPr="006C649F" w:rsidRDefault="003405E6" w:rsidP="003405E6">
      <w:pPr>
        <w:rPr>
          <w:color w:val="FF0000"/>
        </w:rPr>
      </w:pPr>
    </w:p>
    <w:p w14:paraId="179840EF" w14:textId="77777777" w:rsidR="003405E6" w:rsidRPr="006C649F" w:rsidRDefault="003405E6" w:rsidP="006C649F">
      <w:pPr>
        <w:numPr>
          <w:ilvl w:val="0"/>
          <w:numId w:val="29"/>
        </w:numPr>
        <w:rPr>
          <w:color w:val="FF0000"/>
        </w:rPr>
      </w:pPr>
      <w:r w:rsidRPr="006C649F">
        <w:rPr>
          <w:b/>
          <w:color w:val="FF0000"/>
        </w:rPr>
        <w:t xml:space="preserve">Reason. </w:t>
      </w:r>
      <w:r w:rsidRPr="006C649F">
        <w:rPr>
          <w:color w:val="FF0000"/>
        </w:rPr>
        <w:t>Does the interval between two compressions represent the period or wave length in these illustrations? Explain. Label these intervals on the diagrams.</w:t>
      </w:r>
    </w:p>
    <w:p w14:paraId="46FFDD53" w14:textId="77777777" w:rsidR="003405E6" w:rsidRPr="006C649F" w:rsidRDefault="003405E6" w:rsidP="003405E6">
      <w:pPr>
        <w:rPr>
          <w:color w:val="FF0000"/>
        </w:rPr>
      </w:pPr>
    </w:p>
    <w:p w14:paraId="60DAA473" w14:textId="77777777" w:rsidR="003405E6" w:rsidRPr="006C649F" w:rsidRDefault="003405E6" w:rsidP="006C649F">
      <w:pPr>
        <w:numPr>
          <w:ilvl w:val="0"/>
          <w:numId w:val="29"/>
        </w:numPr>
        <w:rPr>
          <w:color w:val="FF0000"/>
        </w:rPr>
      </w:pPr>
      <w:r w:rsidRPr="006C649F">
        <w:rPr>
          <w:b/>
          <w:color w:val="FF0000"/>
        </w:rPr>
        <w:t xml:space="preserve">Represent. </w:t>
      </w:r>
      <w:r w:rsidRPr="006C649F">
        <w:rPr>
          <w:color w:val="FF0000"/>
        </w:rPr>
        <w:t xml:space="preserve">Plot on the graph a data point for each </w:t>
      </w:r>
      <w:proofErr w:type="gramStart"/>
      <w:r w:rsidRPr="006C649F">
        <w:rPr>
          <w:color w:val="FF0000"/>
        </w:rPr>
        <w:t>high and low pressure</w:t>
      </w:r>
      <w:proofErr w:type="gramEnd"/>
      <w:r w:rsidRPr="006C649F">
        <w:rPr>
          <w:color w:val="FF0000"/>
        </w:rPr>
        <w:t xml:space="preserve"> region on the diagrams above. </w:t>
      </w:r>
    </w:p>
    <w:p w14:paraId="3EE3ADD0" w14:textId="77777777" w:rsidR="003405E6" w:rsidRPr="006C649F" w:rsidRDefault="003405E6" w:rsidP="003405E6">
      <w:pPr>
        <w:pStyle w:val="ListParagraph"/>
        <w:rPr>
          <w:color w:val="FF0000"/>
        </w:rPr>
      </w:pPr>
    </w:p>
    <w:p w14:paraId="3F8FDCD4" w14:textId="77777777" w:rsidR="003405E6" w:rsidRPr="006C649F" w:rsidRDefault="003405E6" w:rsidP="006C649F">
      <w:pPr>
        <w:numPr>
          <w:ilvl w:val="0"/>
          <w:numId w:val="29"/>
        </w:numPr>
        <w:rPr>
          <w:color w:val="FF0000"/>
        </w:rPr>
      </w:pPr>
      <w:r w:rsidRPr="006C649F">
        <w:rPr>
          <w:b/>
          <w:color w:val="FF0000"/>
        </w:rPr>
        <w:lastRenderedPageBreak/>
        <w:t>Test.</w:t>
      </w:r>
      <w:r w:rsidRPr="006C649F">
        <w:rPr>
          <w:color w:val="FF0000"/>
        </w:rPr>
        <w:t xml:space="preserve"> Use the microphone attached to the computer to verify your predicted pressure graph for a sound wave created by a vibrating tuning fork.</w:t>
      </w:r>
    </w:p>
    <w:p w14:paraId="0D1789CF" w14:textId="77777777" w:rsidR="003405E6" w:rsidRPr="006C649F" w:rsidRDefault="003405E6" w:rsidP="003405E6">
      <w:pPr>
        <w:pBdr>
          <w:bottom w:val="single" w:sz="4" w:space="1" w:color="auto"/>
        </w:pBdr>
        <w:tabs>
          <w:tab w:val="left" w:pos="204"/>
        </w:tabs>
        <w:rPr>
          <w:b/>
          <w:color w:val="FF0000"/>
          <w:sz w:val="22"/>
          <w:szCs w:val="22"/>
        </w:rPr>
      </w:pPr>
      <w:r w:rsidRPr="006C649F">
        <w:rPr>
          <w:b/>
          <w:color w:val="FF0000"/>
          <w:sz w:val="22"/>
          <w:szCs w:val="22"/>
        </w:rPr>
        <w:t xml:space="preserve">C: </w:t>
      </w:r>
      <w:proofErr w:type="spellStart"/>
      <w:r w:rsidRPr="006C649F">
        <w:rPr>
          <w:b/>
          <w:color w:val="FF0000"/>
          <w:sz w:val="22"/>
          <w:szCs w:val="22"/>
        </w:rPr>
        <w:t>FiddlyDee</w:t>
      </w:r>
      <w:proofErr w:type="spellEnd"/>
      <w:r w:rsidRPr="006C649F">
        <w:rPr>
          <w:b/>
          <w:color w:val="FF0000"/>
          <w:sz w:val="22"/>
          <w:szCs w:val="22"/>
        </w:rPr>
        <w:t xml:space="preserve">, Dee-Dee, Two Speakers </w:t>
      </w:r>
    </w:p>
    <w:p w14:paraId="5B0E870A" w14:textId="77777777" w:rsidR="003405E6" w:rsidRPr="006C649F" w:rsidRDefault="003405E6" w:rsidP="003405E6">
      <w:pPr>
        <w:tabs>
          <w:tab w:val="left" w:pos="204"/>
        </w:tabs>
        <w:rPr>
          <w:color w:val="FF0000"/>
        </w:rPr>
      </w:pPr>
      <w:r w:rsidRPr="006C649F">
        <w:rPr>
          <w:color w:val="FF0000"/>
        </w:rPr>
        <w:t xml:space="preserve">Your teacher has </w:t>
      </w:r>
      <w:r w:rsidRPr="006C649F">
        <w:rPr>
          <w:b/>
          <w:i/>
          <w:color w:val="FF0000"/>
        </w:rPr>
        <w:t>two speakers</w:t>
      </w:r>
      <w:r w:rsidRPr="006C649F">
        <w:rPr>
          <w:color w:val="FF0000"/>
        </w:rPr>
        <w:t xml:space="preserve"> set up at the front of the class that will produce identical sound waves. These two waves will meet and, like all waves, interfere. </w:t>
      </w:r>
    </w:p>
    <w:p w14:paraId="575F775A" w14:textId="77777777" w:rsidR="003405E6" w:rsidRPr="006C649F" w:rsidRDefault="003405E6" w:rsidP="003405E6">
      <w:pPr>
        <w:tabs>
          <w:tab w:val="left" w:pos="204"/>
        </w:tabs>
        <w:rPr>
          <w:color w:val="FF0000"/>
        </w:rPr>
      </w:pPr>
    </w:p>
    <w:p w14:paraId="0472A70B" w14:textId="77777777" w:rsidR="003405E6" w:rsidRPr="006C649F" w:rsidRDefault="003405E6" w:rsidP="006C649F">
      <w:pPr>
        <w:numPr>
          <w:ilvl w:val="0"/>
          <w:numId w:val="32"/>
        </w:numPr>
        <w:tabs>
          <w:tab w:val="left" w:pos="360"/>
        </w:tabs>
        <w:rPr>
          <w:color w:val="FF0000"/>
        </w:rPr>
      </w:pPr>
      <w:r w:rsidRPr="006C649F">
        <w:rPr>
          <w:b/>
          <w:color w:val="FF0000"/>
        </w:rPr>
        <w:t xml:space="preserve">Predict. </w:t>
      </w:r>
      <w:r w:rsidRPr="006C649F">
        <w:rPr>
          <w:color w:val="FF0000"/>
        </w:rPr>
        <w:t>When the two waves meet and interfere constructively, what do you think you will hear? What if they interfere destructively?</w:t>
      </w:r>
    </w:p>
    <w:p w14:paraId="3D7F0153" w14:textId="77777777" w:rsidR="003405E6" w:rsidRPr="006C649F" w:rsidRDefault="003405E6" w:rsidP="003405E6">
      <w:pPr>
        <w:rPr>
          <w:color w:val="FF0000"/>
        </w:rPr>
      </w:pPr>
    </w:p>
    <w:p w14:paraId="4C62AD0F" w14:textId="77777777" w:rsidR="003405E6" w:rsidRPr="006C649F" w:rsidRDefault="003405E6" w:rsidP="003405E6">
      <w:pPr>
        <w:rPr>
          <w:color w:val="FF0000"/>
        </w:rPr>
      </w:pPr>
    </w:p>
    <w:p w14:paraId="00960579" w14:textId="77777777" w:rsidR="003405E6" w:rsidRPr="006C649F" w:rsidRDefault="003405E6" w:rsidP="006C649F">
      <w:pPr>
        <w:numPr>
          <w:ilvl w:val="0"/>
          <w:numId w:val="32"/>
        </w:numPr>
        <w:tabs>
          <w:tab w:val="left" w:pos="360"/>
        </w:tabs>
        <w:rPr>
          <w:color w:val="FF0000"/>
        </w:rPr>
      </w:pPr>
      <w:r w:rsidRPr="006C649F">
        <w:rPr>
          <w:b/>
          <w:color w:val="FF0000"/>
        </w:rPr>
        <w:t xml:space="preserve">Test. </w:t>
      </w:r>
      <w:r w:rsidRPr="006C649F">
        <w:rPr>
          <w:color w:val="FF0000"/>
        </w:rPr>
        <w:t>(</w:t>
      </w:r>
      <w:r w:rsidRPr="006C649F">
        <w:rPr>
          <w:i/>
          <w:color w:val="FF0000"/>
        </w:rPr>
        <w:t xml:space="preserve">as a class) </w:t>
      </w:r>
      <w:r w:rsidRPr="006C649F">
        <w:rPr>
          <w:color w:val="FF0000"/>
        </w:rPr>
        <w:t>Listen carefully and describe what you hear as you move around the room.</w:t>
      </w:r>
    </w:p>
    <w:p w14:paraId="165CB173" w14:textId="77777777" w:rsidR="003405E6" w:rsidRPr="006C649F" w:rsidRDefault="003405E6" w:rsidP="003405E6">
      <w:pPr>
        <w:pBdr>
          <w:bottom w:val="single" w:sz="4" w:space="1" w:color="auto"/>
        </w:pBdr>
        <w:rPr>
          <w:b/>
          <w:color w:val="FF0000"/>
          <w:sz w:val="22"/>
          <w:szCs w:val="22"/>
        </w:rPr>
      </w:pPr>
    </w:p>
    <w:p w14:paraId="7D104EFC" w14:textId="77777777" w:rsidR="003405E6" w:rsidRPr="006C649F" w:rsidRDefault="003405E6" w:rsidP="003405E6">
      <w:pPr>
        <w:pBdr>
          <w:bottom w:val="single" w:sz="4" w:space="1" w:color="auto"/>
        </w:pBdr>
        <w:rPr>
          <w:b/>
          <w:color w:val="FF0000"/>
          <w:sz w:val="22"/>
          <w:szCs w:val="22"/>
        </w:rPr>
      </w:pPr>
    </w:p>
    <w:p w14:paraId="75B30674" w14:textId="77777777" w:rsidR="003405E6" w:rsidRPr="006C649F" w:rsidRDefault="003405E6" w:rsidP="003405E6">
      <w:pPr>
        <w:pBdr>
          <w:bottom w:val="single" w:sz="4" w:space="1" w:color="auto"/>
        </w:pBdr>
        <w:tabs>
          <w:tab w:val="left" w:pos="360"/>
        </w:tabs>
        <w:rPr>
          <w:color w:val="FF0000"/>
          <w:sz w:val="22"/>
          <w:szCs w:val="22"/>
        </w:rPr>
      </w:pPr>
      <w:r w:rsidRPr="006C649F">
        <w:rPr>
          <w:b/>
          <w:color w:val="FF0000"/>
          <w:sz w:val="22"/>
          <w:szCs w:val="22"/>
        </w:rPr>
        <w:t>D: The Speed of Sound</w:t>
      </w:r>
    </w:p>
    <w:p w14:paraId="700B7DC2" w14:textId="77777777" w:rsidR="003405E6" w:rsidRPr="006C649F" w:rsidRDefault="003405E6" w:rsidP="003405E6">
      <w:pPr>
        <w:tabs>
          <w:tab w:val="left" w:pos="360"/>
        </w:tabs>
        <w:rPr>
          <w:color w:val="FF0000"/>
        </w:rPr>
      </w:pPr>
    </w:p>
    <w:p w14:paraId="03E471CB" w14:textId="0152D933" w:rsidR="003405E6" w:rsidRPr="006C649F" w:rsidRDefault="003405E6" w:rsidP="003405E6">
      <w:pPr>
        <w:pBdr>
          <w:top w:val="single" w:sz="4" w:space="1" w:color="auto"/>
          <w:left w:val="single" w:sz="4" w:space="4" w:color="auto"/>
          <w:bottom w:val="single" w:sz="4" w:space="1" w:color="auto"/>
          <w:right w:val="single" w:sz="4" w:space="4" w:color="auto"/>
        </w:pBdr>
        <w:tabs>
          <w:tab w:val="left" w:pos="360"/>
        </w:tabs>
        <w:rPr>
          <w:color w:val="FF0000"/>
        </w:rPr>
      </w:pPr>
      <w:r w:rsidRPr="006C649F">
        <w:rPr>
          <w:color w:val="FF0000"/>
        </w:rPr>
        <w:t xml:space="preserve">The speed of sound in air is given by the equation: </w:t>
      </w:r>
      <w:r w:rsidRPr="006C649F">
        <w:rPr>
          <w:i/>
          <w:color w:val="FF0000"/>
        </w:rPr>
        <w:t xml:space="preserve">v </w:t>
      </w:r>
      <w:r w:rsidRPr="006C649F">
        <w:rPr>
          <w:color w:val="FF0000"/>
        </w:rPr>
        <w:t>= 331 m/s +</w:t>
      </w:r>
      <w:r w:rsidR="00430393">
        <w:rPr>
          <w:noProof/>
          <w:color w:val="FF0000"/>
          <w:position w:val="-28"/>
          <w:lang w:val="en-US"/>
        </w:rPr>
        <w:drawing>
          <wp:inline distT="0" distB="0" distL="0" distR="0" wp14:anchorId="0AE885FB" wp14:editId="6038E26A">
            <wp:extent cx="609600" cy="328295"/>
            <wp:effectExtent l="0" t="0" r="0" b="1905"/>
            <wp:docPr id="22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09600" cy="328295"/>
                    </a:xfrm>
                    <a:prstGeom prst="rect">
                      <a:avLst/>
                    </a:prstGeom>
                    <a:noFill/>
                    <a:ln>
                      <a:noFill/>
                    </a:ln>
                  </pic:spPr>
                </pic:pic>
              </a:graphicData>
            </a:graphic>
          </wp:inline>
        </w:drawing>
      </w:r>
      <w:r w:rsidRPr="006C649F">
        <w:rPr>
          <w:i/>
          <w:color w:val="FF0000"/>
        </w:rPr>
        <w:t>T</w:t>
      </w:r>
      <w:r w:rsidRPr="006C649F">
        <w:rPr>
          <w:color w:val="FF0000"/>
        </w:rPr>
        <w:t xml:space="preserve">, where </w:t>
      </w:r>
      <w:r w:rsidRPr="006C649F">
        <w:rPr>
          <w:i/>
          <w:color w:val="FF0000"/>
        </w:rPr>
        <w:t>T</w:t>
      </w:r>
      <w:r w:rsidRPr="006C649F">
        <w:rPr>
          <w:color w:val="FF0000"/>
        </w:rPr>
        <w:t xml:space="preserve"> is the air temperature in degrees Celsius. The warmer it is, the greater the speed of sound. Sound can travel through all sorts of materials – gases (like air), liquids (like water) and solids (like the earth). The speed of sound also depends roughly on the density of the medium the sound waves travel through. A higher density medium generally produces a greater speed of sound.</w:t>
      </w:r>
    </w:p>
    <w:p w14:paraId="6DEE2507" w14:textId="77777777" w:rsidR="003405E6" w:rsidRPr="006C649F" w:rsidRDefault="003405E6" w:rsidP="003405E6">
      <w:pPr>
        <w:tabs>
          <w:tab w:val="left" w:pos="204"/>
        </w:tabs>
        <w:rPr>
          <w:color w:val="FF0000"/>
        </w:rPr>
      </w:pPr>
    </w:p>
    <w:p w14:paraId="640F64CB" w14:textId="77777777" w:rsidR="003405E6" w:rsidRPr="006C649F" w:rsidRDefault="003405E6" w:rsidP="006C649F">
      <w:pPr>
        <w:numPr>
          <w:ilvl w:val="0"/>
          <w:numId w:val="41"/>
        </w:numPr>
        <w:tabs>
          <w:tab w:val="left" w:pos="360"/>
        </w:tabs>
        <w:rPr>
          <w:color w:val="FF0000"/>
        </w:rPr>
      </w:pPr>
      <w:r w:rsidRPr="006C649F">
        <w:rPr>
          <w:b/>
          <w:color w:val="FF0000"/>
        </w:rPr>
        <w:t>Calculate.</w:t>
      </w:r>
      <w:r w:rsidRPr="006C649F">
        <w:rPr>
          <w:color w:val="FF0000"/>
        </w:rPr>
        <w:t xml:space="preserve"> What is the speed of sound in this room right now? You may need to make a simple measurement.</w:t>
      </w:r>
    </w:p>
    <w:p w14:paraId="3D9AA546" w14:textId="77777777" w:rsidR="003405E6" w:rsidRPr="006C649F" w:rsidRDefault="003405E6" w:rsidP="003405E6">
      <w:pPr>
        <w:ind w:left="360"/>
        <w:rPr>
          <w:color w:val="FF0000"/>
        </w:rPr>
      </w:pPr>
    </w:p>
    <w:p w14:paraId="70C34CFD" w14:textId="77777777" w:rsidR="003405E6" w:rsidRPr="006C649F" w:rsidRDefault="003405E6" w:rsidP="003405E6">
      <w:pPr>
        <w:ind w:left="360"/>
        <w:rPr>
          <w:color w:val="FF0000"/>
        </w:rPr>
      </w:pPr>
    </w:p>
    <w:p w14:paraId="0F6D6898" w14:textId="77777777" w:rsidR="003405E6" w:rsidRPr="006C649F" w:rsidRDefault="003405E6" w:rsidP="003405E6">
      <w:pPr>
        <w:ind w:left="360"/>
        <w:rPr>
          <w:color w:val="FF0000"/>
        </w:rPr>
      </w:pPr>
    </w:p>
    <w:p w14:paraId="73524B3C" w14:textId="77777777" w:rsidR="003405E6" w:rsidRPr="006C649F" w:rsidRDefault="003405E6" w:rsidP="003405E6">
      <w:pPr>
        <w:ind w:left="360"/>
        <w:rPr>
          <w:color w:val="FF0000"/>
        </w:rPr>
      </w:pPr>
    </w:p>
    <w:p w14:paraId="371D2998" w14:textId="77777777" w:rsidR="003405E6" w:rsidRPr="006C649F" w:rsidRDefault="003405E6" w:rsidP="003405E6">
      <w:pPr>
        <w:ind w:left="360"/>
        <w:rPr>
          <w:color w:val="FF0000"/>
        </w:rPr>
      </w:pPr>
    </w:p>
    <w:p w14:paraId="74D17C2A" w14:textId="284ED13C" w:rsidR="003405E6" w:rsidRPr="006C649F" w:rsidRDefault="003405E6" w:rsidP="003405E6">
      <w:pPr>
        <w:pBdr>
          <w:bottom w:val="single" w:sz="4" w:space="1" w:color="auto"/>
        </w:pBdr>
        <w:tabs>
          <w:tab w:val="left" w:pos="204"/>
        </w:tabs>
        <w:rPr>
          <w:color w:val="FF0000"/>
          <w:sz w:val="22"/>
          <w:szCs w:val="22"/>
        </w:rPr>
      </w:pPr>
      <w:r w:rsidRPr="006C649F">
        <w:rPr>
          <w:noProof/>
          <w:color w:val="FF0000"/>
          <w:lang w:val="en-US"/>
        </w:rPr>
        <mc:AlternateContent>
          <mc:Choice Requires="wps">
            <w:drawing>
              <wp:anchor distT="0" distB="0" distL="114300" distR="114300" simplePos="0" relativeHeight="251695616" behindDoc="0" locked="0" layoutInCell="1" allowOverlap="1" wp14:anchorId="0CECF173" wp14:editId="02D45F0B">
                <wp:simplePos x="0" y="0"/>
                <wp:positionH relativeFrom="column">
                  <wp:posOffset>5640705</wp:posOffset>
                </wp:positionH>
                <wp:positionV relativeFrom="paragraph">
                  <wp:posOffset>168275</wp:posOffset>
                </wp:positionV>
                <wp:extent cx="8255" cy="3085465"/>
                <wp:effectExtent l="0" t="0" r="42545" b="38735"/>
                <wp:wrapNone/>
                <wp:docPr id="2033" name="Straight Arrow Connector 20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55" cy="3085465"/>
                        </a:xfrm>
                        <a:prstGeom prst="straightConnector1">
                          <a:avLst/>
                        </a:prstGeom>
                        <a:noFill/>
                        <a:ln w="9525">
                          <a:solidFill>
                            <a:srgbClr val="A5A5A5"/>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w14:anchorId="38BB2564" id="Straight Arrow Connector 2033" o:spid="_x0000_s1026" type="#_x0000_t32" style="position:absolute;margin-left:444.15pt;margin-top:13.25pt;width:.65pt;height:242.95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" strokecolor="#a5a5a5">
                <v:stroke dashstyle="dash"/>
              </v:shape>
            </w:pict>
          </mc:Fallback>
        </mc:AlternateContent>
      </w:r>
      <w:r w:rsidRPr="006C649F">
        <w:rPr>
          <w:noProof/>
          <w:color w:val="FF0000"/>
          <w:lang w:val="en-US"/>
        </w:rPr>
        <mc:AlternateContent>
          <mc:Choice Requires="wps">
            <w:drawing>
              <wp:anchor distT="0" distB="0" distL="114300" distR="114300" simplePos="0" relativeHeight="251694592" behindDoc="0" locked="0" layoutInCell="1" allowOverlap="1" wp14:anchorId="78F7871D" wp14:editId="0A0357A1">
                <wp:simplePos x="0" y="0"/>
                <wp:positionH relativeFrom="column">
                  <wp:posOffset>4827905</wp:posOffset>
                </wp:positionH>
                <wp:positionV relativeFrom="paragraph">
                  <wp:posOffset>168275</wp:posOffset>
                </wp:positionV>
                <wp:extent cx="8255" cy="3085465"/>
                <wp:effectExtent l="0" t="0" r="42545" b="38735"/>
                <wp:wrapNone/>
                <wp:docPr id="2031" name="Straight Arrow Connector 20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55" cy="3085465"/>
                        </a:xfrm>
                        <a:prstGeom prst="straightConnector1">
                          <a:avLst/>
                        </a:prstGeom>
                        <a:noFill/>
                        <a:ln w="9525">
                          <a:solidFill>
                            <a:srgbClr val="A5A5A5"/>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w14:anchorId="0B313966" id="Straight Arrow Connector 2031" o:spid="_x0000_s1026" type="#_x0000_t32" style="position:absolute;margin-left:380.15pt;margin-top:13.25pt;width:.65pt;height:242.9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" strokecolor="#a5a5a5">
                <v:stroke dashstyle="dash"/>
              </v:shape>
            </w:pict>
          </mc:Fallback>
        </mc:AlternateContent>
      </w:r>
      <w:r w:rsidRPr="006C649F">
        <w:rPr>
          <w:b/>
          <w:color w:val="FF0000"/>
          <w:sz w:val="22"/>
          <w:szCs w:val="22"/>
        </w:rPr>
        <w:t>E: The Characteristics of a Musical Sound</w:t>
      </w:r>
    </w:p>
    <w:p w14:paraId="23955032" w14:textId="081EBFA3" w:rsidR="003405E6" w:rsidRPr="006C649F" w:rsidRDefault="003405E6" w:rsidP="003405E6">
      <w:pPr>
        <w:tabs>
          <w:tab w:val="left" w:pos="204"/>
        </w:tabs>
        <w:rPr>
          <w:color w:val="FF0000"/>
        </w:rPr>
      </w:pPr>
      <w:r w:rsidRPr="006C649F">
        <w:rPr>
          <w:noProof/>
          <w:color w:val="FF0000"/>
          <w:lang w:val="en-US"/>
        </w:rPr>
        <mc:AlternateContent>
          <mc:Choice Requires="wps">
            <w:drawing>
              <wp:anchor distT="0" distB="0" distL="114300" distR="114300" simplePos="0" relativeHeight="251693568" behindDoc="0" locked="0" layoutInCell="1" allowOverlap="1" wp14:anchorId="4B076888" wp14:editId="22433A42">
                <wp:simplePos x="0" y="0"/>
                <wp:positionH relativeFrom="column">
                  <wp:posOffset>4027805</wp:posOffset>
                </wp:positionH>
                <wp:positionV relativeFrom="paragraph">
                  <wp:posOffset>13970</wp:posOffset>
                </wp:positionV>
                <wp:extent cx="8255" cy="3085465"/>
                <wp:effectExtent l="0" t="0" r="42545" b="38735"/>
                <wp:wrapNone/>
                <wp:docPr id="2212" name="Straight Arrow Connector 22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55" cy="3085465"/>
                        </a:xfrm>
                        <a:prstGeom prst="straightConnector1">
                          <a:avLst/>
                        </a:prstGeom>
                        <a:noFill/>
                        <a:ln w="9525">
                          <a:solidFill>
                            <a:srgbClr val="A5A5A5"/>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w14:anchorId="48C164B5" id="Straight Arrow Connector 2212" o:spid="_x0000_s1026" type="#_x0000_t32" style="position:absolute;margin-left:317.15pt;margin-top:1.1pt;width:.65pt;height:242.9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" strokecolor="#a5a5a5">
                <v:stroke dashstyle="dash"/>
              </v:shape>
            </w:pict>
          </mc:Fallback>
        </mc:AlternateContent>
      </w:r>
      <w:r w:rsidRPr="006C649F">
        <w:rPr>
          <w:noProof/>
          <w:color w:val="FF0000"/>
          <w:lang w:val="en-US"/>
        </w:rPr>
        <mc:AlternateContent>
          <mc:Choice Requires="wpg">
            <w:drawing>
              <wp:anchor distT="0" distB="0" distL="114300" distR="114300" simplePos="0" relativeHeight="251689472" behindDoc="0" locked="0" layoutInCell="1" allowOverlap="1" wp14:anchorId="76421321" wp14:editId="659C5119">
                <wp:simplePos x="0" y="0"/>
                <wp:positionH relativeFrom="column">
                  <wp:posOffset>3206115</wp:posOffset>
                </wp:positionH>
                <wp:positionV relativeFrom="paragraph">
                  <wp:posOffset>19685</wp:posOffset>
                </wp:positionV>
                <wp:extent cx="3223260" cy="720725"/>
                <wp:effectExtent l="25400" t="50800" r="27940" b="0"/>
                <wp:wrapSquare wrapText="bothSides"/>
                <wp:docPr id="1433" name="Group 14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23260" cy="720725"/>
                          <a:chOff x="3249" y="7310"/>
                          <a:chExt cx="5076" cy="1445"/>
                        </a:xfrm>
                      </wpg:grpSpPr>
                      <wpg:grpSp>
                        <wpg:cNvPr id="1435" name="Group 1333"/>
                        <wpg:cNvGrpSpPr>
                          <a:grpSpLocks/>
                        </wpg:cNvGrpSpPr>
                        <wpg:grpSpPr bwMode="auto">
                          <a:xfrm>
                            <a:off x="3294" y="7402"/>
                            <a:ext cx="2511" cy="1353"/>
                            <a:chOff x="3294" y="7402"/>
                            <a:chExt cx="5886" cy="1353"/>
                          </a:xfrm>
                        </wpg:grpSpPr>
                        <wps:wsp>
                          <wps:cNvPr id="1436" name="Freeform 1334"/>
                          <wps:cNvSpPr>
                            <a:spLocks/>
                          </wps:cNvSpPr>
                          <wps:spPr bwMode="auto">
                            <a:xfrm>
                              <a:off x="3294" y="7402"/>
                              <a:ext cx="2949" cy="1341"/>
                            </a:xfrm>
                            <a:custGeom>
                              <a:avLst/>
                              <a:gdLst>
                                <a:gd name="T0" fmla="*/ 0 w 3570"/>
                                <a:gd name="T1" fmla="*/ 842 h 1784"/>
                                <a:gd name="T2" fmla="*/ 1065 w 3570"/>
                                <a:gd name="T3" fmla="*/ 137 h 1784"/>
                                <a:gd name="T4" fmla="*/ 2625 w 3570"/>
                                <a:gd name="T5" fmla="*/ 1667 h 1784"/>
                                <a:gd name="T6" fmla="*/ 3570 w 3570"/>
                                <a:gd name="T7" fmla="*/ 842 h 1784"/>
                              </a:gdLst>
                              <a:ahLst/>
                              <a:cxnLst>
                                <a:cxn ang="0">
                                  <a:pos x="T0" y="T1"/>
                                </a:cxn>
                                <a:cxn ang="0">
                                  <a:pos x="T2" y="T3"/>
                                </a:cxn>
                                <a:cxn ang="0">
                                  <a:pos x="T4" y="T5"/>
                                </a:cxn>
                                <a:cxn ang="0">
                                  <a:pos x="T6" y="T7"/>
                                </a:cxn>
                              </a:cxnLst>
                              <a:rect l="0" t="0" r="r" b="b"/>
                              <a:pathLst>
                                <a:path w="3570" h="1784">
                                  <a:moveTo>
                                    <a:pt x="0" y="842"/>
                                  </a:moveTo>
                                  <a:cubicBezTo>
                                    <a:pt x="314" y="421"/>
                                    <a:pt x="628" y="0"/>
                                    <a:pt x="1065" y="137"/>
                                  </a:cubicBezTo>
                                  <a:cubicBezTo>
                                    <a:pt x="1502" y="274"/>
                                    <a:pt x="2208" y="1550"/>
                                    <a:pt x="2625" y="1667"/>
                                  </a:cubicBezTo>
                                  <a:cubicBezTo>
                                    <a:pt x="3042" y="1784"/>
                                    <a:pt x="3306" y="1313"/>
                                    <a:pt x="3570" y="8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7" name="Freeform 1335"/>
                          <wps:cNvSpPr>
                            <a:spLocks/>
                          </wps:cNvSpPr>
                          <wps:spPr bwMode="auto">
                            <a:xfrm>
                              <a:off x="6230" y="7413"/>
                              <a:ext cx="2950" cy="1342"/>
                            </a:xfrm>
                            <a:custGeom>
                              <a:avLst/>
                              <a:gdLst>
                                <a:gd name="T0" fmla="*/ 0 w 3570"/>
                                <a:gd name="T1" fmla="*/ 842 h 1784"/>
                                <a:gd name="T2" fmla="*/ 1065 w 3570"/>
                                <a:gd name="T3" fmla="*/ 137 h 1784"/>
                                <a:gd name="T4" fmla="*/ 2625 w 3570"/>
                                <a:gd name="T5" fmla="*/ 1667 h 1784"/>
                                <a:gd name="T6" fmla="*/ 3570 w 3570"/>
                                <a:gd name="T7" fmla="*/ 842 h 1784"/>
                              </a:gdLst>
                              <a:ahLst/>
                              <a:cxnLst>
                                <a:cxn ang="0">
                                  <a:pos x="T0" y="T1"/>
                                </a:cxn>
                                <a:cxn ang="0">
                                  <a:pos x="T2" y="T3"/>
                                </a:cxn>
                                <a:cxn ang="0">
                                  <a:pos x="T4" y="T5"/>
                                </a:cxn>
                                <a:cxn ang="0">
                                  <a:pos x="T6" y="T7"/>
                                </a:cxn>
                              </a:cxnLst>
                              <a:rect l="0" t="0" r="r" b="b"/>
                              <a:pathLst>
                                <a:path w="3570" h="1784">
                                  <a:moveTo>
                                    <a:pt x="0" y="842"/>
                                  </a:moveTo>
                                  <a:cubicBezTo>
                                    <a:pt x="314" y="421"/>
                                    <a:pt x="628" y="0"/>
                                    <a:pt x="1065" y="137"/>
                                  </a:cubicBezTo>
                                  <a:cubicBezTo>
                                    <a:pt x="1502" y="274"/>
                                    <a:pt x="2208" y="1550"/>
                                    <a:pt x="2625" y="1667"/>
                                  </a:cubicBezTo>
                                  <a:cubicBezTo>
                                    <a:pt x="3042" y="1784"/>
                                    <a:pt x="3306" y="1313"/>
                                    <a:pt x="3570" y="8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438" name="Line 1336"/>
                        <wps:cNvCnPr/>
                        <wps:spPr bwMode="auto">
                          <a:xfrm>
                            <a:off x="3249" y="8035"/>
                            <a:ext cx="50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9" name="Line 1337"/>
                        <wps:cNvCnPr/>
                        <wps:spPr bwMode="auto">
                          <a:xfrm flipV="1">
                            <a:off x="3295" y="7310"/>
                            <a:ext cx="0" cy="13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2208" name="Group 1338"/>
                        <wpg:cNvGrpSpPr>
                          <a:grpSpLocks/>
                        </wpg:cNvGrpSpPr>
                        <wpg:grpSpPr bwMode="auto">
                          <a:xfrm>
                            <a:off x="5814" y="7387"/>
                            <a:ext cx="2511" cy="1353"/>
                            <a:chOff x="3294" y="7402"/>
                            <a:chExt cx="5886" cy="1353"/>
                          </a:xfrm>
                        </wpg:grpSpPr>
                        <wps:wsp>
                          <wps:cNvPr id="2209" name="Freeform 1339"/>
                          <wps:cNvSpPr>
                            <a:spLocks/>
                          </wps:cNvSpPr>
                          <wps:spPr bwMode="auto">
                            <a:xfrm>
                              <a:off x="3294" y="7402"/>
                              <a:ext cx="2949" cy="1341"/>
                            </a:xfrm>
                            <a:custGeom>
                              <a:avLst/>
                              <a:gdLst>
                                <a:gd name="T0" fmla="*/ 0 w 3570"/>
                                <a:gd name="T1" fmla="*/ 842 h 1784"/>
                                <a:gd name="T2" fmla="*/ 1065 w 3570"/>
                                <a:gd name="T3" fmla="*/ 137 h 1784"/>
                                <a:gd name="T4" fmla="*/ 2625 w 3570"/>
                                <a:gd name="T5" fmla="*/ 1667 h 1784"/>
                                <a:gd name="T6" fmla="*/ 3570 w 3570"/>
                                <a:gd name="T7" fmla="*/ 842 h 1784"/>
                              </a:gdLst>
                              <a:ahLst/>
                              <a:cxnLst>
                                <a:cxn ang="0">
                                  <a:pos x="T0" y="T1"/>
                                </a:cxn>
                                <a:cxn ang="0">
                                  <a:pos x="T2" y="T3"/>
                                </a:cxn>
                                <a:cxn ang="0">
                                  <a:pos x="T4" y="T5"/>
                                </a:cxn>
                                <a:cxn ang="0">
                                  <a:pos x="T6" y="T7"/>
                                </a:cxn>
                              </a:cxnLst>
                              <a:rect l="0" t="0" r="r" b="b"/>
                              <a:pathLst>
                                <a:path w="3570" h="1784">
                                  <a:moveTo>
                                    <a:pt x="0" y="842"/>
                                  </a:moveTo>
                                  <a:cubicBezTo>
                                    <a:pt x="314" y="421"/>
                                    <a:pt x="628" y="0"/>
                                    <a:pt x="1065" y="137"/>
                                  </a:cubicBezTo>
                                  <a:cubicBezTo>
                                    <a:pt x="1502" y="274"/>
                                    <a:pt x="2208" y="1550"/>
                                    <a:pt x="2625" y="1667"/>
                                  </a:cubicBezTo>
                                  <a:cubicBezTo>
                                    <a:pt x="3042" y="1784"/>
                                    <a:pt x="3306" y="1313"/>
                                    <a:pt x="3570" y="8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10" name="Freeform 1340"/>
                          <wps:cNvSpPr>
                            <a:spLocks/>
                          </wps:cNvSpPr>
                          <wps:spPr bwMode="auto">
                            <a:xfrm>
                              <a:off x="6230" y="7413"/>
                              <a:ext cx="2950" cy="1342"/>
                            </a:xfrm>
                            <a:custGeom>
                              <a:avLst/>
                              <a:gdLst>
                                <a:gd name="T0" fmla="*/ 0 w 3570"/>
                                <a:gd name="T1" fmla="*/ 842 h 1784"/>
                                <a:gd name="T2" fmla="*/ 1065 w 3570"/>
                                <a:gd name="T3" fmla="*/ 137 h 1784"/>
                                <a:gd name="T4" fmla="*/ 2625 w 3570"/>
                                <a:gd name="T5" fmla="*/ 1667 h 1784"/>
                                <a:gd name="T6" fmla="*/ 3570 w 3570"/>
                                <a:gd name="T7" fmla="*/ 842 h 1784"/>
                              </a:gdLst>
                              <a:ahLst/>
                              <a:cxnLst>
                                <a:cxn ang="0">
                                  <a:pos x="T0" y="T1"/>
                                </a:cxn>
                                <a:cxn ang="0">
                                  <a:pos x="T2" y="T3"/>
                                </a:cxn>
                                <a:cxn ang="0">
                                  <a:pos x="T4" y="T5"/>
                                </a:cxn>
                                <a:cxn ang="0">
                                  <a:pos x="T6" y="T7"/>
                                </a:cxn>
                              </a:cxnLst>
                              <a:rect l="0" t="0" r="r" b="b"/>
                              <a:pathLst>
                                <a:path w="3570" h="1784">
                                  <a:moveTo>
                                    <a:pt x="0" y="842"/>
                                  </a:moveTo>
                                  <a:cubicBezTo>
                                    <a:pt x="314" y="421"/>
                                    <a:pt x="628" y="0"/>
                                    <a:pt x="1065" y="137"/>
                                  </a:cubicBezTo>
                                  <a:cubicBezTo>
                                    <a:pt x="1502" y="274"/>
                                    <a:pt x="2208" y="1550"/>
                                    <a:pt x="2625" y="1667"/>
                                  </a:cubicBezTo>
                                  <a:cubicBezTo>
                                    <a:pt x="3042" y="1784"/>
                                    <a:pt x="3306" y="1313"/>
                                    <a:pt x="3570" y="8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w14:anchorId="1D0E78FD" id="Group 1433" o:spid="_x0000_s1026" style="position:absolute;margin-left:252.45pt;margin-top:1.55pt;width:253.8pt;height:56.75pt;z-index:251689472" coordorigin="3249,7310" coordsize="5076,144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">
                <v:group id="Group 1333" o:spid="_x0000_s1027" style="position:absolute;left:3294;top:7402;width:2511;height:1353" coordorigin="3294,7402" coordsize="5886,1353"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qg6sX8UAAADdAAAA&#10;DwAAAAAAAAAAAAAAAACpAgAAZHJzL2Rvd25yZXYueG1sUEsFBgAAAAAEAAQA+gAAAJsDAAAAAA==&#10;">
                  <v:shape id="Freeform 1334" o:spid="_x0000_s1028" style="position:absolute;left:3294;top:7402;width:2949;height:1341;visibility:visible;mso-wrap-style:square;v-text-anchor:top" coordsize="3570,178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sSnNwwAA&#10;AN0AAAAPAAAAZHJzL2Rvd25yZXYueG1sRE9Na8JAEL0L/odlCt5001pEUtcQpC0WPDRR8Dpkp9mQ&#10;7GzIrhr/fbcg9DaP9zmbbLSduNLgG8cKnhcJCOLK6YZrBafjx3wNwgdkjZ1jUnAnD9l2Otlgqt2N&#10;C7qWoRYxhH2KCkwIfSqlrwxZ9AvXE0fuxw0WQ4RDLfWAtxhuO/mSJCtpseHYYLCnnaGqLS9WwedB&#10;lnTp3k1RfOVtvqT6XNy/lZo9jfkbiEBj+Bc/3Hsd578uV/D3TTxBbn8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usSnNwwAAAN0AAAAPAAAAAAAAAAAAAAAAAJcCAABkcnMvZG93&#10;bnJldi54bWxQSwUGAAAAAAQABAD1AAAAhwMAAAAA&#10;" path="m0,842c314,421,628,,1065,137,1502,274,2208,1550,2625,1667,3042,1784,3306,1313,3570,842e" filled="f">
                    <v:path arrowok="t" o:connecttype="custom" o:connectlocs="0,633;880,103;2168,1253;2949,633" o:connectangles="0,0,0,0"/>
                  </v:shape>
                  <v:shape id="Freeform 1335" o:spid="_x0000_s1029" style="position:absolute;left:6230;top:7413;width:2950;height:1342;visibility:visible;mso-wrap-style:square;v-text-anchor:top" coordsize="3570,178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YxWwwAA&#10;AN0AAAAPAAAAZHJzL2Rvd25yZXYueG1sRE9Na8JAEL0X/A/LCN7qxiqtRFcJUsVCD00UvA7ZMRvM&#10;zobsqvHfu4VCb/N4n7Nc97YRN+p87VjBZJyAIC6drrlScDxsX+cgfEDW2DgmBQ/ysF4NXpaYanfn&#10;nG5FqEQMYZ+iAhNCm0rpS0MW/di1xJE7u85iiLCrpO7wHsNtI9+S5F1arDk2GGxpY6i8FFerYPct&#10;C7o2nybPv7JLNqXqlD9+lBoN+2wBIlAf/sV/7r2O82fTD/j9Jp4gV0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B/YxWwwAAAN0AAAAPAAAAAAAAAAAAAAAAAJcCAABkcnMvZG93&#10;bnJldi54bWxQSwUGAAAAAAQABAD1AAAAhwMAAAAA&#10;" path="m0,842c314,421,628,,1065,137,1502,274,2208,1550,2625,1667,3042,1784,3306,1313,3570,842e" filled="f">
                    <v:path arrowok="t" o:connecttype="custom" o:connectlocs="0,633;880,103;2169,1254;2950,633" o:connectangles="0,0,0,0"/>
                  </v:shape>
                </v:group>
                <v:line id="Line 1336" o:spid="_x0000_s1030" style="position:absolute;visibility:visible;mso-wrap-style:square" from="3249,8035" to="8321,803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DvjOcgAAADdAAAADwAAAGRycy9kb3ducmV2LnhtbESPT0vDQBDF70K/wzIFb3ajlSCx21IU&#10;ofUg9g+0x2l2TKLZ2bC7JvHbOwfB2wzvzXu/WaxG16qeQmw8G7idZaCIS28brgwcDy83D6BiQrbY&#10;eiYDPxRhtZxcLbCwfuAd9ftUKQnhWKCBOqWu0DqWNTmMM98Ri/bhg8Mka6i0DThIuGv1XZbl2mHD&#10;0lBjR081lV/7b2fgbf6e9+vt62Y8bfNL+by7nD+HYMz1dFw/gko0pn/z3/XGCv79XHDlGxlBL38B&#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EDvjOcgAAADdAAAADwAAAAAA&#10;AAAAAAAAAAChAgAAZHJzL2Rvd25yZXYueG1sUEsFBgAAAAAEAAQA+QAAAJYDAAAAAA==&#10;"/>
                <v:line id="Line 1337" o:spid="_x0000_s1031" style="position:absolute;flip:y;visibility:visible;mso-wrap-style:square" from="3295,7310" to="3295,869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1VLB8YAAADdAAAADwAAAGRycy9kb3ducmV2LnhtbESPQWvCQBCF74L/YZmCl6CbNlJqdBVb&#10;FQrSQ7WHHofsmIRmZ0N21PTfdwuCtxne+968Wax616gLdaH2bOBxkoIiLrytuTTwddyNX0AFQbbY&#10;eCYDvxRgtRwOFphbf+VPuhykVDGEQ44GKpE21zoUFTkME98SR+3kO4cS167UtsNrDHeNfkrTZ+2w&#10;5nihwpbeKip+DmcXa+w+eJNlyavTSTKj7bfsUy3GjB769RyUUC93841+t5GbZjP4/yaOoJd/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FNVSwfGAAAA3QAAAA8AAAAAAAAA&#10;AAAAAAAAoQIAAGRycy9kb3ducmV2LnhtbFBLBQYAAAAABAAEAPkAAACUAwAAAAA=&#10;">
                  <v:stroke endarrow="block"/>
                </v:line>
                <v:group id="Group 1338" o:spid="_x0000_s1032" style="position:absolute;left:5814;top:7387;width:2511;height:1353" coordorigin="3294,7402" coordsize="5886,1353"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RUJ2lcIAAADdAAAADwAA&#10;AAAAAAAAAAAAAACpAgAAZHJzL2Rvd25yZXYueG1sUEsFBgAAAAAEAAQA+gAAAJgDAAAAAA==&#10;">
                  <v:shape id="Freeform 1339" o:spid="_x0000_s1033" style="position:absolute;left:3294;top:7402;width:2949;height:1341;visibility:visible;mso-wrap-style:square;v-text-anchor:top" coordsize="3570,178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Y8jrxQAA&#10;AN0AAAAPAAAAZHJzL2Rvd25yZXYueG1sRI9Ba8JAFITvhf6H5RW81Y0RpEZXCWJLBQ9NWvD6yD6z&#10;wezbkF01/vuuIHgcZuYbZrkebCsu1PvGsYLJOAFBXDndcK3g7/fz/QOED8gaW8ek4EYe1qvXlyVm&#10;2l25oEsZahEh7DNUYELoMil9ZciiH7uOOHpH11sMUfa11D1eI9y2Mk2SmbTYcFww2NHGUHUqz1bB&#10;116WdG63pih2+SmfUn0obj9Kjd6GfAEi0BCe4Uf7WytI02QO9zfxCcjV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5jyOvFAAAA3QAAAA8AAAAAAAAAAAAAAAAAlwIAAGRycy9k&#10;b3ducmV2LnhtbFBLBQYAAAAABAAEAPUAAACJAwAAAAA=&#10;" path="m0,842c314,421,628,,1065,137,1502,274,2208,1550,2625,1667,3042,1784,3306,1313,3570,842e" filled="f">
                    <v:path arrowok="t" o:connecttype="custom" o:connectlocs="0,633;880,103;2168,1253;2949,633" o:connectangles="0,0,0,0"/>
                  </v:shape>
                  <v:shape id="Freeform 1340" o:spid="_x0000_s1034" style="position:absolute;left:6230;top:7413;width:2950;height:1342;visibility:visible;mso-wrap-style:square;v-text-anchor:top" coordsize="3570,1784"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gPerwQAA&#10;AN0AAAAPAAAAZHJzL2Rvd25yZXYueG1sRE9Ni8IwEL0v+B/CCN7W1AqLVKMU0WWFPdjugtehGZti&#10;MylN1PrvzUHw+Hjfq81gW3Gj3jeOFcymCQjiyumGawX/f/vPBQgfkDW2jknBgzxs1qOPFWba3bmg&#10;WxlqEUPYZ6jAhNBlUvrKkEU/dR1x5M6utxgi7Gupe7zHcNvKNEm+pMWGY4PBjraGqkt5tQq+f2VJ&#10;13ZniuKQX/I51aficVRqMh7yJYhAQ3iLX+4frSBNZ3F/fBOfgFw/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yoD3q8EAAADdAAAADwAAAAAAAAAAAAAAAACXAgAAZHJzL2Rvd25y&#10;ZXYueG1sUEsFBgAAAAAEAAQA9QAAAIUDAAAAAA==&#10;" path="m0,842c314,421,628,,1065,137,1502,274,2208,1550,2625,1667,3042,1784,3306,1313,3570,842e" filled="f">
                    <v:path arrowok="t" o:connecttype="custom" o:connectlocs="0,633;880,103;2169,1254;2950,633" o:connectangles="0,0,0,0"/>
                  </v:shape>
                </v:group>
                <w10:wrap type="square"/>
              </v:group>
            </w:pict>
          </mc:Fallback>
        </mc:AlternateContent>
      </w:r>
      <w:r w:rsidRPr="006C649F">
        <w:rPr>
          <w:color w:val="FF0000"/>
        </w:rPr>
        <w:t>In the graph to the right is a very simple sound wave that we will use for our comparisons. This sound wave is an idealized one, but is very close to that produced by a tuning fork. Answer questions 1-3 below and then we will check your predictions using the computer oscilloscope.</w:t>
      </w:r>
    </w:p>
    <w:p w14:paraId="3232483C" w14:textId="124CB62E" w:rsidR="003405E6" w:rsidRPr="006C649F" w:rsidRDefault="003405E6" w:rsidP="003405E6">
      <w:pPr>
        <w:tabs>
          <w:tab w:val="left" w:pos="204"/>
        </w:tabs>
        <w:rPr>
          <w:color w:val="FF0000"/>
        </w:rPr>
      </w:pPr>
      <w:r w:rsidRPr="006C649F">
        <w:rPr>
          <w:noProof/>
          <w:color w:val="FF0000"/>
          <w:lang w:val="en-US"/>
        </w:rPr>
        <mc:AlternateContent>
          <mc:Choice Requires="wpg">
            <w:drawing>
              <wp:anchor distT="0" distB="0" distL="114300" distR="114300" simplePos="0" relativeHeight="251690496" behindDoc="0" locked="0" layoutInCell="1" allowOverlap="1" wp14:anchorId="5FE4BE24" wp14:editId="6D9F45FC">
                <wp:simplePos x="0" y="0"/>
                <wp:positionH relativeFrom="column">
                  <wp:posOffset>3234690</wp:posOffset>
                </wp:positionH>
                <wp:positionV relativeFrom="paragraph">
                  <wp:posOffset>107950</wp:posOffset>
                </wp:positionV>
                <wp:extent cx="3220720" cy="659765"/>
                <wp:effectExtent l="50800" t="50800" r="0" b="26035"/>
                <wp:wrapSquare wrapText="bothSides"/>
                <wp:docPr id="1430" name="Group 14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20720" cy="659765"/>
                          <a:chOff x="5814" y="4871"/>
                          <a:chExt cx="5072" cy="1387"/>
                        </a:xfrm>
                      </wpg:grpSpPr>
                      <wps:wsp>
                        <wps:cNvPr id="1431" name="Line 1342"/>
                        <wps:cNvCnPr/>
                        <wps:spPr bwMode="auto">
                          <a:xfrm>
                            <a:off x="5814" y="5596"/>
                            <a:ext cx="50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2" name="Line 1343"/>
                        <wps:cNvCnPr/>
                        <wps:spPr bwMode="auto">
                          <a:xfrm flipV="1">
                            <a:off x="5815" y="4871"/>
                            <a:ext cx="0" cy="13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w14:anchorId="006EB680" id="Group 1430" o:spid="_x0000_s1026" style="position:absolute;margin-left:254.7pt;margin-top:8.5pt;width:253.6pt;height:51.95pt;z-index:251690496" coordorigin="5814,4871" coordsize="5072,1387"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">
                <v:line id="Line 1342" o:spid="_x0000_s1027" style="position:absolute;visibility:visible;mso-wrap-style:square" from="5814,5596" to="10886,559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QFKpMUAAADdAAAADwAAAGRycy9kb3ducmV2LnhtbERPTWvCQBC9C/6HZQRvurGWIKmriEXQ&#10;HkrVQnscs2MSzc6G3W2S/vtuodDbPN7nLNe9qUVLzleWFcymCQji3OqKCwXv591kAcIHZI21ZVLw&#10;TR7Wq+FgiZm2HR+pPYVCxBD2GSooQ2gyKX1ekkE/tQ1x5K7WGQwRukJqh10MN7V8SJJUGqw4NpTY&#10;0Lak/H76Mgpe529puzm87PuPQ3rJn4+Xz1vnlBqP+s0TiEB9+Bf/ufc6zn+cz+D3m3iCXP0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gQFKpMUAAADdAAAADwAAAAAAAAAA&#10;AAAAAAChAgAAZHJzL2Rvd25yZXYueG1sUEsFBgAAAAAEAAQA+QAAAJMDAAAAAA==&#10;"/>
                <v:line id="Line 1343" o:spid="_x0000_s1028" style="position:absolute;flip:y;visibility:visible;mso-wrap-style:square" from="5815,4871" to="5815,625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fHZdsYAAADdAAAADwAAAGRycy9kb3ducmV2LnhtbESPT2vCQBDF74V+h2UKXoJuNKW00VXs&#10;H0GQHqo9eByyYxLMzobsqPHbu0Khtxne+715M1v0rlFn6kLt2cB4lIIiLrytuTTwu1sNX0EFQbbY&#10;eCYDVwqwmD8+zDC3/sI/dN5KqWIIhxwNVCJtrnUoKnIYRr4ljtrBdw4lrl2pbYeXGO4aPUnTF+2w&#10;5nihwpY+KiqO25OLNVbf/JllybvTSfJGX3vZpFqMGTz1yykooV7+zX/02kbuOZvA/Zs4gp7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F3x2XbGAAAA3QAAAA8AAAAAAAAA&#10;AAAAAAAAoQIAAGRycy9kb3ducmV2LnhtbFBLBQYAAAAABAAEAPkAAACUAwAAAAA=&#10;">
                  <v:stroke endarrow="block"/>
                </v:line>
                <w10:wrap type="square"/>
              </v:group>
            </w:pict>
          </mc:Fallback>
        </mc:AlternateContent>
      </w:r>
    </w:p>
    <w:p w14:paraId="4E09F6DE" w14:textId="77777777" w:rsidR="003405E6" w:rsidRPr="006C649F" w:rsidRDefault="003405E6" w:rsidP="006C649F">
      <w:pPr>
        <w:numPr>
          <w:ilvl w:val="0"/>
          <w:numId w:val="30"/>
        </w:numPr>
        <w:tabs>
          <w:tab w:val="left" w:pos="360"/>
        </w:tabs>
        <w:ind w:left="360" w:hanging="360"/>
        <w:rPr>
          <w:color w:val="FF0000"/>
        </w:rPr>
      </w:pPr>
      <w:r w:rsidRPr="006C649F">
        <w:rPr>
          <w:noProof/>
          <w:color w:val="FF0000"/>
        </w:rPr>
        <w:t xml:space="preserve">We now strike the same tuning fork harder so the sound it makes is </w:t>
      </w:r>
      <w:r w:rsidRPr="006C649F">
        <w:rPr>
          <w:i/>
          <w:noProof/>
          <w:color w:val="FF0000"/>
        </w:rPr>
        <w:t>louder</w:t>
      </w:r>
      <w:r w:rsidRPr="006C649F">
        <w:rPr>
          <w:noProof/>
          <w:color w:val="FF0000"/>
        </w:rPr>
        <w:t xml:space="preserve"> (the only difference). </w:t>
      </w:r>
      <w:r w:rsidRPr="006C649F">
        <w:rPr>
          <w:color w:val="FF0000"/>
        </w:rPr>
        <w:t>What characteristic of the wave would change? Sketch your prediction to the right.</w:t>
      </w:r>
    </w:p>
    <w:p w14:paraId="6F509104" w14:textId="73F74EE7" w:rsidR="003405E6" w:rsidRPr="006C649F" w:rsidRDefault="003405E6" w:rsidP="003405E6">
      <w:pPr>
        <w:tabs>
          <w:tab w:val="left" w:pos="204"/>
        </w:tabs>
        <w:rPr>
          <w:color w:val="FF0000"/>
        </w:rPr>
      </w:pPr>
      <w:r w:rsidRPr="006C649F">
        <w:rPr>
          <w:noProof/>
          <w:color w:val="FF0000"/>
          <w:lang w:val="en-US"/>
        </w:rPr>
        <mc:AlternateContent>
          <mc:Choice Requires="wpg">
            <w:drawing>
              <wp:anchor distT="0" distB="0" distL="114300" distR="114300" simplePos="0" relativeHeight="251691520" behindDoc="0" locked="0" layoutInCell="1" allowOverlap="1" wp14:anchorId="655F4D4F" wp14:editId="6AA26B32">
                <wp:simplePos x="0" y="0"/>
                <wp:positionH relativeFrom="column">
                  <wp:posOffset>3244215</wp:posOffset>
                </wp:positionH>
                <wp:positionV relativeFrom="paragraph">
                  <wp:posOffset>139700</wp:posOffset>
                </wp:positionV>
                <wp:extent cx="3220720" cy="709930"/>
                <wp:effectExtent l="50800" t="50800" r="0" b="26670"/>
                <wp:wrapSquare wrapText="bothSides"/>
                <wp:docPr id="1427" name="Group 14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20720" cy="709930"/>
                          <a:chOff x="5814" y="4871"/>
                          <a:chExt cx="5072" cy="1387"/>
                        </a:xfrm>
                      </wpg:grpSpPr>
                      <wps:wsp>
                        <wps:cNvPr id="1428" name="Line 1345"/>
                        <wps:cNvCnPr/>
                        <wps:spPr bwMode="auto">
                          <a:xfrm>
                            <a:off x="5814" y="5596"/>
                            <a:ext cx="50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9" name="Line 1346"/>
                        <wps:cNvCnPr/>
                        <wps:spPr bwMode="auto">
                          <a:xfrm flipV="1">
                            <a:off x="5815" y="4871"/>
                            <a:ext cx="0" cy="13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w14:anchorId="1C0FD50C" id="Group 1427" o:spid="_x0000_s1026" style="position:absolute;margin-left:255.45pt;margin-top:11pt;width:253.6pt;height:55.9pt;z-index:251691520" coordorigin="5814,4871" coordsize="5072,1387"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">
                <v:line id="Line 1345" o:spid="_x0000_s1027" style="position:absolute;visibility:visible;mso-wrap-style:square" from="5814,5596" to="10886,559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eJ15MgAAADdAAAADwAAAGRycy9kb3ducmV2LnhtbESPT0vDQBDF70K/wzIFb3ZjlSCx21IU&#10;ofUg9g+0x2l2TKLZ2bC7JvHbOwfB2wzvzXu/WaxG16qeQmw8G7idZaCIS28brgwcDy83D6BiQrbY&#10;eiYDPxRhtZxcLbCwfuAd9ftUKQnhWKCBOqWu0DqWNTmMM98Ri/bhg8Mka6i0DThIuGv1PMty7bBh&#10;aaixo6eayq/9tzPwdvee9+vt62Y8bfNL+by7nD+HYMz1dFw/gko0pn/z3/XGCv79XHDlGxlBL38B&#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leJ15MgAAADdAAAADwAAAAAA&#10;AAAAAAAAAAChAgAAZHJzL2Rvd25yZXYueG1sUEsFBgAAAAAEAAQA+QAAAJYDAAAAAA==&#10;"/>
                <v:line id="Line 1346" o:spid="_x0000_s1028" style="position:absolute;flip:y;visibility:visible;mso-wrap-style:square" from="5815,4871" to="5815,625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ozd2sYAAADdAAAADwAAAGRycy9kb3ducmV2LnhtbESPzWvCQBDF7wX/h2WEXoJu/EA0dRX7&#10;IQilB6OHHofsNAnNzobsVNP/visIvc3w3u/Nm/W2d426UBdqzwYm4xQUceFtzaWB82k/WoIKgmyx&#10;8UwGfinAdjN4WGNm/ZWPdMmlVDGEQ4YGKpE20zoUFTkMY98SR+3Ldw4lrl2pbYfXGO4aPU3ThXZY&#10;c7xQYUsvFRXf+Y+LNfYf/DqbJc9OJ8mK3j7lPdVizOOw3z2BEurl33ynDzZy8+kKbt/EEfTmD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aM3drGAAAA3QAAAA8AAAAAAAAA&#10;AAAAAAAAoQIAAGRycy9kb3ducmV2LnhtbFBLBQYAAAAABAAEAPkAAACUAwAAAAA=&#10;">
                  <v:stroke endarrow="block"/>
                </v:line>
                <w10:wrap type="square"/>
              </v:group>
            </w:pict>
          </mc:Fallback>
        </mc:AlternateContent>
      </w:r>
    </w:p>
    <w:p w14:paraId="00D835A7" w14:textId="77777777" w:rsidR="003405E6" w:rsidRPr="006C649F" w:rsidRDefault="003405E6" w:rsidP="006C649F">
      <w:pPr>
        <w:numPr>
          <w:ilvl w:val="0"/>
          <w:numId w:val="30"/>
        </w:numPr>
        <w:tabs>
          <w:tab w:val="left" w:pos="360"/>
        </w:tabs>
        <w:ind w:left="360" w:hanging="360"/>
        <w:rPr>
          <w:color w:val="FF0000"/>
        </w:rPr>
      </w:pPr>
      <w:proofErr w:type="gramStart"/>
      <w:r w:rsidRPr="006C649F">
        <w:rPr>
          <w:color w:val="FF0000"/>
        </w:rPr>
        <w:t>Next</w:t>
      </w:r>
      <w:proofErr w:type="gramEnd"/>
      <w:r w:rsidRPr="006C649F">
        <w:rPr>
          <w:color w:val="FF0000"/>
        </w:rPr>
        <w:t xml:space="preserve"> we strike a smaller tuning fork that has a higher </w:t>
      </w:r>
      <w:r w:rsidRPr="006C649F">
        <w:rPr>
          <w:i/>
          <w:color w:val="FF0000"/>
        </w:rPr>
        <w:t>pitch</w:t>
      </w:r>
      <w:r w:rsidRPr="006C649F">
        <w:rPr>
          <w:color w:val="FF0000"/>
        </w:rPr>
        <w:t>. What characteristic of the wave would change? Sketch your prediction to the right.</w:t>
      </w:r>
    </w:p>
    <w:p w14:paraId="018EEA10" w14:textId="77777777" w:rsidR="003405E6" w:rsidRPr="006C649F" w:rsidRDefault="003405E6" w:rsidP="003405E6">
      <w:pPr>
        <w:pStyle w:val="ListParagraph"/>
        <w:rPr>
          <w:color w:val="FF0000"/>
        </w:rPr>
      </w:pPr>
    </w:p>
    <w:p w14:paraId="62B62999" w14:textId="77777777" w:rsidR="003405E6" w:rsidRPr="006C649F" w:rsidRDefault="003405E6" w:rsidP="003405E6">
      <w:pPr>
        <w:tabs>
          <w:tab w:val="left" w:pos="360"/>
        </w:tabs>
        <w:ind w:left="360"/>
        <w:rPr>
          <w:color w:val="FF0000"/>
        </w:rPr>
      </w:pPr>
    </w:p>
    <w:p w14:paraId="0166CA5B" w14:textId="4B2238E2" w:rsidR="003405E6" w:rsidRPr="006C649F" w:rsidRDefault="003405E6" w:rsidP="006C649F">
      <w:pPr>
        <w:numPr>
          <w:ilvl w:val="0"/>
          <w:numId w:val="30"/>
        </w:numPr>
        <w:tabs>
          <w:tab w:val="left" w:pos="360"/>
        </w:tabs>
        <w:ind w:left="360" w:hanging="360"/>
        <w:rPr>
          <w:color w:val="FF0000"/>
        </w:rPr>
      </w:pPr>
      <w:r w:rsidRPr="006C649F">
        <w:rPr>
          <w:noProof/>
          <w:color w:val="FF0000"/>
          <w:lang w:val="en-US"/>
        </w:rPr>
        <mc:AlternateContent>
          <mc:Choice Requires="wpg">
            <w:drawing>
              <wp:anchor distT="0" distB="0" distL="114300" distR="114300" simplePos="0" relativeHeight="251692544" behindDoc="0" locked="0" layoutInCell="1" allowOverlap="1" wp14:anchorId="1425AE90" wp14:editId="194D722F">
                <wp:simplePos x="0" y="0"/>
                <wp:positionH relativeFrom="column">
                  <wp:posOffset>3244215</wp:posOffset>
                </wp:positionH>
                <wp:positionV relativeFrom="paragraph">
                  <wp:posOffset>21590</wp:posOffset>
                </wp:positionV>
                <wp:extent cx="3220720" cy="698500"/>
                <wp:effectExtent l="50800" t="50800" r="0" b="12700"/>
                <wp:wrapSquare wrapText="bothSides"/>
                <wp:docPr id="1424" name="Group 14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20720" cy="698500"/>
                          <a:chOff x="5814" y="4871"/>
                          <a:chExt cx="5072" cy="1387"/>
                        </a:xfrm>
                      </wpg:grpSpPr>
                      <wps:wsp>
                        <wps:cNvPr id="1425" name="Line 1348"/>
                        <wps:cNvCnPr/>
                        <wps:spPr bwMode="auto">
                          <a:xfrm>
                            <a:off x="5814" y="5596"/>
                            <a:ext cx="50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6" name="Line 1349"/>
                        <wps:cNvCnPr/>
                        <wps:spPr bwMode="auto">
                          <a:xfrm flipV="1">
                            <a:off x="5815" y="4871"/>
                            <a:ext cx="0" cy="13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w14:anchorId="47745267" id="Group 1424" o:spid="_x0000_s1026" style="position:absolute;margin-left:255.45pt;margin-top:1.7pt;width:253.6pt;height:55pt;z-index:251692544" coordorigin="5814,4871" coordsize="5072,1387"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">
                <v:line id="Line 1348" o:spid="_x0000_s1027" style="position:absolute;visibility:visible;mso-wrap-style:square" from="5814,5596" to="10886,559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PaesYAAADdAAAADwAAAGRycy9kb3ducmV2LnhtbERPTWvCQBC9F/wPyxR6q5vaNkh0FbEU&#10;tIdSraDHMTsm0exs2N0m6b93hUJv83ifM533phYtOV9ZVvA0TEAQ51ZXXCjYfb8/jkH4gKyxtkwK&#10;fsnDfDa4m2KmbccbarehEDGEfYYKyhCaTEqfl2TQD21DHLmTdQZDhK6Q2mEXw00tR0mSSoMVx4YS&#10;G1qWlF+2P0bB5/NX2i7WH6t+v06P+dvmeDh3TqmH+34xARGoD//iP/dKx/kvo1e4fRNPkLMr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Hvj2nrGAAAA3QAAAA8AAAAAAAAA&#10;AAAAAAAAoQIAAGRycy9kb3ducmV2LnhtbFBLBQYAAAAABAAEAPkAAACUAwAAAAA=&#10;"/>
                <v:line id="Line 1349" o:spid="_x0000_s1028" style="position:absolute;flip:y;visibility:visible;mso-wrap-style:square" from="5815,4871" to="5815,625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xNJqMYAAADdAAAADwAAAGRycy9kb3ducmV2LnhtbESPT2vCQBDF70K/wzIFL6FuqkXa6Cr1&#10;HxTEQ20PHofsmASzsyE7avz2bqHgbYb3fm/eTOedq9WF2lB5NvA6SEER595WXBj4/dm8vIMKgmyx&#10;9kwGbhRgPnvqTTGz/srfdNlLoWIIhwwNlCJNpnXIS3IYBr4hjtrRtw4lrm2hbYvXGO5qPUzTsXZY&#10;cbxQYkPLkvLT/uxijc2OV6NRsnA6ST5ofZBtqsWY/nP3OQEl1MnD/E9/2ci9Dcfw900cQc/u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cTSajGAAAA3QAAAA8AAAAAAAAA&#10;AAAAAAAAoQIAAGRycy9kb3ducmV2LnhtbFBLBQYAAAAABAAEAPkAAACUAwAAAAA=&#10;">
                  <v:stroke endarrow="block"/>
                </v:line>
                <w10:wrap type="square"/>
              </v:group>
            </w:pict>
          </mc:Fallback>
        </mc:AlternateContent>
      </w:r>
      <w:r w:rsidRPr="006C649F">
        <w:rPr>
          <w:color w:val="FF0000"/>
        </w:rPr>
        <w:t xml:space="preserve">Finally, we choose a musical instrument and produce a sound with the same pitch and loudness as the tuning fork. Here the sound has a different quality or </w:t>
      </w:r>
      <w:r w:rsidRPr="006C649F">
        <w:rPr>
          <w:i/>
          <w:color w:val="FF0000"/>
        </w:rPr>
        <w:t xml:space="preserve">timbre. </w:t>
      </w:r>
    </w:p>
    <w:p w14:paraId="5F6DC246" w14:textId="77777777" w:rsidR="003405E6" w:rsidRPr="006C649F" w:rsidRDefault="003405E6" w:rsidP="003405E6">
      <w:pPr>
        <w:rPr>
          <w:color w:val="FF0000"/>
        </w:rPr>
      </w:pPr>
    </w:p>
    <w:p w14:paraId="10C2E0A2" w14:textId="77777777" w:rsidR="003405E6" w:rsidRPr="006C649F" w:rsidRDefault="003405E6" w:rsidP="006C649F">
      <w:pPr>
        <w:numPr>
          <w:ilvl w:val="0"/>
          <w:numId w:val="30"/>
        </w:numPr>
        <w:tabs>
          <w:tab w:val="left" w:pos="360"/>
        </w:tabs>
        <w:ind w:left="360" w:hanging="360"/>
        <w:rPr>
          <w:color w:val="FF0000"/>
        </w:rPr>
      </w:pPr>
      <w:r w:rsidRPr="006C649F">
        <w:rPr>
          <w:color w:val="FF0000"/>
        </w:rPr>
        <w:t>Define the following terms based on your observations of the computer results.</w:t>
      </w:r>
    </w:p>
    <w:p w14:paraId="1F3066B1" w14:textId="77777777" w:rsidR="003405E6" w:rsidRPr="006C649F" w:rsidRDefault="003405E6" w:rsidP="003405E6">
      <w:pPr>
        <w:tabs>
          <w:tab w:val="left" w:pos="360"/>
        </w:tabs>
        <w:ind w:left="360"/>
        <w:rPr>
          <w:color w:val="FF0000"/>
        </w:rPr>
      </w:pPr>
    </w:p>
    <w:p w14:paraId="1EE064DA" w14:textId="77777777" w:rsidR="003405E6" w:rsidRPr="006C649F" w:rsidRDefault="003405E6" w:rsidP="006C649F">
      <w:pPr>
        <w:numPr>
          <w:ilvl w:val="1"/>
          <w:numId w:val="30"/>
        </w:numPr>
        <w:rPr>
          <w:color w:val="FF0000"/>
        </w:rPr>
      </w:pPr>
      <w:r w:rsidRPr="006C649F">
        <w:rPr>
          <w:color w:val="FF0000"/>
        </w:rPr>
        <w:t>loudness:</w:t>
      </w:r>
    </w:p>
    <w:p w14:paraId="2189BCCA" w14:textId="77777777" w:rsidR="003405E6" w:rsidRPr="006C649F" w:rsidRDefault="003405E6" w:rsidP="003405E6">
      <w:pPr>
        <w:ind w:left="1080"/>
        <w:rPr>
          <w:color w:val="FF0000"/>
        </w:rPr>
      </w:pPr>
    </w:p>
    <w:p w14:paraId="3C1C50B3" w14:textId="77777777" w:rsidR="003405E6" w:rsidRPr="006C649F" w:rsidRDefault="003405E6" w:rsidP="006C649F">
      <w:pPr>
        <w:numPr>
          <w:ilvl w:val="1"/>
          <w:numId w:val="30"/>
        </w:numPr>
        <w:rPr>
          <w:color w:val="FF0000"/>
        </w:rPr>
      </w:pPr>
      <w:r w:rsidRPr="006C649F">
        <w:rPr>
          <w:color w:val="FF0000"/>
        </w:rPr>
        <w:t>pitch:</w:t>
      </w:r>
    </w:p>
    <w:p w14:paraId="2550A92A" w14:textId="77777777" w:rsidR="003405E6" w:rsidRPr="006C649F" w:rsidRDefault="003405E6" w:rsidP="003405E6">
      <w:pPr>
        <w:ind w:left="1080"/>
        <w:rPr>
          <w:color w:val="FF0000"/>
        </w:rPr>
      </w:pPr>
    </w:p>
    <w:p w14:paraId="22766456" w14:textId="77777777" w:rsidR="003405E6" w:rsidRPr="006C649F" w:rsidRDefault="003405E6" w:rsidP="006C649F">
      <w:pPr>
        <w:numPr>
          <w:ilvl w:val="1"/>
          <w:numId w:val="30"/>
        </w:numPr>
        <w:rPr>
          <w:color w:val="FF0000"/>
        </w:rPr>
      </w:pPr>
      <w:r w:rsidRPr="006C649F">
        <w:rPr>
          <w:color w:val="FF0000"/>
        </w:rPr>
        <w:t>timbre:</w:t>
      </w:r>
    </w:p>
    <w:p w14:paraId="32F3F3EF" w14:textId="77777777" w:rsidR="003405E6" w:rsidRPr="006C649F" w:rsidRDefault="003405E6" w:rsidP="003405E6">
      <w:pPr>
        <w:rPr>
          <w:color w:val="FF0000"/>
        </w:rPr>
      </w:pPr>
    </w:p>
    <w:p w14:paraId="53E1F69C" w14:textId="77777777" w:rsidR="003405E6" w:rsidRPr="006C649F" w:rsidRDefault="003405E6" w:rsidP="003405E6">
      <w:pPr>
        <w:pBdr>
          <w:top w:val="single" w:sz="4" w:space="1" w:color="auto"/>
          <w:left w:val="single" w:sz="4" w:space="4" w:color="auto"/>
          <w:bottom w:val="single" w:sz="4" w:space="1" w:color="auto"/>
          <w:right w:val="single" w:sz="4" w:space="4" w:color="auto"/>
        </w:pBdr>
        <w:rPr>
          <w:color w:val="FF0000"/>
        </w:rPr>
      </w:pPr>
      <w:r w:rsidRPr="006C649F">
        <w:rPr>
          <w:color w:val="FF0000"/>
        </w:rPr>
        <w:t xml:space="preserve">When a real object like the string on a violin or the air in a flute vibrates, it can vibrate in many modes </w:t>
      </w:r>
      <w:r w:rsidRPr="006C649F">
        <w:rPr>
          <w:b/>
          <w:color w:val="FF0000"/>
        </w:rPr>
        <w:t>at the same time</w:t>
      </w:r>
      <w:r w:rsidRPr="006C649F">
        <w:rPr>
          <w:color w:val="FF0000"/>
        </w:rPr>
        <w:t xml:space="preserve">. These modes or harmonics </w:t>
      </w:r>
      <w:r w:rsidRPr="006C649F">
        <w:rPr>
          <w:b/>
          <w:color w:val="FF0000"/>
        </w:rPr>
        <w:t>interfere</w:t>
      </w:r>
      <w:r w:rsidRPr="006C649F">
        <w:rPr>
          <w:color w:val="FF0000"/>
        </w:rPr>
        <w:t xml:space="preserve"> according to the superposition principle and create sound waves with more complex shapes or </w:t>
      </w:r>
      <w:r w:rsidRPr="006C649F">
        <w:rPr>
          <w:i/>
          <w:color w:val="FF0000"/>
        </w:rPr>
        <w:lastRenderedPageBreak/>
        <w:t>waveforms</w:t>
      </w:r>
      <w:r w:rsidRPr="006C649F">
        <w:rPr>
          <w:color w:val="FF0000"/>
        </w:rPr>
        <w:t xml:space="preserve">. The particular combination of harmonics is what gives a musical instrument or a person’s voice its distinctiveness. A </w:t>
      </w:r>
      <w:r w:rsidRPr="006C649F">
        <w:rPr>
          <w:i/>
          <w:color w:val="FF0000"/>
        </w:rPr>
        <w:t>pure tone</w:t>
      </w:r>
      <w:r w:rsidRPr="006C649F">
        <w:rPr>
          <w:color w:val="FF0000"/>
        </w:rPr>
        <w:t xml:space="preserve"> has very few harmonics and a </w:t>
      </w:r>
      <w:r w:rsidRPr="006C649F">
        <w:rPr>
          <w:i/>
          <w:color w:val="FF0000"/>
        </w:rPr>
        <w:t>complex tone</w:t>
      </w:r>
      <w:r w:rsidRPr="006C649F">
        <w:rPr>
          <w:color w:val="FF0000"/>
        </w:rPr>
        <w:t xml:space="preserve"> has many.</w:t>
      </w:r>
    </w:p>
    <w:p w14:paraId="1EBE8FE6" w14:textId="77777777" w:rsidR="003405E6" w:rsidRPr="006C649F" w:rsidRDefault="003405E6" w:rsidP="003405E6">
      <w:pPr>
        <w:pBdr>
          <w:bottom w:val="single" w:sz="4" w:space="1" w:color="auto"/>
        </w:pBdr>
        <w:tabs>
          <w:tab w:val="left" w:pos="204"/>
        </w:tabs>
        <w:rPr>
          <w:color w:val="FF0000"/>
          <w:sz w:val="22"/>
          <w:szCs w:val="22"/>
        </w:rPr>
      </w:pPr>
      <w:r w:rsidRPr="006C649F">
        <w:rPr>
          <w:b/>
          <w:color w:val="FF0000"/>
          <w:sz w:val="22"/>
          <w:szCs w:val="22"/>
        </w:rPr>
        <w:t>F: Beats</w:t>
      </w:r>
    </w:p>
    <w:p w14:paraId="0FA31A23" w14:textId="77777777" w:rsidR="003405E6" w:rsidRPr="006C649F" w:rsidRDefault="003405E6" w:rsidP="003405E6">
      <w:pPr>
        <w:tabs>
          <w:tab w:val="left" w:pos="204"/>
        </w:tabs>
        <w:rPr>
          <w:snapToGrid w:val="0"/>
          <w:color w:val="FF0000"/>
        </w:rPr>
      </w:pPr>
      <w:r w:rsidRPr="006C649F">
        <w:rPr>
          <w:snapToGrid w:val="0"/>
          <w:color w:val="FF0000"/>
        </w:rPr>
        <w:t xml:space="preserve">Your teacher has </w:t>
      </w:r>
      <w:r w:rsidRPr="006C649F">
        <w:rPr>
          <w:b/>
          <w:i/>
          <w:snapToGrid w:val="0"/>
          <w:color w:val="FF0000"/>
        </w:rPr>
        <w:t>two large tuning forks attached to resonance boxes</w:t>
      </w:r>
      <w:r w:rsidRPr="006C649F">
        <w:rPr>
          <w:snapToGrid w:val="0"/>
          <w:color w:val="FF0000"/>
        </w:rPr>
        <w:t xml:space="preserve"> and one </w:t>
      </w:r>
      <w:r w:rsidRPr="006C649F">
        <w:rPr>
          <w:b/>
          <w:i/>
          <w:snapToGrid w:val="0"/>
          <w:color w:val="FF0000"/>
        </w:rPr>
        <w:t>additional tuning fork</w:t>
      </w:r>
      <w:r w:rsidRPr="006C649F">
        <w:rPr>
          <w:snapToGrid w:val="0"/>
          <w:color w:val="FF0000"/>
        </w:rPr>
        <w:t xml:space="preserve"> at the front of the class. </w:t>
      </w:r>
    </w:p>
    <w:p w14:paraId="7F2E714D" w14:textId="77777777" w:rsidR="003405E6" w:rsidRPr="006C649F" w:rsidRDefault="003405E6" w:rsidP="003405E6">
      <w:pPr>
        <w:tabs>
          <w:tab w:val="left" w:pos="204"/>
        </w:tabs>
        <w:rPr>
          <w:snapToGrid w:val="0"/>
          <w:color w:val="FF0000"/>
        </w:rPr>
      </w:pPr>
    </w:p>
    <w:p w14:paraId="33BD86D7" w14:textId="77777777" w:rsidR="003405E6" w:rsidRPr="006C649F" w:rsidRDefault="003405E6" w:rsidP="006C649F">
      <w:pPr>
        <w:numPr>
          <w:ilvl w:val="0"/>
          <w:numId w:val="31"/>
        </w:numPr>
        <w:tabs>
          <w:tab w:val="left" w:pos="360"/>
        </w:tabs>
        <w:rPr>
          <w:b/>
          <w:snapToGrid w:val="0"/>
          <w:color w:val="FF0000"/>
        </w:rPr>
      </w:pPr>
      <w:r w:rsidRPr="006C649F">
        <w:rPr>
          <w:b/>
          <w:snapToGrid w:val="0"/>
          <w:color w:val="FF0000"/>
        </w:rPr>
        <w:t xml:space="preserve">Observe. </w:t>
      </w:r>
      <w:r w:rsidRPr="006C649F">
        <w:rPr>
          <w:snapToGrid w:val="0"/>
          <w:color w:val="FF0000"/>
        </w:rPr>
        <w:t xml:space="preserve"> Listen to the sound of the tuning fork with and without a resonance box. Describe what you notice.</w:t>
      </w:r>
    </w:p>
    <w:p w14:paraId="08EAC74B" w14:textId="77777777" w:rsidR="003405E6" w:rsidRPr="006C649F" w:rsidRDefault="003405E6" w:rsidP="003405E6">
      <w:pPr>
        <w:rPr>
          <w:snapToGrid w:val="0"/>
          <w:color w:val="FF0000"/>
        </w:rPr>
      </w:pPr>
    </w:p>
    <w:p w14:paraId="31EC2BEA" w14:textId="77777777" w:rsidR="003405E6" w:rsidRPr="006C649F" w:rsidRDefault="003405E6" w:rsidP="003405E6">
      <w:pPr>
        <w:rPr>
          <w:snapToGrid w:val="0"/>
          <w:color w:val="FF0000"/>
        </w:rPr>
      </w:pPr>
    </w:p>
    <w:p w14:paraId="4C5D752B" w14:textId="77777777" w:rsidR="003405E6" w:rsidRPr="006C649F" w:rsidRDefault="003405E6" w:rsidP="006C649F">
      <w:pPr>
        <w:numPr>
          <w:ilvl w:val="0"/>
          <w:numId w:val="31"/>
        </w:numPr>
        <w:tabs>
          <w:tab w:val="left" w:pos="360"/>
        </w:tabs>
        <w:rPr>
          <w:snapToGrid w:val="0"/>
          <w:color w:val="FF0000"/>
        </w:rPr>
      </w:pPr>
      <w:r w:rsidRPr="006C649F">
        <w:rPr>
          <w:b/>
          <w:snapToGrid w:val="0"/>
          <w:color w:val="FF0000"/>
        </w:rPr>
        <w:t>Predict.</w:t>
      </w:r>
      <w:r w:rsidRPr="006C649F">
        <w:rPr>
          <w:snapToGrid w:val="0"/>
          <w:color w:val="FF0000"/>
        </w:rPr>
        <w:t xml:space="preserve"> Your teacher attaches a small mass to the tine of a tuning fork. What effect will this have on the frequency of the fork’s vibrations? Justify your prediction.</w:t>
      </w:r>
    </w:p>
    <w:p w14:paraId="3864BF33" w14:textId="77777777" w:rsidR="003405E6" w:rsidRPr="006C649F" w:rsidRDefault="003405E6" w:rsidP="003405E6">
      <w:pPr>
        <w:rPr>
          <w:snapToGrid w:val="0"/>
          <w:color w:val="FF0000"/>
        </w:rPr>
      </w:pPr>
    </w:p>
    <w:p w14:paraId="0C07D36F" w14:textId="77777777" w:rsidR="003405E6" w:rsidRPr="006C649F" w:rsidRDefault="003405E6" w:rsidP="003405E6">
      <w:pPr>
        <w:rPr>
          <w:snapToGrid w:val="0"/>
          <w:color w:val="FF0000"/>
        </w:rPr>
      </w:pPr>
    </w:p>
    <w:p w14:paraId="2346FCE1" w14:textId="77777777" w:rsidR="003405E6" w:rsidRPr="006C649F" w:rsidRDefault="003405E6" w:rsidP="003405E6">
      <w:pPr>
        <w:rPr>
          <w:snapToGrid w:val="0"/>
          <w:color w:val="FF0000"/>
        </w:rPr>
      </w:pPr>
    </w:p>
    <w:p w14:paraId="755FF603" w14:textId="77777777" w:rsidR="003405E6" w:rsidRPr="006C649F" w:rsidRDefault="003405E6" w:rsidP="006C649F">
      <w:pPr>
        <w:numPr>
          <w:ilvl w:val="0"/>
          <w:numId w:val="31"/>
        </w:numPr>
        <w:tabs>
          <w:tab w:val="left" w:pos="360"/>
        </w:tabs>
        <w:rPr>
          <w:snapToGrid w:val="0"/>
          <w:color w:val="FF0000"/>
        </w:rPr>
      </w:pPr>
      <w:r w:rsidRPr="006C649F">
        <w:rPr>
          <w:b/>
          <w:snapToGrid w:val="0"/>
          <w:color w:val="FF0000"/>
        </w:rPr>
        <w:t>Observe.</w:t>
      </w:r>
      <w:r w:rsidRPr="006C649F">
        <w:rPr>
          <w:snapToGrid w:val="0"/>
          <w:color w:val="FF0000"/>
        </w:rPr>
        <w:t xml:space="preserve">  Listen to the sound of the tuning fork with the added mass. Do you notice any difference?</w:t>
      </w:r>
    </w:p>
    <w:p w14:paraId="7D6DCCB8" w14:textId="77777777" w:rsidR="003405E6" w:rsidRPr="006C649F" w:rsidRDefault="003405E6" w:rsidP="003405E6">
      <w:pPr>
        <w:rPr>
          <w:snapToGrid w:val="0"/>
          <w:color w:val="FF0000"/>
        </w:rPr>
      </w:pPr>
    </w:p>
    <w:p w14:paraId="7853A3F4" w14:textId="77777777" w:rsidR="003405E6" w:rsidRPr="006C649F" w:rsidRDefault="003405E6" w:rsidP="003405E6">
      <w:pPr>
        <w:rPr>
          <w:snapToGrid w:val="0"/>
          <w:color w:val="FF0000"/>
        </w:rPr>
      </w:pPr>
    </w:p>
    <w:p w14:paraId="3BC5C43F" w14:textId="77777777" w:rsidR="003405E6" w:rsidRPr="006C649F" w:rsidRDefault="003405E6" w:rsidP="003405E6">
      <w:pPr>
        <w:rPr>
          <w:snapToGrid w:val="0"/>
          <w:color w:val="FF0000"/>
        </w:rPr>
      </w:pPr>
    </w:p>
    <w:p w14:paraId="2D06816D" w14:textId="77777777" w:rsidR="003405E6" w:rsidRPr="006C649F" w:rsidRDefault="003405E6" w:rsidP="006C649F">
      <w:pPr>
        <w:numPr>
          <w:ilvl w:val="0"/>
          <w:numId w:val="31"/>
        </w:numPr>
        <w:tabs>
          <w:tab w:val="left" w:pos="360"/>
        </w:tabs>
        <w:rPr>
          <w:snapToGrid w:val="0"/>
          <w:color w:val="FF0000"/>
        </w:rPr>
      </w:pPr>
      <w:r w:rsidRPr="006C649F">
        <w:rPr>
          <w:b/>
          <w:snapToGrid w:val="0"/>
          <w:color w:val="FF0000"/>
        </w:rPr>
        <w:t xml:space="preserve">Observe. </w:t>
      </w:r>
      <w:r w:rsidRPr="006C649F">
        <w:rPr>
          <w:snapToGrid w:val="0"/>
          <w:color w:val="FF0000"/>
        </w:rPr>
        <w:t>Your teacher now strikes the two forks together so the two waves interfere. Describe what you hear.</w:t>
      </w:r>
    </w:p>
    <w:p w14:paraId="6D9FF295" w14:textId="77777777" w:rsidR="003405E6" w:rsidRPr="006C649F" w:rsidRDefault="003405E6" w:rsidP="003405E6">
      <w:pPr>
        <w:rPr>
          <w:snapToGrid w:val="0"/>
          <w:color w:val="FF0000"/>
        </w:rPr>
      </w:pPr>
    </w:p>
    <w:p w14:paraId="2C2A42FA" w14:textId="77777777" w:rsidR="003405E6" w:rsidRPr="006C649F" w:rsidRDefault="003405E6" w:rsidP="003405E6">
      <w:pPr>
        <w:rPr>
          <w:snapToGrid w:val="0"/>
          <w:color w:val="FF0000"/>
        </w:rPr>
      </w:pPr>
    </w:p>
    <w:p w14:paraId="6C584C9B" w14:textId="77777777" w:rsidR="003405E6" w:rsidRPr="006C649F" w:rsidRDefault="003405E6" w:rsidP="003405E6">
      <w:pPr>
        <w:rPr>
          <w:snapToGrid w:val="0"/>
          <w:color w:val="FF0000"/>
        </w:rPr>
      </w:pPr>
    </w:p>
    <w:p w14:paraId="127FC3B5" w14:textId="77777777" w:rsidR="003405E6" w:rsidRPr="006C649F" w:rsidRDefault="003405E6" w:rsidP="006C649F">
      <w:pPr>
        <w:numPr>
          <w:ilvl w:val="0"/>
          <w:numId w:val="31"/>
        </w:numPr>
        <w:tabs>
          <w:tab w:val="left" w:pos="360"/>
        </w:tabs>
        <w:rPr>
          <w:snapToGrid w:val="0"/>
          <w:color w:val="FF0000"/>
        </w:rPr>
      </w:pPr>
      <w:r w:rsidRPr="006C649F">
        <w:rPr>
          <w:b/>
          <w:snapToGrid w:val="0"/>
          <w:color w:val="FF0000"/>
        </w:rPr>
        <w:t xml:space="preserve">Observe. </w:t>
      </w:r>
      <w:r w:rsidRPr="006C649F">
        <w:rPr>
          <w:snapToGrid w:val="0"/>
          <w:color w:val="FF0000"/>
        </w:rPr>
        <w:t xml:space="preserve">Now we move the small mass a bit higher up the tine of the tuning fork. Describe what you hear. </w:t>
      </w:r>
    </w:p>
    <w:p w14:paraId="4A83B1B9" w14:textId="77777777" w:rsidR="003405E6" w:rsidRPr="006C649F" w:rsidRDefault="003405E6" w:rsidP="003405E6">
      <w:pPr>
        <w:rPr>
          <w:snapToGrid w:val="0"/>
          <w:color w:val="FF0000"/>
        </w:rPr>
      </w:pPr>
    </w:p>
    <w:p w14:paraId="3945DE2C" w14:textId="77777777" w:rsidR="003405E6" w:rsidRPr="006C649F" w:rsidRDefault="003405E6" w:rsidP="003405E6">
      <w:pPr>
        <w:rPr>
          <w:snapToGrid w:val="0"/>
          <w:color w:val="FF0000"/>
        </w:rPr>
      </w:pPr>
    </w:p>
    <w:p w14:paraId="48692144" w14:textId="77777777" w:rsidR="003405E6" w:rsidRPr="006C649F" w:rsidRDefault="003405E6" w:rsidP="003405E6">
      <w:pPr>
        <w:rPr>
          <w:snapToGrid w:val="0"/>
          <w:color w:val="FF0000"/>
        </w:rPr>
      </w:pPr>
    </w:p>
    <w:p w14:paraId="042DFB08" w14:textId="77777777" w:rsidR="003405E6" w:rsidRPr="006C649F" w:rsidRDefault="003405E6" w:rsidP="006C649F">
      <w:pPr>
        <w:numPr>
          <w:ilvl w:val="0"/>
          <w:numId w:val="31"/>
        </w:numPr>
        <w:tabs>
          <w:tab w:val="left" w:pos="360"/>
        </w:tabs>
        <w:rPr>
          <w:snapToGrid w:val="0"/>
          <w:color w:val="FF0000"/>
        </w:rPr>
      </w:pPr>
      <w:r w:rsidRPr="006C649F">
        <w:rPr>
          <w:b/>
          <w:snapToGrid w:val="0"/>
          <w:color w:val="FF0000"/>
        </w:rPr>
        <w:t>Speculate.</w:t>
      </w:r>
      <w:r w:rsidRPr="006C649F">
        <w:rPr>
          <w:snapToGrid w:val="0"/>
          <w:color w:val="FF0000"/>
        </w:rPr>
        <w:t xml:space="preserve"> The pulsing pattern is telling us something about the difference in the frequencies of each fork. Which fork has the higher frequency? How did moving the mass change the frequency?</w:t>
      </w:r>
    </w:p>
    <w:p w14:paraId="730426C3" w14:textId="77777777" w:rsidR="003405E6" w:rsidRPr="006C649F" w:rsidRDefault="003405E6" w:rsidP="003405E6">
      <w:pPr>
        <w:rPr>
          <w:snapToGrid w:val="0"/>
          <w:color w:val="FF0000"/>
        </w:rPr>
      </w:pPr>
    </w:p>
    <w:p w14:paraId="01500446" w14:textId="77777777" w:rsidR="003405E6" w:rsidRPr="006C649F" w:rsidRDefault="003405E6" w:rsidP="003405E6">
      <w:pPr>
        <w:rPr>
          <w:snapToGrid w:val="0"/>
          <w:color w:val="FF0000"/>
        </w:rPr>
      </w:pPr>
    </w:p>
    <w:p w14:paraId="75C0A79A" w14:textId="77777777" w:rsidR="003405E6" w:rsidRPr="006C649F" w:rsidRDefault="003405E6" w:rsidP="006C649F">
      <w:pPr>
        <w:numPr>
          <w:ilvl w:val="0"/>
          <w:numId w:val="31"/>
        </w:numPr>
        <w:rPr>
          <w:snapToGrid w:val="0"/>
          <w:color w:val="FF0000"/>
        </w:rPr>
      </w:pPr>
      <w:r w:rsidRPr="006C649F">
        <w:rPr>
          <w:b/>
          <w:snapToGrid w:val="0"/>
          <w:color w:val="FF0000"/>
        </w:rPr>
        <w:t xml:space="preserve">Observe. </w:t>
      </w:r>
      <w:r w:rsidRPr="006C649F">
        <w:rPr>
          <w:snapToGrid w:val="0"/>
          <w:color w:val="FF0000"/>
        </w:rPr>
        <w:t>Measure the frequency of the pulsing pattern.</w:t>
      </w:r>
    </w:p>
    <w:p w14:paraId="7AEAA54C" w14:textId="77777777" w:rsidR="003405E6" w:rsidRPr="006C649F" w:rsidRDefault="003405E6" w:rsidP="003405E6">
      <w:pPr>
        <w:ind w:left="360"/>
        <w:rPr>
          <w:snapToGrid w:val="0"/>
          <w:color w:val="FF0000"/>
        </w:rPr>
      </w:pPr>
    </w:p>
    <w:p w14:paraId="16D43EA3" w14:textId="77777777" w:rsidR="003405E6" w:rsidRPr="006C649F" w:rsidRDefault="003405E6" w:rsidP="003405E6">
      <w:pPr>
        <w:pBdr>
          <w:top w:val="single" w:sz="4" w:space="1" w:color="auto"/>
          <w:left w:val="single" w:sz="4" w:space="4" w:color="auto"/>
          <w:bottom w:val="single" w:sz="4" w:space="1" w:color="auto"/>
          <w:right w:val="single" w:sz="4" w:space="4" w:color="auto"/>
        </w:pBdr>
        <w:rPr>
          <w:snapToGrid w:val="0"/>
          <w:color w:val="FF0000"/>
        </w:rPr>
      </w:pPr>
      <w:r w:rsidRPr="006C649F">
        <w:rPr>
          <w:snapToGrid w:val="0"/>
          <w:color w:val="FF0000"/>
        </w:rPr>
        <w:t xml:space="preserve">Two sound waves with slightly different frequencies interfere and produce </w:t>
      </w:r>
      <w:r w:rsidRPr="006C649F">
        <w:rPr>
          <w:i/>
          <w:snapToGrid w:val="0"/>
          <w:color w:val="FF0000"/>
        </w:rPr>
        <w:t>beats</w:t>
      </w:r>
      <w:r w:rsidRPr="006C649F">
        <w:rPr>
          <w:snapToGrid w:val="0"/>
          <w:color w:val="FF0000"/>
        </w:rPr>
        <w:t xml:space="preserve">. Our ears perceive this as a throbbing or pulsing sound.  The frequency of the throbbing sound is called the </w:t>
      </w:r>
      <w:r w:rsidRPr="006C649F">
        <w:rPr>
          <w:i/>
          <w:snapToGrid w:val="0"/>
          <w:color w:val="FF0000"/>
        </w:rPr>
        <w:t xml:space="preserve">beat frequency </w:t>
      </w:r>
      <w:r w:rsidRPr="006C649F">
        <w:rPr>
          <w:snapToGrid w:val="0"/>
          <w:color w:val="FF0000"/>
        </w:rPr>
        <w:t xml:space="preserve">which can be found by taking the absolute value of the difference in the original sound wave frequencies: </w:t>
      </w:r>
      <w:r w:rsidRPr="006C649F">
        <w:rPr>
          <w:i/>
          <w:snapToGrid w:val="0"/>
          <w:color w:val="FF0000"/>
        </w:rPr>
        <w:t>f</w:t>
      </w:r>
      <w:r w:rsidRPr="006C649F">
        <w:rPr>
          <w:i/>
          <w:snapToGrid w:val="0"/>
          <w:color w:val="FF0000"/>
          <w:vertAlign w:val="subscript"/>
        </w:rPr>
        <w:t>b</w:t>
      </w:r>
      <w:r w:rsidRPr="006C649F">
        <w:rPr>
          <w:snapToGrid w:val="0"/>
          <w:color w:val="FF0000"/>
        </w:rPr>
        <w:t>= |</w:t>
      </w:r>
      <w:r w:rsidRPr="006C649F">
        <w:rPr>
          <w:i/>
          <w:snapToGrid w:val="0"/>
          <w:color w:val="FF0000"/>
        </w:rPr>
        <w:t>f</w:t>
      </w:r>
      <w:r w:rsidRPr="006C649F">
        <w:rPr>
          <w:i/>
          <w:snapToGrid w:val="0"/>
          <w:color w:val="FF0000"/>
          <w:vertAlign w:val="subscript"/>
        </w:rPr>
        <w:t>2</w:t>
      </w:r>
      <w:r w:rsidRPr="006C649F">
        <w:rPr>
          <w:i/>
          <w:snapToGrid w:val="0"/>
          <w:color w:val="FF0000"/>
        </w:rPr>
        <w:t xml:space="preserve"> – f</w:t>
      </w:r>
      <w:r w:rsidRPr="006C649F">
        <w:rPr>
          <w:i/>
          <w:snapToGrid w:val="0"/>
          <w:color w:val="FF0000"/>
          <w:vertAlign w:val="subscript"/>
        </w:rPr>
        <w:t>1</w:t>
      </w:r>
      <w:r w:rsidRPr="006C649F">
        <w:rPr>
          <w:snapToGrid w:val="0"/>
          <w:color w:val="FF0000"/>
        </w:rPr>
        <w:t xml:space="preserve">|. Reminder: the absolute value signs always make </w:t>
      </w:r>
      <w:r w:rsidRPr="006C649F">
        <w:rPr>
          <w:i/>
          <w:snapToGrid w:val="0"/>
          <w:color w:val="FF0000"/>
        </w:rPr>
        <w:t>f</w:t>
      </w:r>
      <w:r w:rsidRPr="006C649F">
        <w:rPr>
          <w:i/>
          <w:snapToGrid w:val="0"/>
          <w:color w:val="FF0000"/>
          <w:vertAlign w:val="subscript"/>
        </w:rPr>
        <w:t>b</w:t>
      </w:r>
      <w:r w:rsidRPr="006C649F">
        <w:rPr>
          <w:snapToGrid w:val="0"/>
          <w:color w:val="FF0000"/>
        </w:rPr>
        <w:t xml:space="preserve"> a positive value. This throbbing sound is often heard when musical instruments are slightly out of tune.</w:t>
      </w:r>
    </w:p>
    <w:p w14:paraId="6773A796" w14:textId="77777777" w:rsidR="003405E6" w:rsidRPr="006C649F" w:rsidRDefault="003405E6" w:rsidP="003405E6">
      <w:pPr>
        <w:rPr>
          <w:color w:val="FF0000"/>
        </w:rPr>
      </w:pPr>
    </w:p>
    <w:p w14:paraId="5AF1246B" w14:textId="77777777" w:rsidR="003405E6" w:rsidRPr="006C649F" w:rsidRDefault="003405E6" w:rsidP="006C649F">
      <w:pPr>
        <w:numPr>
          <w:ilvl w:val="0"/>
          <w:numId w:val="31"/>
        </w:numPr>
        <w:rPr>
          <w:color w:val="FF0000"/>
        </w:rPr>
      </w:pPr>
      <w:r w:rsidRPr="006C649F">
        <w:rPr>
          <w:b/>
          <w:color w:val="FF0000"/>
        </w:rPr>
        <w:t xml:space="preserve">Calculate. </w:t>
      </w:r>
      <w:r w:rsidRPr="006C649F">
        <w:rPr>
          <w:color w:val="FF0000"/>
        </w:rPr>
        <w:t xml:space="preserve">What is the frequency of the tuning fork with the mass on it? </w:t>
      </w:r>
    </w:p>
    <w:p w14:paraId="700F1188" w14:textId="77777777" w:rsidR="003405E6" w:rsidRPr="006C649F" w:rsidRDefault="003405E6" w:rsidP="003405E6">
      <w:pPr>
        <w:rPr>
          <w:b/>
          <w:color w:val="FF0000"/>
          <w:sz w:val="22"/>
          <w:szCs w:val="22"/>
        </w:rPr>
      </w:pPr>
    </w:p>
    <w:p w14:paraId="0D20877E" w14:textId="77777777" w:rsidR="003405E6" w:rsidRPr="006C649F" w:rsidRDefault="003405E6" w:rsidP="003405E6">
      <w:pPr>
        <w:rPr>
          <w:b/>
          <w:color w:val="FF0000"/>
          <w:sz w:val="22"/>
          <w:szCs w:val="22"/>
        </w:rPr>
      </w:pPr>
    </w:p>
    <w:p w14:paraId="33FAB4A1" w14:textId="77777777" w:rsidR="003405E6" w:rsidRPr="006C649F" w:rsidRDefault="003405E6" w:rsidP="003405E6">
      <w:pPr>
        <w:pBdr>
          <w:top w:val="single" w:sz="4" w:space="1" w:color="auto"/>
          <w:left w:val="single" w:sz="4" w:space="4" w:color="auto"/>
          <w:bottom w:val="single" w:sz="4" w:space="1" w:color="auto"/>
          <w:right w:val="single" w:sz="4" w:space="4" w:color="auto"/>
        </w:pBdr>
        <w:tabs>
          <w:tab w:val="left" w:pos="204"/>
        </w:tabs>
        <w:rPr>
          <w:rFonts w:ascii="Arial" w:hAnsi="Arial" w:cs="Arial"/>
          <w:b/>
          <w:color w:val="FF0000"/>
          <w:sz w:val="28"/>
          <w:szCs w:val="28"/>
        </w:rPr>
      </w:pPr>
      <w:r w:rsidRPr="006C649F">
        <w:rPr>
          <w:rFonts w:ascii="Arial" w:hAnsi="Arial" w:cs="Arial"/>
          <w:b/>
          <w:color w:val="FF0000"/>
          <w:sz w:val="28"/>
          <w:szCs w:val="28"/>
        </w:rPr>
        <w:t>SPH3U: Waves and Sound Homework</w:t>
      </w:r>
    </w:p>
    <w:p w14:paraId="33F065BF" w14:textId="77777777" w:rsidR="003405E6" w:rsidRPr="006C649F" w:rsidRDefault="003405E6" w:rsidP="006C649F">
      <w:pPr>
        <w:numPr>
          <w:ilvl w:val="0"/>
          <w:numId w:val="42"/>
        </w:numPr>
        <w:tabs>
          <w:tab w:val="left" w:pos="360"/>
        </w:tabs>
        <w:rPr>
          <w:color w:val="FF0000"/>
        </w:rPr>
      </w:pPr>
      <w:r w:rsidRPr="006C649F">
        <w:rPr>
          <w:b/>
          <w:color w:val="FF0000"/>
          <w:lang w:val="en-US"/>
        </w:rPr>
        <w:t xml:space="preserve">Calculate. </w:t>
      </w:r>
      <w:r w:rsidRPr="006C649F">
        <w:rPr>
          <w:color w:val="FF0000"/>
          <w:lang w:val="en-US"/>
        </w:rPr>
        <w:t>A deep, dark well has vertical sides and water at the bottom. You clap your hand and hear the sound wave from your clap return 0.42 s later. The air in the well is cool, with a temperature of 14</w:t>
      </w:r>
      <w:r w:rsidRPr="006C649F">
        <w:rPr>
          <w:color w:val="FF0000"/>
          <w:vertAlign w:val="superscript"/>
          <w:lang w:val="en-US"/>
        </w:rPr>
        <w:t>o</w:t>
      </w:r>
      <w:r w:rsidRPr="006C649F">
        <w:rPr>
          <w:color w:val="FF0000"/>
          <w:lang w:val="en-US"/>
        </w:rPr>
        <w:t>C. How far down in the well is the water surface? (Use a solution sheet for this question)</w:t>
      </w:r>
    </w:p>
    <w:p w14:paraId="287C2163" w14:textId="77777777" w:rsidR="003405E6" w:rsidRPr="006C649F" w:rsidRDefault="003405E6" w:rsidP="003405E6">
      <w:pPr>
        <w:ind w:left="360"/>
        <w:rPr>
          <w:color w:val="FF0000"/>
        </w:rPr>
      </w:pPr>
    </w:p>
    <w:p w14:paraId="3D199401" w14:textId="77777777" w:rsidR="003405E6" w:rsidRPr="006C649F" w:rsidRDefault="003405E6" w:rsidP="003405E6">
      <w:pPr>
        <w:ind w:left="360"/>
        <w:rPr>
          <w:color w:val="FF0000"/>
        </w:rPr>
      </w:pPr>
    </w:p>
    <w:p w14:paraId="194FB751" w14:textId="77777777" w:rsidR="003405E6" w:rsidRPr="006C649F" w:rsidRDefault="003405E6" w:rsidP="003405E6">
      <w:pPr>
        <w:ind w:left="360"/>
        <w:rPr>
          <w:color w:val="FF0000"/>
        </w:rPr>
      </w:pPr>
    </w:p>
    <w:p w14:paraId="223866CF" w14:textId="77777777" w:rsidR="003405E6" w:rsidRPr="006C649F" w:rsidRDefault="003405E6" w:rsidP="006C649F">
      <w:pPr>
        <w:numPr>
          <w:ilvl w:val="0"/>
          <w:numId w:val="42"/>
        </w:numPr>
        <w:tabs>
          <w:tab w:val="left" w:pos="360"/>
        </w:tabs>
        <w:rPr>
          <w:color w:val="FF0000"/>
        </w:rPr>
      </w:pPr>
      <w:r w:rsidRPr="006C649F">
        <w:rPr>
          <w:b/>
          <w:color w:val="FF0000"/>
        </w:rPr>
        <w:t xml:space="preserve">Calculate and Explain. </w:t>
      </w:r>
      <w:r w:rsidRPr="006C649F">
        <w:rPr>
          <w:color w:val="FF0000"/>
        </w:rPr>
        <w:t>Most stringed instruments gradually go flat (frequencies decrease) as the strings lose their tension. Yesterday, you had your guitar A string (440 Hz) properly tuned. Today, you pick up your instrument and play your A string along with a friend who is properly tuned. You are shocked as you hear the pulsing of beats. You notice 3.0 beats per second. What is the frequency of your A string today? Explain your answer.</w:t>
      </w:r>
    </w:p>
    <w:p w14:paraId="68CCD881" w14:textId="77777777" w:rsidR="003405E6" w:rsidRPr="006C649F" w:rsidRDefault="003405E6" w:rsidP="003405E6">
      <w:pPr>
        <w:ind w:left="360"/>
        <w:rPr>
          <w:color w:val="FF0000"/>
        </w:rPr>
      </w:pPr>
    </w:p>
    <w:p w14:paraId="159ACDBE" w14:textId="77777777" w:rsidR="003405E6" w:rsidRPr="006C649F" w:rsidRDefault="003405E6" w:rsidP="003405E6">
      <w:pPr>
        <w:ind w:left="360"/>
        <w:rPr>
          <w:color w:val="FF0000"/>
        </w:rPr>
      </w:pPr>
    </w:p>
    <w:p w14:paraId="6ED3B5AE" w14:textId="77777777" w:rsidR="003405E6" w:rsidRPr="006C649F" w:rsidRDefault="003405E6" w:rsidP="003405E6">
      <w:pPr>
        <w:ind w:left="360"/>
        <w:rPr>
          <w:color w:val="FF0000"/>
        </w:rPr>
      </w:pPr>
    </w:p>
    <w:p w14:paraId="4AEDD53D" w14:textId="77777777" w:rsidR="003405E6" w:rsidRPr="006C649F" w:rsidRDefault="003405E6" w:rsidP="006C649F">
      <w:pPr>
        <w:numPr>
          <w:ilvl w:val="0"/>
          <w:numId w:val="42"/>
        </w:numPr>
        <w:tabs>
          <w:tab w:val="left" w:pos="360"/>
        </w:tabs>
        <w:rPr>
          <w:color w:val="FF0000"/>
        </w:rPr>
      </w:pPr>
      <w:r w:rsidRPr="006C649F">
        <w:rPr>
          <w:b/>
          <w:color w:val="FF0000"/>
        </w:rPr>
        <w:t xml:space="preserve">Calculate and Explain. </w:t>
      </w:r>
      <w:r w:rsidRPr="006C649F">
        <w:rPr>
          <w:color w:val="FF0000"/>
        </w:rPr>
        <w:t xml:space="preserve">Wind instrument players don’t have it any easier. The tuning of their instruments will change depending on the temperature of the room. So as the band gets going and the room heats up, their tunings will go sharp (frequencies increase). At the start of band </w:t>
      </w:r>
      <w:proofErr w:type="gramStart"/>
      <w:r w:rsidRPr="006C649F">
        <w:rPr>
          <w:color w:val="FF0000"/>
        </w:rPr>
        <w:t>class</w:t>
      </w:r>
      <w:proofErr w:type="gramEnd"/>
      <w:r w:rsidRPr="006C649F">
        <w:rPr>
          <w:color w:val="FF0000"/>
        </w:rPr>
        <w:t xml:space="preserve"> you and the vibraphone are properly tuned and play a C with a frequency of 523 Hz. Later on, you and the vibraphone play the C again and hear 4 beats per second. The vibraphone remained correctly tuned. What is the frequency of your C? Explain your answer.</w:t>
      </w:r>
    </w:p>
    <w:p w14:paraId="3CEC5D6C" w14:textId="51E4DE55" w:rsidR="003405E6" w:rsidRPr="006C649F" w:rsidRDefault="003405E6" w:rsidP="00C35D52">
      <w:pPr>
        <w:rPr>
          <w:rFonts w:ascii="Arial" w:hAnsi="Arial" w:cs="Arial"/>
          <w:b/>
          <w:color w:val="FF0000"/>
          <w:sz w:val="28"/>
          <w:szCs w:val="28"/>
        </w:rPr>
      </w:pPr>
      <w:r>
        <w:rPr>
          <w:b/>
          <w:bCs/>
          <w:sz w:val="28"/>
          <w:szCs w:val="28"/>
        </w:rPr>
        <w:br w:type="page"/>
      </w:r>
      <w:r w:rsidRPr="006C649F">
        <w:rPr>
          <w:rFonts w:ascii="Arial" w:hAnsi="Arial" w:cs="Arial"/>
          <w:b/>
          <w:color w:val="FF0000"/>
          <w:sz w:val="28"/>
          <w:szCs w:val="28"/>
        </w:rPr>
        <w:lastRenderedPageBreak/>
        <w:t>SPH3U: The Vibrating String</w:t>
      </w:r>
    </w:p>
    <w:p w14:paraId="52C8C316" w14:textId="2FA6D1F3" w:rsidR="003405E6" w:rsidRPr="006C649F" w:rsidRDefault="003405E6" w:rsidP="003405E6">
      <w:pPr>
        <w:tabs>
          <w:tab w:val="left" w:pos="204"/>
        </w:tabs>
        <w:rPr>
          <w:color w:val="FF0000"/>
        </w:rPr>
      </w:pPr>
      <w:r w:rsidRPr="006C649F">
        <w:rPr>
          <w:rFonts w:ascii="Arial" w:hAnsi="Arial" w:cs="Arial"/>
          <w:b/>
          <w:noProof/>
          <w:color w:val="FF0000"/>
          <w:sz w:val="28"/>
          <w:szCs w:val="28"/>
          <w:lang w:val="en-US"/>
        </w:rPr>
        <mc:AlternateContent>
          <mc:Choice Requires="wps">
            <w:drawing>
              <wp:anchor distT="0" distB="0" distL="114300" distR="114300" simplePos="0" relativeHeight="251682304" behindDoc="0" locked="0" layoutInCell="1" allowOverlap="1" wp14:anchorId="04A67C25" wp14:editId="15E28F79">
                <wp:simplePos x="0" y="0"/>
                <wp:positionH relativeFrom="column">
                  <wp:posOffset>4264025</wp:posOffset>
                </wp:positionH>
                <wp:positionV relativeFrom="paragraph">
                  <wp:posOffset>-240665</wp:posOffset>
                </wp:positionV>
                <wp:extent cx="2209800" cy="685165"/>
                <wp:effectExtent l="0" t="0" r="25400" b="26035"/>
                <wp:wrapSquare wrapText="bothSides"/>
                <wp:docPr id="1460" name="Text Box 14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0" cy="685165"/>
                        </a:xfrm>
                        <a:prstGeom prst="rect">
                          <a:avLst/>
                        </a:prstGeom>
                        <a:solidFill>
                          <a:srgbClr val="FFFFFF"/>
                        </a:solidFill>
                        <a:ln w="9525">
                          <a:solidFill>
                            <a:srgbClr val="000000"/>
                          </a:solidFill>
                          <a:miter lim="800000"/>
                          <a:headEnd/>
                          <a:tailEnd/>
                        </a:ln>
                      </wps:spPr>
                      <wps:txbx>
                        <w:txbxContent>
                          <w:p w14:paraId="0B36FF92" w14:textId="77777777" w:rsidR="00FA2D3E" w:rsidRPr="00D64EFF" w:rsidRDefault="00FA2D3E" w:rsidP="003405E6">
                            <w:r w:rsidRPr="00D64EFF">
                              <w:t>Recorder: _____________________</w:t>
                            </w:r>
                          </w:p>
                          <w:p w14:paraId="57F74334" w14:textId="77777777" w:rsidR="00FA2D3E" w:rsidRPr="00D64EFF" w:rsidRDefault="00FA2D3E" w:rsidP="003405E6">
                            <w:r w:rsidRPr="00D64EFF">
                              <w:t>Manager: _____________________</w:t>
                            </w:r>
                          </w:p>
                          <w:p w14:paraId="43DA0073" w14:textId="77777777" w:rsidR="00FA2D3E" w:rsidRPr="00D64EFF" w:rsidRDefault="00FA2D3E" w:rsidP="003405E6">
                            <w:r w:rsidRPr="00D64EFF">
                              <w:t>Speaker:   _____________________</w:t>
                            </w:r>
                          </w:p>
                          <w:p w14:paraId="1D501E76" w14:textId="77777777" w:rsidR="00FA2D3E" w:rsidRPr="00281692" w:rsidRDefault="00FA2D3E" w:rsidP="003405E6">
                            <w:pPr>
                              <w:spacing w:before="20"/>
                              <w:jc w:val="center"/>
                            </w:pPr>
                            <w:r>
                              <w:t>R   1   2   3   4</w:t>
                            </w:r>
                          </w:p>
                          <w:p w14:paraId="25AD50D0" w14:textId="77777777" w:rsidR="00FA2D3E" w:rsidRPr="00D64EFF" w:rsidRDefault="00FA2D3E" w:rsidP="003405E6"/>
                          <w:p w14:paraId="0501FB08" w14:textId="77777777" w:rsidR="00FA2D3E" w:rsidRPr="00D64EFF" w:rsidRDefault="00FA2D3E" w:rsidP="003405E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A67C25" id="Text Box 1460" o:spid="_x0000_s1188" type="#_x0000_t202" style="position:absolute;margin-left:335.75pt;margin-top:-18.95pt;width:174pt;height:53.9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">
                <v:textbox>
                  <w:txbxContent>
                    <w:p w14:paraId="0B36FF92" w14:textId="77777777" w:rsidR="00FA2D3E" w:rsidRPr="00D64EFF" w:rsidRDefault="00FA2D3E" w:rsidP="003405E6">
                      <w:r w:rsidRPr="00D64EFF">
                        <w:t>Recorder: _____________________</w:t>
                      </w:r>
                    </w:p>
                    <w:p w14:paraId="57F74334" w14:textId="77777777" w:rsidR="00FA2D3E" w:rsidRPr="00D64EFF" w:rsidRDefault="00FA2D3E" w:rsidP="003405E6">
                      <w:r w:rsidRPr="00D64EFF">
                        <w:t>Manager: _____________________</w:t>
                      </w:r>
                    </w:p>
                    <w:p w14:paraId="43DA0073" w14:textId="77777777" w:rsidR="00FA2D3E" w:rsidRPr="00D64EFF" w:rsidRDefault="00FA2D3E" w:rsidP="003405E6">
                      <w:r w:rsidRPr="00D64EFF">
                        <w:t>Speaker:   _____________________</w:t>
                      </w:r>
                    </w:p>
                    <w:p w14:paraId="1D501E76" w14:textId="77777777" w:rsidR="00FA2D3E" w:rsidRPr="00281692" w:rsidRDefault="00FA2D3E" w:rsidP="003405E6">
                      <w:pPr>
                        <w:spacing w:before="20"/>
                        <w:jc w:val="center"/>
                      </w:pPr>
                      <w:r>
                        <w:t>R   1   2   3   4</w:t>
                      </w:r>
                    </w:p>
                    <w:p w14:paraId="25AD50D0" w14:textId="77777777" w:rsidR="00FA2D3E" w:rsidRPr="00D64EFF" w:rsidRDefault="00FA2D3E" w:rsidP="003405E6"/>
                    <w:p w14:paraId="0501FB08" w14:textId="77777777" w:rsidR="00FA2D3E" w:rsidRPr="00D64EFF" w:rsidRDefault="00FA2D3E" w:rsidP="003405E6"/>
                  </w:txbxContent>
                </v:textbox>
                <w10:wrap type="square"/>
              </v:shape>
            </w:pict>
          </mc:Fallback>
        </mc:AlternateContent>
      </w:r>
    </w:p>
    <w:p w14:paraId="7AF10E70" w14:textId="77777777" w:rsidR="003405E6" w:rsidRPr="006C649F" w:rsidRDefault="003405E6" w:rsidP="003405E6">
      <w:pPr>
        <w:tabs>
          <w:tab w:val="left" w:pos="204"/>
        </w:tabs>
        <w:rPr>
          <w:color w:val="FF0000"/>
        </w:rPr>
      </w:pPr>
      <w:r w:rsidRPr="006C649F">
        <w:rPr>
          <w:color w:val="FF0000"/>
        </w:rPr>
        <w:t xml:space="preserve">One of the most ancient topics in physics is the study of the vibration of strings. The patterns of vibrating strings have fascinated people from Pythagoras all the way to the present day where you may have heard of the theory of subatomic particles known as “String Theory” from the TV show </w:t>
      </w:r>
      <w:r w:rsidRPr="006C649F">
        <w:rPr>
          <w:i/>
          <w:color w:val="FF0000"/>
        </w:rPr>
        <w:t xml:space="preserve">The Big Bang </w:t>
      </w:r>
      <w:proofErr w:type="spellStart"/>
      <w:r w:rsidRPr="006C649F">
        <w:rPr>
          <w:i/>
          <w:color w:val="FF0000"/>
        </w:rPr>
        <w:t>Theory</w:t>
      </w:r>
      <w:r w:rsidRPr="006C649F">
        <w:rPr>
          <w:color w:val="FF0000"/>
        </w:rPr>
        <w:t>.s</w:t>
      </w:r>
      <w:proofErr w:type="spellEnd"/>
    </w:p>
    <w:p w14:paraId="0CC3CAAA" w14:textId="77777777" w:rsidR="003405E6" w:rsidRPr="006C649F" w:rsidRDefault="003405E6" w:rsidP="003405E6">
      <w:pPr>
        <w:tabs>
          <w:tab w:val="left" w:pos="204"/>
        </w:tabs>
        <w:rPr>
          <w:color w:val="FF0000"/>
        </w:rPr>
      </w:pPr>
    </w:p>
    <w:p w14:paraId="4E42857E" w14:textId="77777777" w:rsidR="003405E6" w:rsidRPr="006C649F" w:rsidRDefault="003405E6" w:rsidP="003405E6">
      <w:pPr>
        <w:pBdr>
          <w:bottom w:val="single" w:sz="4" w:space="1" w:color="auto"/>
        </w:pBdr>
        <w:tabs>
          <w:tab w:val="left" w:pos="204"/>
        </w:tabs>
        <w:rPr>
          <w:color w:val="FF0000"/>
          <w:sz w:val="22"/>
          <w:szCs w:val="22"/>
        </w:rPr>
      </w:pPr>
      <w:r w:rsidRPr="006C649F">
        <w:rPr>
          <w:b/>
          <w:color w:val="FF0000"/>
          <w:sz w:val="22"/>
          <w:szCs w:val="22"/>
        </w:rPr>
        <w:t>A: String Theory</w:t>
      </w:r>
    </w:p>
    <w:p w14:paraId="69081347" w14:textId="6AF2D6AA" w:rsidR="003405E6" w:rsidRPr="006C649F" w:rsidRDefault="003405E6" w:rsidP="003405E6">
      <w:pPr>
        <w:tabs>
          <w:tab w:val="left" w:pos="204"/>
        </w:tabs>
        <w:rPr>
          <w:color w:val="FF0000"/>
        </w:rPr>
      </w:pPr>
      <w:r w:rsidRPr="006C649F">
        <w:rPr>
          <w:noProof/>
          <w:color w:val="FF0000"/>
          <w:lang w:val="en-US"/>
        </w:rPr>
        <mc:AlternateContent>
          <mc:Choice Requires="wpg">
            <w:drawing>
              <wp:anchor distT="0" distB="0" distL="114300" distR="114300" simplePos="0" relativeHeight="251683328" behindDoc="0" locked="0" layoutInCell="1" allowOverlap="1" wp14:anchorId="01F542E7" wp14:editId="1C0445B4">
                <wp:simplePos x="0" y="0"/>
                <wp:positionH relativeFrom="column">
                  <wp:posOffset>5362575</wp:posOffset>
                </wp:positionH>
                <wp:positionV relativeFrom="paragraph">
                  <wp:posOffset>94615</wp:posOffset>
                </wp:positionV>
                <wp:extent cx="1141095" cy="849630"/>
                <wp:effectExtent l="3175" t="5715" r="11430" b="8255"/>
                <wp:wrapSquare wrapText="bothSides"/>
                <wp:docPr id="2024" name="Group 20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1095" cy="849630"/>
                          <a:chOff x="0" y="0"/>
                          <a:chExt cx="11410" cy="8496"/>
                        </a:xfrm>
                      </wpg:grpSpPr>
                      <wps:wsp>
                        <wps:cNvPr id="2025" name="AutoShape 2799"/>
                        <wps:cNvSpPr>
                          <a:spLocks noChangeAspect="1" noChangeArrowheads="1"/>
                        </wps:cNvSpPr>
                        <wps:spPr bwMode="auto">
                          <a:xfrm>
                            <a:off x="0" y="0"/>
                            <a:ext cx="11410" cy="8496"/>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6" name="AutoShape 1436"/>
                        <wps:cNvSpPr>
                          <a:spLocks noChangeArrowheads="1"/>
                        </wps:cNvSpPr>
                        <wps:spPr bwMode="auto">
                          <a:xfrm>
                            <a:off x="50" y="1593"/>
                            <a:ext cx="11151" cy="6852"/>
                          </a:xfrm>
                          <a:prstGeom prst="cube">
                            <a:avLst>
                              <a:gd name="adj" fmla="val 3197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27" name="Oval 1437"/>
                        <wps:cNvSpPr>
                          <a:spLocks noChangeArrowheads="1"/>
                        </wps:cNvSpPr>
                        <wps:spPr bwMode="auto">
                          <a:xfrm>
                            <a:off x="1295" y="4540"/>
                            <a:ext cx="6382" cy="3245"/>
                          </a:xfrm>
                          <a:prstGeom prst="ellipse">
                            <a:avLst/>
                          </a:prstGeom>
                          <a:solidFill>
                            <a:srgbClr val="969696"/>
                          </a:solidFill>
                          <a:ln w="9525">
                            <a:solidFill>
                              <a:srgbClr val="000000"/>
                            </a:solidFill>
                            <a:round/>
                            <a:headEnd/>
                            <a:tailEnd/>
                          </a:ln>
                        </wps:spPr>
                        <wps:bodyPr rot="0" vert="horz" wrap="square" lIns="91440" tIns="45720" rIns="91440" bIns="45720" anchor="t" anchorCtr="0" upright="1">
                          <a:noAutofit/>
                        </wps:bodyPr>
                      </wps:wsp>
                      <wps:wsp>
                        <wps:cNvPr id="2028" name="AutoShape 1438"/>
                        <wps:cNvSpPr>
                          <a:spLocks noChangeArrowheads="1"/>
                        </wps:cNvSpPr>
                        <wps:spPr bwMode="auto">
                          <a:xfrm rot="-2820359">
                            <a:off x="-527" y="2520"/>
                            <a:ext cx="5530" cy="489"/>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29" name="AutoShape 1439"/>
                        <wps:cNvSpPr>
                          <a:spLocks noChangeArrowheads="1"/>
                        </wps:cNvSpPr>
                        <wps:spPr bwMode="auto">
                          <a:xfrm rot="-2820359">
                            <a:off x="5855" y="2520"/>
                            <a:ext cx="5530" cy="489"/>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30" name="Freeform 1440"/>
                        <wps:cNvSpPr>
                          <a:spLocks/>
                        </wps:cNvSpPr>
                        <wps:spPr bwMode="auto">
                          <a:xfrm>
                            <a:off x="571" y="1517"/>
                            <a:ext cx="10789" cy="6649"/>
                          </a:xfrm>
                          <a:custGeom>
                            <a:avLst/>
                            <a:gdLst>
                              <a:gd name="T0" fmla="*/ 0 w 1699"/>
                              <a:gd name="T1" fmla="*/ 160655 h 1047"/>
                              <a:gd name="T2" fmla="*/ 72390 w 1699"/>
                              <a:gd name="T3" fmla="*/ 55245 h 1047"/>
                              <a:gd name="T4" fmla="*/ 929640 w 1699"/>
                              <a:gd name="T5" fmla="*/ 93345 h 1047"/>
                              <a:gd name="T6" fmla="*/ 967740 w 1699"/>
                              <a:gd name="T7" fmla="*/ 617220 h 1047"/>
                              <a:gd name="T8" fmla="*/ 882015 w 1699"/>
                              <a:gd name="T9" fmla="*/ 664845 h 10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99" h="1047">
                                <a:moveTo>
                                  <a:pt x="0" y="253"/>
                                </a:moveTo>
                                <a:cubicBezTo>
                                  <a:pt x="45" y="193"/>
                                  <a:pt x="39" y="72"/>
                                  <a:pt x="114" y="87"/>
                                </a:cubicBezTo>
                                <a:cubicBezTo>
                                  <a:pt x="189" y="102"/>
                                  <a:pt x="1229" y="0"/>
                                  <a:pt x="1464" y="147"/>
                                </a:cubicBezTo>
                                <a:cubicBezTo>
                                  <a:pt x="1699" y="294"/>
                                  <a:pt x="1569" y="897"/>
                                  <a:pt x="1524" y="972"/>
                                </a:cubicBezTo>
                                <a:cubicBezTo>
                                  <a:pt x="1479" y="1047"/>
                                  <a:pt x="1434" y="1047"/>
                                  <a:pt x="1389" y="104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w14:anchorId="6F6679A5" id="Group 2024" o:spid="_x0000_s1026" style="position:absolute;margin-left:422.25pt;margin-top:7.45pt;width:89.85pt;height:66.9pt;z-index:251683328" coordsize="11410,8496"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">
                <v:rect id="AutoShape 2799" o:spid="_x0000_s1027" style="position:absolute;width:11410;height:849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pn23xgAA&#10;AN0AAAAPAAAAZHJzL2Rvd25yZXYueG1sRI/dasJAFITvC77DcoTeFN0YaJHoKiKIoRSk8ef6kD0m&#10;wezZmF2T9O27hYKXw8x8wyzXg6lFR62rLCuYTSMQxLnVFRcKTsfdZA7CeWSNtWVS8EMO1qvRyxIT&#10;bXv+pi7zhQgQdgkqKL1vEildXpJBN7UNcfCutjXog2wLqVvsA9zUMo6iD2mw4rBQYkPbkvJb9jAK&#10;+vzQXY5fe3l4u6SW7+l9m50/lXodD5sFCE+Df4b/26lWEEfxO/y9CU9Arn4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spn23xgAAAN0AAAAPAAAAAAAAAAAAAAAAAJcCAABkcnMv&#10;ZG93bnJldi54bWxQSwUGAAAAAAQABAD1AAAAigMAAAAA&#10;" filled="f" stroked="f">
                  <o:lock v:ext="edit" aspectratio="t"/>
                </v:rect>
                <v:shapetype id="_x0000_t16" coordsize="21600,21600" o:spt="16" adj="5400" path="m@0,0l0@0,,21600@1,21600,21600@2,21600,0xem0@0nfl@1@0,2160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1436" o:spid="_x0000_s1028" type="#_x0000_t16" style="position:absolute;left:50;top:1593;width:11151;height:685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7dM8xQAA&#10;AN0AAAAPAAAAZHJzL2Rvd25yZXYueG1sRI9Ba8JAFITvhf6H5RW81Y05pDa6igihsQfBtPT8yD6z&#10;wezbmN3G9N93hUKPw8x8w6y3k+3ESINvHStYzBMQxLXTLTcKPj+K5yUIH5A1do5JwQ952G4eH9aY&#10;a3fjE41VaESEsM9RgQmhz6X0tSGLfu564uid3WAxRDk0Ug94i3DbyTRJMmmx5bhgsKe9ofpSfVsF&#10;xfjSvWlTlVweD1nzfl181a+FUrOnabcCEWgK/+G/dqkVpEmawf1NfAJy8w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Xt0zzFAAAA3QAAAA8AAAAAAAAAAAAAAAAAlwIAAGRycy9k&#10;b3ducmV2LnhtbFBLBQYAAAAABAAEAPUAAACJAwAAAAA=&#10;" adj="6906"/>
                <v:oval id="Oval 1437" o:spid="_x0000_s1029" style="position:absolute;left:1295;top:4540;width:6382;height:32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EZtOwAAA&#10;AN0AAAAPAAAAZHJzL2Rvd25yZXYueG1sRI/dqsIwEITvD/gOYQXvjqnFP6pRVBC8E6sPsDZrW2w2&#10;pYm2vr0RBC+HmfmGWa47U4knNa60rGA0jEAQZ1aXnCu4nPf/cxDOI2usLJOCFzlYr3p/S0y0bflE&#10;z9TnIkDYJaig8L5OpHRZQQbd0NbEwbvZxqAPssmlbrANcFPJOIqm0mDJYaHAmnYFZff0YQLl1Kbt&#10;IZvEpaOj2Y9wvD1erVKDfrdZgPDU+V/42z5oBXEUz+DzJjwBuXo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qEZtOwAAAAN0AAAAPAAAAAAAAAAAAAAAAAJcCAABkcnMvZG93bnJl&#10;di54bWxQSwUGAAAAAAQABAD1AAAAhAMAAAAA&#10;" fillcolor="#969696"/>
                <v:roundrect id="AutoShape 1438" o:spid="_x0000_s1030" style="position:absolute;left:-527;top:2520;width:5530;height:489;rotation:-3080584fd;visibility:visible;mso-wrap-style:square;v-text-anchor:top" arcsize=".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x4qTwgAA&#10;AN0AAAAPAAAAZHJzL2Rvd25yZXYueG1sRE/LagIxFN0L/kO4BXc100FKmRqlCBYXCr6wuLtMrpOp&#10;yc0wSXXs15uF4PJw3uNp56y4UBtqzwrehhkI4tLrmisF+9389QNEiMgarWdScKMA00m/N8ZC+ytv&#10;6LKNlUghHApUYGJsCilDachhGPqGOHEn3zqMCbaV1C1eU7izMs+yd+mw5tRgsKGZofK8/XMKQhgt&#10;VsfcLs3vz2ET/9fOGv2t1OCl+/oEEamLT/HDvdAK8ixPc9Ob9ATk5A4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rHipPCAAAA3QAAAA8AAAAAAAAAAAAAAAAAlwIAAGRycy9kb3du&#10;cmV2LnhtbFBLBQYAAAAABAAEAPUAAACGAwAAAAA=&#10;"/>
                <v:roundrect id="AutoShape 1439" o:spid="_x0000_s1031" style="position:absolute;left:5855;top:2520;width:5530;height:489;rotation:-3080584fd;visibility:visible;mso-wrap-style:square;v-text-anchor:top" arcsize=".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iy8IxgAA&#10;AN0AAAAPAAAAZHJzL2Rvd25yZXYueG1sRI9PawIxFMTvQr9DeIXeatallLoaRQotHlqof1C8PTbP&#10;zWrysmxS3fbTG0HwOMzMb5jxtHNWnKgNtWcFg34Ggrj0uuZKwXr18fwGIkRkjdYzKfijANPJQ2+M&#10;hfZnXtBpGSuRIBwKVGBibAopQ2nIYej7hjh5e986jEm2ldQtnhPcWZln2at0WHNaMNjQu6HyuPx1&#10;CkJ4mX/vcvtlDtvNIv7/OGv0p1JPj91sBCJSF+/hW3uuFeRZPoTrm/QE5OQC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liy8IxgAAAN0AAAAPAAAAAAAAAAAAAAAAAJcCAABkcnMv&#10;ZG93bnJldi54bWxQSwUGAAAAAAQABAD1AAAAigMAAAAA&#10;"/>
                <v:shape id="Freeform 1440" o:spid="_x0000_s1032" style="position:absolute;left:571;top:1517;width:10789;height:6649;visibility:visible;mso-wrap-style:square;v-text-anchor:top" coordsize="1699,10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M4z1wwAA&#10;AN0AAAAPAAAAZHJzL2Rvd25yZXYueG1sRE9Ni8IwEL0L+x/CLHgRTVdxkWqURdCqN3VBvA3N2Ha3&#10;mZQmrfXfm4Pg8fG+F6vOlKKl2hWWFXyNIhDEqdUFZwp+z5vhDITzyBpLy6TgQQ5Wy4/eAmNt73yk&#10;9uQzEULYxagg976KpXRpTgbdyFbEgbvZ2qAPsM6krvEewk0px1H0LQ0WHBpyrGidU/p/aoyCbdUe&#10;Juv95XE9J106ME3yN20Spfqf3c8chKfOv8Uv904rGEeTsD+8CU9ALp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FM4z1wwAAAN0AAAAPAAAAAAAAAAAAAAAAAJcCAABkcnMvZG93&#10;bnJldi54bWxQSwUGAAAAAAQABAD1AAAAhwMAAAAA&#10;" path="m0,253c45,193,39,72,114,87,189,102,1229,,1464,147,1699,294,1569,897,1524,972,1479,1047,1434,1047,1389,1047e" filled="f">
                  <v:path arrowok="t" o:connecttype="custom" o:connectlocs="0,1020244;459691,350835;5903406,592790;6145348,3919671;5600977,4222115" o:connectangles="0,0,0,0,0"/>
                </v:shape>
                <w10:wrap type="square"/>
              </v:group>
            </w:pict>
          </mc:Fallback>
        </mc:AlternateContent>
      </w:r>
      <w:r w:rsidRPr="006C649F">
        <w:rPr>
          <w:color w:val="FF0000"/>
        </w:rPr>
        <w:t xml:space="preserve">For this investigation you will build your own </w:t>
      </w:r>
      <w:r w:rsidRPr="006C649F">
        <w:rPr>
          <w:i/>
          <w:color w:val="FF0000"/>
        </w:rPr>
        <w:t>sonometer</w:t>
      </w:r>
      <w:r w:rsidRPr="006C649F">
        <w:rPr>
          <w:color w:val="FF0000"/>
        </w:rPr>
        <w:t xml:space="preserve"> – a device to help study the vibration of strings. To do this you will need a tissue box, two pens or pencils, and a couple of elastics that can easily fit around the box. Assemble your sonometer according to the diagram. The elastic vibrates in the space between the two pencils. The elastics push on the box periodically which begins to resonate with the elastic. This amplifies the sound.</w:t>
      </w:r>
    </w:p>
    <w:p w14:paraId="75D88932" w14:textId="77777777" w:rsidR="003405E6" w:rsidRPr="006C649F" w:rsidRDefault="003405E6" w:rsidP="003405E6">
      <w:pPr>
        <w:tabs>
          <w:tab w:val="left" w:pos="204"/>
        </w:tabs>
        <w:rPr>
          <w:color w:val="FF0000"/>
        </w:rPr>
      </w:pPr>
    </w:p>
    <w:p w14:paraId="0F142D6A" w14:textId="77777777" w:rsidR="003405E6" w:rsidRPr="006C649F" w:rsidRDefault="003405E6" w:rsidP="006C649F">
      <w:pPr>
        <w:numPr>
          <w:ilvl w:val="0"/>
          <w:numId w:val="33"/>
        </w:numPr>
        <w:tabs>
          <w:tab w:val="left" w:pos="360"/>
        </w:tabs>
        <w:rPr>
          <w:color w:val="FF0000"/>
        </w:rPr>
      </w:pPr>
      <w:r w:rsidRPr="006C649F">
        <w:rPr>
          <w:color w:val="FF0000"/>
        </w:rPr>
        <w:t xml:space="preserve">Slide one of the pencils closer to the other. Describe what happens to the pitch of the sound of the string.  </w:t>
      </w:r>
    </w:p>
    <w:p w14:paraId="141F04DE" w14:textId="77777777" w:rsidR="003405E6" w:rsidRPr="006C649F" w:rsidRDefault="003405E6" w:rsidP="003405E6">
      <w:pPr>
        <w:rPr>
          <w:color w:val="FF0000"/>
        </w:rPr>
      </w:pPr>
    </w:p>
    <w:p w14:paraId="050A6576" w14:textId="77777777" w:rsidR="003405E6" w:rsidRPr="006C649F" w:rsidRDefault="003405E6" w:rsidP="003405E6">
      <w:pPr>
        <w:rPr>
          <w:color w:val="FF0000"/>
        </w:rPr>
      </w:pPr>
    </w:p>
    <w:p w14:paraId="7AE304CE" w14:textId="77777777" w:rsidR="003405E6" w:rsidRPr="006C649F" w:rsidRDefault="003405E6" w:rsidP="003405E6">
      <w:pPr>
        <w:rPr>
          <w:color w:val="FF0000"/>
        </w:rPr>
      </w:pPr>
    </w:p>
    <w:p w14:paraId="723C41BA" w14:textId="77777777" w:rsidR="003405E6" w:rsidRPr="006C649F" w:rsidRDefault="003405E6" w:rsidP="003405E6">
      <w:pPr>
        <w:rPr>
          <w:color w:val="FF0000"/>
        </w:rPr>
      </w:pPr>
    </w:p>
    <w:p w14:paraId="0CB2762F" w14:textId="77777777" w:rsidR="003405E6" w:rsidRPr="006C649F" w:rsidRDefault="003405E6" w:rsidP="006C649F">
      <w:pPr>
        <w:numPr>
          <w:ilvl w:val="0"/>
          <w:numId w:val="33"/>
        </w:numPr>
        <w:tabs>
          <w:tab w:val="left" w:pos="360"/>
        </w:tabs>
        <w:rPr>
          <w:color w:val="FF0000"/>
        </w:rPr>
      </w:pPr>
      <w:r w:rsidRPr="006C649F">
        <w:rPr>
          <w:color w:val="FF0000"/>
        </w:rPr>
        <w:t xml:space="preserve">When the string is one half its original length, describe how the pitch of the original and new sounds compare. If you have a hard time describing, see if there is a violin, guitar, erhu, or </w:t>
      </w:r>
      <w:proofErr w:type="spellStart"/>
      <w:r w:rsidRPr="006C649F">
        <w:rPr>
          <w:color w:val="FF0000"/>
        </w:rPr>
        <w:t>zheng</w:t>
      </w:r>
      <w:proofErr w:type="spellEnd"/>
      <w:r w:rsidRPr="006C649F">
        <w:rPr>
          <w:color w:val="FF0000"/>
        </w:rPr>
        <w:t xml:space="preserve"> player in your group or a nearby one.</w:t>
      </w:r>
    </w:p>
    <w:p w14:paraId="356C950F" w14:textId="77777777" w:rsidR="003405E6" w:rsidRPr="006C649F" w:rsidRDefault="003405E6" w:rsidP="003405E6">
      <w:pPr>
        <w:rPr>
          <w:color w:val="FF0000"/>
        </w:rPr>
      </w:pPr>
    </w:p>
    <w:p w14:paraId="219F2BD4" w14:textId="77777777" w:rsidR="003405E6" w:rsidRPr="006C649F" w:rsidRDefault="003405E6" w:rsidP="003405E6">
      <w:pPr>
        <w:rPr>
          <w:color w:val="FF0000"/>
        </w:rPr>
      </w:pPr>
    </w:p>
    <w:p w14:paraId="72613383" w14:textId="77777777" w:rsidR="003405E6" w:rsidRPr="006C649F" w:rsidRDefault="003405E6" w:rsidP="003405E6">
      <w:pPr>
        <w:rPr>
          <w:color w:val="FF0000"/>
        </w:rPr>
      </w:pPr>
    </w:p>
    <w:p w14:paraId="16021E15" w14:textId="77777777" w:rsidR="003405E6" w:rsidRPr="006C649F" w:rsidRDefault="003405E6" w:rsidP="003405E6">
      <w:pPr>
        <w:rPr>
          <w:color w:val="FF0000"/>
        </w:rPr>
      </w:pPr>
    </w:p>
    <w:p w14:paraId="6A48B7E9" w14:textId="77777777" w:rsidR="003405E6" w:rsidRPr="006C649F" w:rsidRDefault="003405E6" w:rsidP="006C649F">
      <w:pPr>
        <w:numPr>
          <w:ilvl w:val="0"/>
          <w:numId w:val="33"/>
        </w:numPr>
        <w:tabs>
          <w:tab w:val="left" w:pos="360"/>
        </w:tabs>
        <w:rPr>
          <w:color w:val="FF0000"/>
        </w:rPr>
      </w:pPr>
      <w:r w:rsidRPr="006C649F">
        <w:rPr>
          <w:color w:val="FF0000"/>
        </w:rPr>
        <w:t>Set the pencils far apart. Pull on the elastic along the side of the box. What characteristic of the elastic are you changing when you pull on it? Describe what happens to the pitch of the sound?</w:t>
      </w:r>
    </w:p>
    <w:p w14:paraId="02C44CE6" w14:textId="77777777" w:rsidR="003405E6" w:rsidRPr="006C649F" w:rsidRDefault="003405E6" w:rsidP="003405E6">
      <w:pPr>
        <w:rPr>
          <w:color w:val="FF0000"/>
        </w:rPr>
      </w:pPr>
    </w:p>
    <w:p w14:paraId="3FC6D292" w14:textId="77777777" w:rsidR="003405E6" w:rsidRPr="006C649F" w:rsidRDefault="003405E6" w:rsidP="003405E6">
      <w:pPr>
        <w:rPr>
          <w:color w:val="FF0000"/>
        </w:rPr>
      </w:pPr>
    </w:p>
    <w:p w14:paraId="4988FBAA" w14:textId="77777777" w:rsidR="003405E6" w:rsidRPr="006C649F" w:rsidRDefault="003405E6" w:rsidP="003405E6">
      <w:pPr>
        <w:rPr>
          <w:color w:val="FF0000"/>
        </w:rPr>
      </w:pPr>
    </w:p>
    <w:p w14:paraId="272B8452" w14:textId="77777777" w:rsidR="003405E6" w:rsidRPr="006C649F" w:rsidRDefault="003405E6" w:rsidP="003405E6">
      <w:pPr>
        <w:rPr>
          <w:color w:val="FF0000"/>
        </w:rPr>
      </w:pPr>
    </w:p>
    <w:p w14:paraId="4B801647" w14:textId="77777777" w:rsidR="003405E6" w:rsidRPr="006C649F" w:rsidRDefault="003405E6" w:rsidP="006C649F">
      <w:pPr>
        <w:numPr>
          <w:ilvl w:val="0"/>
          <w:numId w:val="33"/>
        </w:numPr>
        <w:tabs>
          <w:tab w:val="left" w:pos="360"/>
        </w:tabs>
        <w:rPr>
          <w:color w:val="FF0000"/>
        </w:rPr>
      </w:pPr>
      <w:r w:rsidRPr="006C649F">
        <w:rPr>
          <w:color w:val="FF0000"/>
        </w:rPr>
        <w:t xml:space="preserve">Choose a different elastic and remove the current one on the box. Place the two side by side and describe how they are different. </w:t>
      </w:r>
    </w:p>
    <w:p w14:paraId="0BE38F7E" w14:textId="77777777" w:rsidR="003405E6" w:rsidRPr="006C649F" w:rsidRDefault="003405E6" w:rsidP="003405E6">
      <w:pPr>
        <w:rPr>
          <w:color w:val="FF0000"/>
        </w:rPr>
      </w:pPr>
    </w:p>
    <w:p w14:paraId="34048541" w14:textId="77777777" w:rsidR="003405E6" w:rsidRPr="006C649F" w:rsidRDefault="003405E6" w:rsidP="003405E6">
      <w:pPr>
        <w:rPr>
          <w:color w:val="FF0000"/>
        </w:rPr>
      </w:pPr>
    </w:p>
    <w:p w14:paraId="2C78D619" w14:textId="77777777" w:rsidR="003405E6" w:rsidRPr="006C649F" w:rsidRDefault="003405E6" w:rsidP="003405E6">
      <w:pPr>
        <w:rPr>
          <w:color w:val="FF0000"/>
        </w:rPr>
      </w:pPr>
    </w:p>
    <w:p w14:paraId="32BA3B80" w14:textId="77777777" w:rsidR="003405E6" w:rsidRPr="006C649F" w:rsidRDefault="003405E6" w:rsidP="003405E6">
      <w:pPr>
        <w:rPr>
          <w:color w:val="FF0000"/>
        </w:rPr>
      </w:pPr>
    </w:p>
    <w:p w14:paraId="2D895CBE" w14:textId="77777777" w:rsidR="003405E6" w:rsidRPr="006C649F" w:rsidRDefault="003405E6" w:rsidP="006C649F">
      <w:pPr>
        <w:numPr>
          <w:ilvl w:val="0"/>
          <w:numId w:val="33"/>
        </w:numPr>
        <w:tabs>
          <w:tab w:val="left" w:pos="360"/>
        </w:tabs>
        <w:rPr>
          <w:color w:val="FF0000"/>
        </w:rPr>
      </w:pPr>
      <w:r w:rsidRPr="006C649F">
        <w:rPr>
          <w:color w:val="FF0000"/>
        </w:rPr>
        <w:t>Predict how their pitches will compare.</w:t>
      </w:r>
    </w:p>
    <w:p w14:paraId="09B7A431" w14:textId="77777777" w:rsidR="003405E6" w:rsidRPr="006C649F" w:rsidRDefault="003405E6" w:rsidP="003405E6">
      <w:pPr>
        <w:rPr>
          <w:color w:val="FF0000"/>
        </w:rPr>
      </w:pPr>
    </w:p>
    <w:p w14:paraId="6522A3FF" w14:textId="77777777" w:rsidR="003405E6" w:rsidRPr="006C649F" w:rsidRDefault="003405E6" w:rsidP="003405E6">
      <w:pPr>
        <w:rPr>
          <w:color w:val="FF0000"/>
        </w:rPr>
      </w:pPr>
    </w:p>
    <w:p w14:paraId="7CFA5050" w14:textId="77777777" w:rsidR="003405E6" w:rsidRPr="006C649F" w:rsidRDefault="003405E6" w:rsidP="003405E6">
      <w:pPr>
        <w:rPr>
          <w:color w:val="FF0000"/>
        </w:rPr>
      </w:pPr>
    </w:p>
    <w:p w14:paraId="29E815BC" w14:textId="77777777" w:rsidR="003405E6" w:rsidRPr="006C649F" w:rsidRDefault="003405E6" w:rsidP="003405E6">
      <w:pPr>
        <w:rPr>
          <w:color w:val="FF0000"/>
        </w:rPr>
      </w:pPr>
    </w:p>
    <w:p w14:paraId="47968CC3" w14:textId="77777777" w:rsidR="003405E6" w:rsidRPr="006C649F" w:rsidRDefault="003405E6" w:rsidP="003405E6">
      <w:pPr>
        <w:rPr>
          <w:color w:val="FF0000"/>
        </w:rPr>
      </w:pPr>
    </w:p>
    <w:p w14:paraId="75A2E8E8" w14:textId="77777777" w:rsidR="003405E6" w:rsidRPr="006C649F" w:rsidRDefault="003405E6" w:rsidP="006C649F">
      <w:pPr>
        <w:numPr>
          <w:ilvl w:val="0"/>
          <w:numId w:val="33"/>
        </w:numPr>
        <w:tabs>
          <w:tab w:val="left" w:pos="360"/>
        </w:tabs>
        <w:rPr>
          <w:color w:val="FF0000"/>
        </w:rPr>
      </w:pPr>
      <w:r w:rsidRPr="006C649F">
        <w:rPr>
          <w:color w:val="FF0000"/>
        </w:rPr>
        <w:t>Put both on to the box side by side. Do the sounds agree with your prediction? Offer a reason why or why not.</w:t>
      </w:r>
    </w:p>
    <w:p w14:paraId="05CE04D8" w14:textId="77777777" w:rsidR="003405E6" w:rsidRPr="006C649F" w:rsidRDefault="003405E6" w:rsidP="003405E6">
      <w:pPr>
        <w:tabs>
          <w:tab w:val="left" w:pos="204"/>
        </w:tabs>
        <w:rPr>
          <w:color w:val="FF0000"/>
        </w:rPr>
      </w:pPr>
    </w:p>
    <w:p w14:paraId="4B9C8FFC" w14:textId="77777777" w:rsidR="003405E6" w:rsidRPr="006C649F" w:rsidRDefault="003405E6" w:rsidP="003405E6">
      <w:pPr>
        <w:tabs>
          <w:tab w:val="left" w:pos="204"/>
        </w:tabs>
        <w:rPr>
          <w:color w:val="FF0000"/>
        </w:rPr>
      </w:pPr>
    </w:p>
    <w:p w14:paraId="504C9541" w14:textId="77777777" w:rsidR="003405E6" w:rsidRPr="006C649F" w:rsidRDefault="003405E6" w:rsidP="003405E6">
      <w:pPr>
        <w:tabs>
          <w:tab w:val="left" w:pos="204"/>
        </w:tabs>
        <w:rPr>
          <w:color w:val="FF0000"/>
        </w:rPr>
      </w:pPr>
    </w:p>
    <w:p w14:paraId="2506CF3C" w14:textId="77777777" w:rsidR="003405E6" w:rsidRPr="006C649F" w:rsidRDefault="003405E6" w:rsidP="003405E6">
      <w:pPr>
        <w:tabs>
          <w:tab w:val="left" w:pos="204"/>
        </w:tabs>
        <w:rPr>
          <w:color w:val="FF0000"/>
        </w:rPr>
      </w:pPr>
    </w:p>
    <w:p w14:paraId="1148E480" w14:textId="77777777" w:rsidR="003405E6" w:rsidRPr="006C649F" w:rsidRDefault="003405E6" w:rsidP="006C649F">
      <w:pPr>
        <w:numPr>
          <w:ilvl w:val="0"/>
          <w:numId w:val="33"/>
        </w:numPr>
        <w:tabs>
          <w:tab w:val="left" w:pos="360"/>
        </w:tabs>
        <w:rPr>
          <w:color w:val="FF0000"/>
        </w:rPr>
      </w:pPr>
      <w:r w:rsidRPr="006C649F">
        <w:rPr>
          <w:color w:val="FF0000"/>
        </w:rPr>
        <w:t>What conclusions can you make about the relationship between frequency and length and between frequency and tension?</w:t>
      </w:r>
    </w:p>
    <w:p w14:paraId="3472C2B7" w14:textId="77777777" w:rsidR="003405E6" w:rsidRPr="006C649F" w:rsidRDefault="003405E6" w:rsidP="003405E6">
      <w:pPr>
        <w:tabs>
          <w:tab w:val="left" w:pos="204"/>
        </w:tabs>
        <w:rPr>
          <w:color w:val="FF0000"/>
        </w:rPr>
      </w:pPr>
    </w:p>
    <w:p w14:paraId="31A4B382" w14:textId="53BF21A4" w:rsidR="003405E6" w:rsidRPr="006C649F" w:rsidRDefault="003405E6" w:rsidP="003405E6">
      <w:pPr>
        <w:pBdr>
          <w:bottom w:val="single" w:sz="4" w:space="1" w:color="auto"/>
        </w:pBdr>
        <w:tabs>
          <w:tab w:val="left" w:pos="204"/>
        </w:tabs>
        <w:rPr>
          <w:color w:val="FF0000"/>
          <w:sz w:val="22"/>
          <w:szCs w:val="22"/>
        </w:rPr>
      </w:pPr>
      <w:r w:rsidRPr="006C649F">
        <w:rPr>
          <w:noProof/>
          <w:color w:val="FF0000"/>
          <w:lang w:val="en-US"/>
        </w:rPr>
        <mc:AlternateContent>
          <mc:Choice Requires="wps">
            <w:drawing>
              <wp:anchor distT="0" distB="0" distL="114300" distR="114300" simplePos="0" relativeHeight="251685376" behindDoc="0" locked="0" layoutInCell="1" allowOverlap="1" wp14:anchorId="391458E2" wp14:editId="09E2901B">
                <wp:simplePos x="0" y="0"/>
                <wp:positionH relativeFrom="column">
                  <wp:posOffset>5075555</wp:posOffset>
                </wp:positionH>
                <wp:positionV relativeFrom="paragraph">
                  <wp:posOffset>1385570</wp:posOffset>
                </wp:positionV>
                <wp:extent cx="1024255" cy="251460"/>
                <wp:effectExtent l="0" t="0" r="17145" b="27940"/>
                <wp:wrapNone/>
                <wp:docPr id="1454" name="Text Box 14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4255" cy="251460"/>
                        </a:xfrm>
                        <a:prstGeom prst="rect">
                          <a:avLst/>
                        </a:prstGeom>
                        <a:solidFill>
                          <a:srgbClr val="FFFFFF"/>
                        </a:solidFill>
                        <a:ln w="9525">
                          <a:solidFill>
                            <a:srgbClr val="000000"/>
                          </a:solidFill>
                          <a:miter lim="800000"/>
                          <a:headEnd/>
                          <a:tailEnd/>
                        </a:ln>
                      </wps:spPr>
                      <wps:txbx>
                        <w:txbxContent>
                          <w:p w14:paraId="284BCC3C" w14:textId="77777777" w:rsidR="00FA2D3E" w:rsidRPr="003D4585" w:rsidRDefault="00FA2D3E" w:rsidP="003405E6">
                            <w:pPr>
                              <w:rPr>
                                <w:sz w:val="18"/>
                                <w:szCs w:val="18"/>
                              </w:rPr>
                            </w:pPr>
                            <w:r w:rsidRPr="003D4585">
                              <w:rPr>
                                <w:sz w:val="18"/>
                                <w:szCs w:val="18"/>
                              </w:rPr>
                              <w:t>© 201</w:t>
                            </w:r>
                            <w:r>
                              <w:rPr>
                                <w:sz w:val="18"/>
                                <w:szCs w:val="18"/>
                              </w:rPr>
                              <w:t>3</w:t>
                            </w:r>
                            <w:r w:rsidRPr="003D4585">
                              <w:rPr>
                                <w:sz w:val="18"/>
                                <w:szCs w:val="18"/>
                              </w:rPr>
                              <w:t xml:space="preserve"> C. Mey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1458E2" id="Text Box 1454" o:spid="_x0000_s1189" type="#_x0000_t202" style="position:absolute;margin-left:399.65pt;margin-top:109.1pt;width:80.65pt;height:19.8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">
                <v:textbox>
                  <w:txbxContent>
                    <w:p w14:paraId="284BCC3C" w14:textId="77777777" w:rsidR="00FA2D3E" w:rsidRPr="003D4585" w:rsidRDefault="00FA2D3E" w:rsidP="003405E6">
                      <w:pPr>
                        <w:rPr>
                          <w:sz w:val="18"/>
                          <w:szCs w:val="18"/>
                        </w:rPr>
                      </w:pPr>
                      <w:r w:rsidRPr="003D4585">
                        <w:rPr>
                          <w:sz w:val="18"/>
                          <w:szCs w:val="18"/>
                        </w:rPr>
                        <w:t>© 201</w:t>
                      </w:r>
                      <w:r>
                        <w:rPr>
                          <w:sz w:val="18"/>
                          <w:szCs w:val="18"/>
                        </w:rPr>
                        <w:t>3</w:t>
                      </w:r>
                      <w:r w:rsidRPr="003D4585">
                        <w:rPr>
                          <w:sz w:val="18"/>
                          <w:szCs w:val="18"/>
                        </w:rPr>
                        <w:t xml:space="preserve"> C. Meyer</w:t>
                      </w:r>
                    </w:p>
                  </w:txbxContent>
                </v:textbox>
              </v:shape>
            </w:pict>
          </mc:Fallback>
        </mc:AlternateContent>
      </w:r>
      <w:r w:rsidRPr="006C649F">
        <w:rPr>
          <w:color w:val="FF0000"/>
        </w:rPr>
        <w:br w:type="page"/>
      </w:r>
      <w:r w:rsidRPr="006C649F">
        <w:rPr>
          <w:b/>
          <w:color w:val="FF0000"/>
          <w:sz w:val="22"/>
          <w:szCs w:val="22"/>
        </w:rPr>
        <w:lastRenderedPageBreak/>
        <w:t>B: Frequency and Length – A Cello Lesson</w:t>
      </w:r>
    </w:p>
    <w:p w14:paraId="16875194" w14:textId="77777777" w:rsidR="003405E6" w:rsidRPr="006C649F" w:rsidRDefault="003405E6" w:rsidP="003405E6">
      <w:pPr>
        <w:tabs>
          <w:tab w:val="left" w:pos="204"/>
        </w:tabs>
        <w:ind w:left="204"/>
        <w:rPr>
          <w:color w:val="FF0000"/>
        </w:rPr>
      </w:pPr>
    </w:p>
    <w:p w14:paraId="60515BF4" w14:textId="77777777" w:rsidR="003405E6" w:rsidRPr="006C649F" w:rsidRDefault="003405E6" w:rsidP="003405E6">
      <w:pPr>
        <w:pBdr>
          <w:top w:val="single" w:sz="4" w:space="1" w:color="auto"/>
          <w:left w:val="single" w:sz="4" w:space="4" w:color="auto"/>
          <w:bottom w:val="single" w:sz="4" w:space="1" w:color="auto"/>
          <w:right w:val="single" w:sz="4" w:space="4" w:color="auto"/>
        </w:pBdr>
        <w:tabs>
          <w:tab w:val="left" w:pos="204"/>
        </w:tabs>
        <w:rPr>
          <w:color w:val="FF0000"/>
        </w:rPr>
      </w:pPr>
      <w:r w:rsidRPr="006C649F">
        <w:rPr>
          <w:color w:val="FF0000"/>
        </w:rPr>
        <w:t xml:space="preserve">The shorter the vibrating string, the higher the frequency. For a given string and tension we have the relationship: </w:t>
      </w:r>
    </w:p>
    <w:p w14:paraId="2C417A88" w14:textId="77777777" w:rsidR="003405E6" w:rsidRPr="006C649F" w:rsidRDefault="003405E6" w:rsidP="003405E6">
      <w:pPr>
        <w:pBdr>
          <w:top w:val="single" w:sz="4" w:space="1" w:color="auto"/>
          <w:left w:val="single" w:sz="4" w:space="4" w:color="auto"/>
          <w:bottom w:val="single" w:sz="4" w:space="1" w:color="auto"/>
          <w:right w:val="single" w:sz="4" w:space="4" w:color="auto"/>
        </w:pBdr>
        <w:tabs>
          <w:tab w:val="left" w:pos="204"/>
        </w:tabs>
        <w:rPr>
          <w:color w:val="FF0000"/>
        </w:rPr>
      </w:pPr>
      <w:r w:rsidRPr="006C649F">
        <w:rPr>
          <w:i/>
          <w:color w:val="FF0000"/>
        </w:rPr>
        <w:t>f</w:t>
      </w:r>
      <w:r w:rsidRPr="006C649F">
        <w:rPr>
          <w:i/>
          <w:color w:val="FF0000"/>
          <w:vertAlign w:val="subscript"/>
        </w:rPr>
        <w:t>2</w:t>
      </w:r>
      <w:r w:rsidRPr="006C649F">
        <w:rPr>
          <w:i/>
          <w:color w:val="FF0000"/>
        </w:rPr>
        <w:t>/f</w:t>
      </w:r>
      <w:r w:rsidRPr="006C649F">
        <w:rPr>
          <w:i/>
          <w:color w:val="FF0000"/>
          <w:vertAlign w:val="subscript"/>
        </w:rPr>
        <w:t>1</w:t>
      </w:r>
      <w:r w:rsidRPr="006C649F">
        <w:rPr>
          <w:i/>
          <w:color w:val="FF0000"/>
        </w:rPr>
        <w:t xml:space="preserve"> = L</w:t>
      </w:r>
      <w:r w:rsidRPr="006C649F">
        <w:rPr>
          <w:i/>
          <w:color w:val="FF0000"/>
          <w:vertAlign w:val="subscript"/>
        </w:rPr>
        <w:t>1</w:t>
      </w:r>
      <w:r w:rsidRPr="006C649F">
        <w:rPr>
          <w:i/>
          <w:color w:val="FF0000"/>
        </w:rPr>
        <w:t>/L</w:t>
      </w:r>
      <w:r w:rsidRPr="006C649F">
        <w:rPr>
          <w:i/>
          <w:color w:val="FF0000"/>
          <w:vertAlign w:val="subscript"/>
        </w:rPr>
        <w:t>2</w:t>
      </w:r>
      <w:r w:rsidRPr="006C649F">
        <w:rPr>
          <w:color w:val="FF0000"/>
        </w:rPr>
        <w:t xml:space="preserve">, where </w:t>
      </w:r>
      <w:r w:rsidRPr="006C649F">
        <w:rPr>
          <w:i/>
          <w:color w:val="FF0000"/>
        </w:rPr>
        <w:t>f</w:t>
      </w:r>
      <w:r w:rsidRPr="006C649F">
        <w:rPr>
          <w:i/>
          <w:color w:val="FF0000"/>
          <w:vertAlign w:val="subscript"/>
        </w:rPr>
        <w:t>1</w:t>
      </w:r>
      <w:r w:rsidRPr="006C649F">
        <w:rPr>
          <w:color w:val="FF0000"/>
        </w:rPr>
        <w:t xml:space="preserve"> and </w:t>
      </w:r>
      <w:r w:rsidRPr="006C649F">
        <w:rPr>
          <w:i/>
          <w:color w:val="FF0000"/>
        </w:rPr>
        <w:t>L</w:t>
      </w:r>
      <w:r w:rsidRPr="006C649F">
        <w:rPr>
          <w:i/>
          <w:color w:val="FF0000"/>
          <w:vertAlign w:val="subscript"/>
        </w:rPr>
        <w:t>1</w:t>
      </w:r>
      <w:r w:rsidRPr="006C649F">
        <w:rPr>
          <w:color w:val="FF0000"/>
        </w:rPr>
        <w:t xml:space="preserve"> are the original frequency and length of the string and </w:t>
      </w:r>
      <w:r w:rsidRPr="006C649F">
        <w:rPr>
          <w:i/>
          <w:color w:val="FF0000"/>
        </w:rPr>
        <w:t>f</w:t>
      </w:r>
      <w:r w:rsidRPr="006C649F">
        <w:rPr>
          <w:i/>
          <w:color w:val="FF0000"/>
          <w:vertAlign w:val="subscript"/>
        </w:rPr>
        <w:t>2</w:t>
      </w:r>
      <w:r w:rsidRPr="006C649F">
        <w:rPr>
          <w:color w:val="FF0000"/>
        </w:rPr>
        <w:t xml:space="preserve">and </w:t>
      </w:r>
      <w:r w:rsidRPr="006C649F">
        <w:rPr>
          <w:i/>
          <w:color w:val="FF0000"/>
        </w:rPr>
        <w:t>L</w:t>
      </w:r>
      <w:r w:rsidRPr="006C649F">
        <w:rPr>
          <w:i/>
          <w:color w:val="FF0000"/>
          <w:vertAlign w:val="subscript"/>
        </w:rPr>
        <w:t>2</w:t>
      </w:r>
      <w:r w:rsidRPr="006C649F">
        <w:rPr>
          <w:color w:val="FF0000"/>
        </w:rPr>
        <w:t xml:space="preserve"> are the new frequency and length. The ratio between two frequencies </w:t>
      </w:r>
      <w:r w:rsidRPr="006C649F">
        <w:rPr>
          <w:i/>
          <w:color w:val="FF0000"/>
        </w:rPr>
        <w:t>f</w:t>
      </w:r>
      <w:r w:rsidRPr="006C649F">
        <w:rPr>
          <w:i/>
          <w:color w:val="FF0000"/>
          <w:vertAlign w:val="subscript"/>
        </w:rPr>
        <w:t>2</w:t>
      </w:r>
      <w:r w:rsidRPr="006C649F">
        <w:rPr>
          <w:color w:val="FF0000"/>
        </w:rPr>
        <w:t>/</w:t>
      </w:r>
      <w:r w:rsidRPr="006C649F">
        <w:rPr>
          <w:i/>
          <w:color w:val="FF0000"/>
        </w:rPr>
        <w:t>f</w:t>
      </w:r>
      <w:r w:rsidRPr="006C649F">
        <w:rPr>
          <w:i/>
          <w:color w:val="FF0000"/>
          <w:vertAlign w:val="subscript"/>
        </w:rPr>
        <w:t>1</w:t>
      </w:r>
      <w:r w:rsidRPr="006C649F">
        <w:rPr>
          <w:color w:val="FF0000"/>
        </w:rPr>
        <w:t xml:space="preserve"> defines a </w:t>
      </w:r>
      <w:r w:rsidRPr="006C649F">
        <w:rPr>
          <w:i/>
          <w:color w:val="FF0000"/>
        </w:rPr>
        <w:t>musical interval</w:t>
      </w:r>
      <w:r w:rsidRPr="006C649F">
        <w:rPr>
          <w:color w:val="FF0000"/>
        </w:rPr>
        <w:t xml:space="preserve">. </w:t>
      </w:r>
    </w:p>
    <w:p w14:paraId="6706738B" w14:textId="21FAE4E7" w:rsidR="003405E6" w:rsidRPr="006C649F" w:rsidRDefault="003405E6" w:rsidP="003405E6">
      <w:pPr>
        <w:tabs>
          <w:tab w:val="left" w:pos="204"/>
        </w:tabs>
        <w:rPr>
          <w:color w:val="FF0000"/>
        </w:rPr>
      </w:pPr>
      <w:r w:rsidRPr="006C649F">
        <w:rPr>
          <w:noProof/>
          <w:color w:val="FF0000"/>
          <w:lang w:val="en-US"/>
        </w:rPr>
        <w:drawing>
          <wp:anchor distT="0" distB="0" distL="114300" distR="114300" simplePos="0" relativeHeight="251686400" behindDoc="1" locked="0" layoutInCell="1" allowOverlap="1" wp14:anchorId="5CA29C16" wp14:editId="4134CF20">
            <wp:simplePos x="0" y="0"/>
            <wp:positionH relativeFrom="column">
              <wp:posOffset>4991100</wp:posOffset>
            </wp:positionH>
            <wp:positionV relativeFrom="paragraph">
              <wp:posOffset>98425</wp:posOffset>
            </wp:positionV>
            <wp:extent cx="1734185" cy="4817745"/>
            <wp:effectExtent l="0" t="0" r="0" b="8255"/>
            <wp:wrapNone/>
            <wp:docPr id="2023" name="Picture 2023" descr="viol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3" descr="violin"/>
                    <pic:cNvPicPr>
                      <a:picLocks noChangeAspect="1" noChangeArrowheads="1"/>
                    </pic:cNvPicPr>
                  </pic:nvPicPr>
                  <pic:blipFill>
                    <a:blip r:embed="rId38" cstate="print">
                      <a:extLst>
                        <a:ext uri="{28A0092B-C50C-407E-A947-70E740481C1C}">
                          <a14:useLocalDpi xmlns:a14="http://schemas.microsoft.com/office/drawing/2010/main" val="0"/>
                        </a:ext>
                      </a:extLst>
                    </a:blip>
                    <a:srcRect l="3091" t="938" r="4019" b="1642"/>
                    <a:stretch>
                      <a:fillRect/>
                    </a:stretch>
                  </pic:blipFill>
                  <pic:spPr bwMode="auto">
                    <a:xfrm>
                      <a:off x="0" y="0"/>
                      <a:ext cx="1734185" cy="48177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C649F">
        <w:rPr>
          <w:noProof/>
          <w:color w:val="FF0000"/>
          <w:lang w:val="en-US"/>
        </w:rPr>
        <mc:AlternateContent>
          <mc:Choice Requires="wpg">
            <w:drawing>
              <wp:anchor distT="0" distB="0" distL="114300" distR="114300" simplePos="0" relativeHeight="251684352" behindDoc="0" locked="0" layoutInCell="1" allowOverlap="1" wp14:anchorId="654ADB7F" wp14:editId="082C1466">
                <wp:simplePos x="0" y="0"/>
                <wp:positionH relativeFrom="column">
                  <wp:posOffset>4984115</wp:posOffset>
                </wp:positionH>
                <wp:positionV relativeFrom="paragraph">
                  <wp:posOffset>76200</wp:posOffset>
                </wp:positionV>
                <wp:extent cx="1734185" cy="4839970"/>
                <wp:effectExtent l="5715" t="0" r="12700" b="0"/>
                <wp:wrapSquare wrapText="bothSides"/>
                <wp:docPr id="2009" name="Group 20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4185" cy="4839970"/>
                          <a:chOff x="8569" y="2103"/>
                          <a:chExt cx="2731" cy="7622"/>
                        </a:xfrm>
                      </wpg:grpSpPr>
                      <wps:wsp>
                        <wps:cNvPr id="2010" name="AutoShape 2806"/>
                        <wps:cNvSpPr>
                          <a:spLocks noChangeAspect="1" noChangeArrowheads="1"/>
                        </wps:cNvSpPr>
                        <wps:spPr bwMode="auto">
                          <a:xfrm>
                            <a:off x="8569" y="2103"/>
                            <a:ext cx="2731" cy="7622"/>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1" name="Text Box 1444"/>
                        <wps:cNvSpPr txBox="1">
                          <a:spLocks noChangeArrowheads="1"/>
                        </wps:cNvSpPr>
                        <wps:spPr bwMode="auto">
                          <a:xfrm>
                            <a:off x="8740" y="3146"/>
                            <a:ext cx="843"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DC16E6" w14:textId="77777777" w:rsidR="00FA2D3E" w:rsidRPr="00F62351" w:rsidRDefault="00FA2D3E" w:rsidP="003405E6">
                              <w:pPr>
                                <w:rPr>
                                  <w:sz w:val="12"/>
                                </w:rPr>
                              </w:pPr>
                              <w:r w:rsidRPr="00F62351">
                                <w:rPr>
                                  <w:b/>
                                </w:rPr>
                                <w:t>nut</w:t>
                              </w:r>
                              <w:r>
                                <w:rPr>
                                  <w:b/>
                                </w:rPr>
                                <w:sym w:font="Symbol" w:char="F0AE"/>
                              </w:r>
                            </w:p>
                          </w:txbxContent>
                        </wps:txbx>
                        <wps:bodyPr rot="0" vert="horz" wrap="square" lIns="55687" tIns="27843" rIns="55687" bIns="27843" anchor="t" anchorCtr="0" upright="1">
                          <a:noAutofit/>
                        </wps:bodyPr>
                      </wps:wsp>
                      <wps:wsp>
                        <wps:cNvPr id="2012" name="Text Box 1445"/>
                        <wps:cNvSpPr txBox="1">
                          <a:spLocks noChangeArrowheads="1"/>
                        </wps:cNvSpPr>
                        <wps:spPr bwMode="auto">
                          <a:xfrm>
                            <a:off x="10264" y="7386"/>
                            <a:ext cx="1036" cy="393"/>
                          </a:xfrm>
                          <a:prstGeom prst="rect">
                            <a:avLst/>
                          </a:prstGeom>
                          <a:solidFill>
                            <a:srgbClr val="FFFFFF"/>
                          </a:solidFill>
                          <a:ln w="9525">
                            <a:solidFill>
                              <a:srgbClr val="000000"/>
                            </a:solidFill>
                            <a:miter lim="800000"/>
                            <a:headEnd/>
                            <a:tailEnd/>
                          </a:ln>
                        </wps:spPr>
                        <wps:txbx>
                          <w:txbxContent>
                            <w:p w14:paraId="506878E1" w14:textId="77777777" w:rsidR="00FA2D3E" w:rsidRPr="00F62351" w:rsidRDefault="00FA2D3E" w:rsidP="003405E6">
                              <w:r w:rsidRPr="00F62351">
                                <w:rPr>
                                  <w:b/>
                                </w:rPr>
                                <w:sym w:font="Symbol" w:char="F0AC"/>
                              </w:r>
                              <w:r w:rsidRPr="00F62351">
                                <w:rPr>
                                  <w:b/>
                                </w:rPr>
                                <w:t>bridge</w:t>
                              </w:r>
                            </w:p>
                          </w:txbxContent>
                        </wps:txbx>
                        <wps:bodyPr rot="0" vert="horz" wrap="square" lIns="55687" tIns="27843" rIns="55687" bIns="27843" anchor="t" anchorCtr="0" upright="1">
                          <a:noAutofit/>
                        </wps:bodyPr>
                      </wps:wsp>
                      <wps:wsp>
                        <wps:cNvPr id="2013" name="AutoShape 2579"/>
                        <wps:cNvSpPr>
                          <a:spLocks/>
                        </wps:cNvSpPr>
                        <wps:spPr bwMode="auto">
                          <a:xfrm flipH="1">
                            <a:off x="9503" y="4009"/>
                            <a:ext cx="143" cy="1451"/>
                          </a:xfrm>
                          <a:prstGeom prst="rightBrace">
                            <a:avLst>
                              <a:gd name="adj1" fmla="val 84557"/>
                              <a:gd name="adj2" fmla="val 53000"/>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4" name="Text Box 2580"/>
                        <wps:cNvSpPr txBox="1">
                          <a:spLocks noChangeArrowheads="1"/>
                        </wps:cNvSpPr>
                        <wps:spPr bwMode="auto">
                          <a:xfrm>
                            <a:off x="8816" y="4492"/>
                            <a:ext cx="797"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0EE376" w14:textId="77777777" w:rsidR="00FA2D3E" w:rsidRPr="00F62351" w:rsidRDefault="00FA2D3E" w:rsidP="003405E6">
                              <w:pPr>
                                <w:rPr>
                                  <w:sz w:val="12"/>
                                </w:rPr>
                              </w:pPr>
                              <w:r>
                                <w:t>finger-board</w:t>
                              </w:r>
                            </w:p>
                          </w:txbxContent>
                        </wps:txbx>
                        <wps:bodyPr rot="0" vert="horz" wrap="square" lIns="55687" tIns="27843" rIns="55687" bIns="27843" anchor="t" anchorCtr="0" upright="1">
                          <a:noAutofit/>
                        </wps:bodyPr>
                      </wps:wsp>
                      <wps:wsp>
                        <wps:cNvPr id="2015" name="AutoShape 2583"/>
                        <wps:cNvCnPr>
                          <a:cxnSpLocks noChangeShapeType="1"/>
                        </wps:cNvCnPr>
                        <wps:spPr bwMode="auto">
                          <a:xfrm>
                            <a:off x="9916" y="3729"/>
                            <a:ext cx="21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6" name="AutoShape 2584"/>
                        <wps:cNvCnPr>
                          <a:cxnSpLocks noChangeShapeType="1"/>
                        </wps:cNvCnPr>
                        <wps:spPr bwMode="auto">
                          <a:xfrm>
                            <a:off x="9916" y="3969"/>
                            <a:ext cx="21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7" name="AutoShape 2585"/>
                        <wps:cNvCnPr>
                          <a:cxnSpLocks noChangeShapeType="1"/>
                        </wps:cNvCnPr>
                        <wps:spPr bwMode="auto">
                          <a:xfrm>
                            <a:off x="9916" y="4099"/>
                            <a:ext cx="21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8" name="AutoShape 2586"/>
                        <wps:cNvCnPr>
                          <a:cxnSpLocks noChangeShapeType="1"/>
                        </wps:cNvCnPr>
                        <wps:spPr bwMode="auto">
                          <a:xfrm>
                            <a:off x="9916" y="4361"/>
                            <a:ext cx="21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9" name="AutoShape 2587"/>
                        <wps:cNvCnPr>
                          <a:cxnSpLocks noChangeShapeType="1"/>
                        </wps:cNvCnPr>
                        <wps:spPr bwMode="auto">
                          <a:xfrm>
                            <a:off x="9916" y="4634"/>
                            <a:ext cx="21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0" name="AutoShape 2588"/>
                        <wps:cNvCnPr>
                          <a:cxnSpLocks noChangeShapeType="1"/>
                        </wps:cNvCnPr>
                        <wps:spPr bwMode="auto">
                          <a:xfrm>
                            <a:off x="9916" y="4907"/>
                            <a:ext cx="21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1" name="AutoShape 2589"/>
                        <wps:cNvCnPr>
                          <a:cxnSpLocks noChangeShapeType="1"/>
                        </wps:cNvCnPr>
                        <wps:spPr bwMode="auto">
                          <a:xfrm>
                            <a:off x="9916" y="5103"/>
                            <a:ext cx="21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2" name="AutoShape 2590"/>
                        <wps:cNvCnPr>
                          <a:cxnSpLocks noChangeShapeType="1"/>
                        </wps:cNvCnPr>
                        <wps:spPr bwMode="auto">
                          <a:xfrm>
                            <a:off x="9916" y="5299"/>
                            <a:ext cx="21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54ADB7F" id="Group 2009" o:spid="_x0000_s1190" style="position:absolute;margin-left:392.45pt;margin-top:6pt;width:136.55pt;height:381.1pt;z-index:251684352;mso-position-horizontal-relative:text;mso-position-vertical-relative:text" coordorigin="8569,2103" coordsize="2731,7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">
                <v:rect id="AutoShape 2806" o:spid="_x0000_s1191" style="position:absolute;left:8569;top:2103;width:2731;height:7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" filled="f" stroked="f">
                  <o:lock v:ext="edit" aspectratio="t"/>
                </v:rect>
                <v:shape id="Text Box 1444" o:spid="_x0000_s1192" type="#_x0000_t202" style="position:absolute;left:8740;top:3146;width:843;height: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" filled="f" stroked="f">
                  <v:textbox inset="1.54686mm,.77342mm,1.54686mm,.77342mm">
                    <w:txbxContent>
                      <w:p w14:paraId="78DC16E6" w14:textId="77777777" w:rsidR="00FA2D3E" w:rsidRPr="00F62351" w:rsidRDefault="00FA2D3E" w:rsidP="003405E6">
                        <w:pPr>
                          <w:rPr>
                            <w:sz w:val="12"/>
                          </w:rPr>
                        </w:pPr>
                        <w:r w:rsidRPr="00F62351">
                          <w:rPr>
                            <w:b/>
                          </w:rPr>
                          <w:t>nut</w:t>
                        </w:r>
                        <w:r>
                          <w:rPr>
                            <w:b/>
                          </w:rPr>
                          <w:sym w:font="Symbol" w:char="F0AE"/>
                        </w:r>
                      </w:p>
                    </w:txbxContent>
                  </v:textbox>
                </v:shape>
                <v:shape id="Text Box 1445" o:spid="_x0000_s1193" type="#_x0000_t202" style="position:absolute;left:10264;top:7386;width:1036;height: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">
                  <v:textbox inset="1.54686mm,.77342mm,1.54686mm,.77342mm">
                    <w:txbxContent>
                      <w:p w14:paraId="506878E1" w14:textId="77777777" w:rsidR="00FA2D3E" w:rsidRPr="00F62351" w:rsidRDefault="00FA2D3E" w:rsidP="003405E6">
                        <w:r w:rsidRPr="00F62351">
                          <w:rPr>
                            <w:b/>
                          </w:rPr>
                          <w:sym w:font="Symbol" w:char="F0AC"/>
                        </w:r>
                        <w:r w:rsidRPr="00F62351">
                          <w:rPr>
                            <w:b/>
                          </w:rPr>
                          <w:t>bridge</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579" o:spid="_x0000_s1194" type="#_x0000_t88" style="position:absolute;left:9503;top:4009;width:143;height:1451;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" adj=",11448" strokeweight="1.5pt"/>
                <v:shape id="Text Box 2580" o:spid="_x0000_s1195" type="#_x0000_t202" style="position:absolute;left:8816;top:4492;width:797;height: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" filled="f" stroked="f">
                  <v:textbox inset="1.54686mm,.77342mm,1.54686mm,.77342mm">
                    <w:txbxContent>
                      <w:p w14:paraId="320EE376" w14:textId="77777777" w:rsidR="00FA2D3E" w:rsidRPr="00F62351" w:rsidRDefault="00FA2D3E" w:rsidP="003405E6">
                        <w:pPr>
                          <w:rPr>
                            <w:sz w:val="12"/>
                          </w:rPr>
                        </w:pPr>
                        <w:r>
                          <w:t>finger-board</w:t>
                        </w:r>
                      </w:p>
                    </w:txbxContent>
                  </v:textbox>
                </v:shape>
                <v:shape id="AutoShape 2583" o:spid="_x0000_s1196" type="#_x0000_t32" style="position:absolute;left:9916;top:3729;width:21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"/>
                <v:shape id="AutoShape 2584" o:spid="_x0000_s1197" type="#_x0000_t32" style="position:absolute;left:9916;top:3969;width:21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"/>
                <v:shape id="AutoShape 2585" o:spid="_x0000_s1198" type="#_x0000_t32" style="position:absolute;left:9916;top:4099;width:21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"/>
                <v:shape id="AutoShape 2586" o:spid="_x0000_s1199" type="#_x0000_t32" style="position:absolute;left:9916;top:4361;width:21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"/>
                <v:shape id="AutoShape 2587" o:spid="_x0000_s1200" type="#_x0000_t32" style="position:absolute;left:9916;top:4634;width:21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"/>
                <v:shape id="AutoShape 2588" o:spid="_x0000_s1201" type="#_x0000_t32" style="position:absolute;left:9916;top:4907;width:21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"/>
                <v:shape id="AutoShape 2589" o:spid="_x0000_s1202" type="#_x0000_t32" style="position:absolute;left:9916;top:5103;width:21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"/>
                <v:shape id="AutoShape 2590" o:spid="_x0000_s1203" type="#_x0000_t32" style="position:absolute;left:9916;top:5299;width:21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"/>
                <w10:wrap type="square"/>
              </v:group>
            </w:pict>
          </mc:Fallback>
        </mc:AlternateContent>
      </w:r>
    </w:p>
    <w:p w14:paraId="7D8B87EA" w14:textId="77777777" w:rsidR="003405E6" w:rsidRPr="006C649F" w:rsidRDefault="003405E6" w:rsidP="003405E6">
      <w:pPr>
        <w:tabs>
          <w:tab w:val="left" w:pos="204"/>
        </w:tabs>
        <w:rPr>
          <w:color w:val="FF0000"/>
        </w:rPr>
      </w:pPr>
      <w:r w:rsidRPr="006C649F">
        <w:rPr>
          <w:color w:val="FF0000"/>
        </w:rPr>
        <w:t xml:space="preserve">The standard cello has its “A” string tuned to the pitch known as A-220, meaning a frequency of 220 Hz. Its four strings vibrate between the nut and the bridge – a distance of 69.0 cm. By placing your fingers on the </w:t>
      </w:r>
      <w:proofErr w:type="gramStart"/>
      <w:r w:rsidRPr="006C649F">
        <w:rPr>
          <w:color w:val="FF0000"/>
        </w:rPr>
        <w:t>fingerboard</w:t>
      </w:r>
      <w:proofErr w:type="gramEnd"/>
      <w:r w:rsidRPr="006C649F">
        <w:rPr>
          <w:color w:val="FF0000"/>
        </w:rPr>
        <w:t xml:space="preserve"> you change the length and frequency of the string.</w:t>
      </w:r>
    </w:p>
    <w:p w14:paraId="6CEA15D7" w14:textId="77777777" w:rsidR="003405E6" w:rsidRPr="006C649F" w:rsidRDefault="003405E6" w:rsidP="003405E6">
      <w:pPr>
        <w:ind w:left="360"/>
        <w:rPr>
          <w:color w:val="FF0000"/>
        </w:rPr>
      </w:pPr>
    </w:p>
    <w:p w14:paraId="6B54C06E" w14:textId="77777777" w:rsidR="003405E6" w:rsidRPr="006C649F" w:rsidRDefault="003405E6" w:rsidP="006C649F">
      <w:pPr>
        <w:numPr>
          <w:ilvl w:val="0"/>
          <w:numId w:val="40"/>
        </w:numPr>
        <w:rPr>
          <w:color w:val="FF0000"/>
        </w:rPr>
      </w:pPr>
      <w:r w:rsidRPr="006C649F">
        <w:rPr>
          <w:color w:val="FF0000"/>
        </w:rPr>
        <w:t>The chart below shows the ratios for some typical musical intervals. According to the ratios, how does the frequency of a note a perfect fifth higher compare with the lower note?</w:t>
      </w:r>
    </w:p>
    <w:p w14:paraId="2D672862" w14:textId="77777777" w:rsidR="003405E6" w:rsidRPr="006C649F" w:rsidRDefault="003405E6" w:rsidP="003405E6">
      <w:pPr>
        <w:ind w:left="360"/>
        <w:rPr>
          <w:color w:val="FF0000"/>
        </w:rPr>
      </w:pPr>
    </w:p>
    <w:p w14:paraId="69850B25" w14:textId="77777777" w:rsidR="003405E6" w:rsidRPr="006C649F" w:rsidRDefault="003405E6" w:rsidP="003405E6">
      <w:pPr>
        <w:ind w:left="360"/>
        <w:rPr>
          <w:color w:val="FF0000"/>
        </w:rPr>
      </w:pPr>
    </w:p>
    <w:p w14:paraId="30097896" w14:textId="77777777" w:rsidR="003405E6" w:rsidRPr="006C649F" w:rsidRDefault="003405E6" w:rsidP="003405E6">
      <w:pPr>
        <w:ind w:left="360"/>
        <w:rPr>
          <w:color w:val="FF0000"/>
        </w:rPr>
      </w:pPr>
    </w:p>
    <w:p w14:paraId="7663ECC7" w14:textId="77777777" w:rsidR="003405E6" w:rsidRPr="006C649F" w:rsidRDefault="003405E6" w:rsidP="006C649F">
      <w:pPr>
        <w:numPr>
          <w:ilvl w:val="0"/>
          <w:numId w:val="40"/>
        </w:numPr>
        <w:rPr>
          <w:color w:val="FF0000"/>
        </w:rPr>
      </w:pPr>
      <w:r w:rsidRPr="006C649F">
        <w:rPr>
          <w:color w:val="FF0000"/>
        </w:rPr>
        <w:t xml:space="preserve">Explain how the length of the string should be changed to produce the note ‘E’. </w:t>
      </w:r>
    </w:p>
    <w:p w14:paraId="727F89C6" w14:textId="77777777" w:rsidR="003405E6" w:rsidRPr="006C649F" w:rsidRDefault="003405E6" w:rsidP="003405E6">
      <w:pPr>
        <w:ind w:left="360"/>
        <w:rPr>
          <w:color w:val="FF0000"/>
        </w:rPr>
      </w:pPr>
    </w:p>
    <w:p w14:paraId="21D557F5" w14:textId="77777777" w:rsidR="003405E6" w:rsidRPr="006C649F" w:rsidRDefault="003405E6" w:rsidP="003405E6">
      <w:pPr>
        <w:ind w:left="360"/>
        <w:rPr>
          <w:color w:val="FF0000"/>
        </w:rPr>
      </w:pPr>
    </w:p>
    <w:p w14:paraId="109C228E" w14:textId="77777777" w:rsidR="003405E6" w:rsidRPr="006C649F" w:rsidRDefault="003405E6" w:rsidP="003405E6">
      <w:pPr>
        <w:ind w:left="360"/>
        <w:rPr>
          <w:color w:val="FF0000"/>
        </w:rPr>
      </w:pPr>
    </w:p>
    <w:p w14:paraId="50E65F2D" w14:textId="77777777" w:rsidR="003405E6" w:rsidRPr="006C649F" w:rsidRDefault="003405E6" w:rsidP="003405E6">
      <w:pPr>
        <w:ind w:left="360"/>
        <w:rPr>
          <w:color w:val="FF0000"/>
        </w:rPr>
      </w:pPr>
    </w:p>
    <w:p w14:paraId="30DE2707" w14:textId="77777777" w:rsidR="003405E6" w:rsidRPr="006C649F" w:rsidRDefault="003405E6" w:rsidP="003405E6">
      <w:pPr>
        <w:ind w:left="360"/>
        <w:rPr>
          <w:color w:val="FF0000"/>
        </w:rPr>
      </w:pPr>
    </w:p>
    <w:p w14:paraId="558BFDAD" w14:textId="77777777" w:rsidR="003405E6" w:rsidRPr="006C649F" w:rsidRDefault="003405E6" w:rsidP="006C649F">
      <w:pPr>
        <w:numPr>
          <w:ilvl w:val="0"/>
          <w:numId w:val="40"/>
        </w:numPr>
        <w:rPr>
          <w:color w:val="FF0000"/>
        </w:rPr>
      </w:pPr>
      <w:r w:rsidRPr="006C649F">
        <w:rPr>
          <w:color w:val="FF0000"/>
        </w:rPr>
        <w:t xml:space="preserve">Calculate the frequency for each new pitch.  Always use A-220 as </w:t>
      </w:r>
      <w:r w:rsidRPr="006C649F">
        <w:rPr>
          <w:i/>
          <w:color w:val="FF0000"/>
        </w:rPr>
        <w:t>f</w:t>
      </w:r>
      <w:r w:rsidRPr="006C649F">
        <w:rPr>
          <w:i/>
          <w:color w:val="FF0000"/>
          <w:vertAlign w:val="subscript"/>
        </w:rPr>
        <w:t>1</w:t>
      </w:r>
      <w:r w:rsidRPr="006C649F">
        <w:rPr>
          <w:color w:val="FF0000"/>
        </w:rPr>
        <w:t>. Calculate the new lengths of the string for each note. Show one sample calculation below for the frequency and finger location of the musical note ‘E’.</w:t>
      </w:r>
    </w:p>
    <w:tbl>
      <w:tblPr>
        <w:tblW w:w="6204" w:type="dxa"/>
        <w:tblInd w:w="2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4"/>
        <w:gridCol w:w="720"/>
        <w:gridCol w:w="1350"/>
        <w:gridCol w:w="1260"/>
        <w:gridCol w:w="1260"/>
      </w:tblGrid>
      <w:tr w:rsidR="006C649F" w:rsidRPr="006C649F" w14:paraId="0A8C3EB0" w14:textId="77777777" w:rsidTr="00A3578B">
        <w:tc>
          <w:tcPr>
            <w:tcW w:w="1614" w:type="dxa"/>
          </w:tcPr>
          <w:p w14:paraId="768FB048" w14:textId="77777777" w:rsidR="003405E6" w:rsidRPr="006C649F" w:rsidRDefault="003405E6" w:rsidP="00A3578B">
            <w:pPr>
              <w:tabs>
                <w:tab w:val="left" w:pos="204"/>
              </w:tabs>
              <w:jc w:val="center"/>
              <w:rPr>
                <w:color w:val="FF0000"/>
              </w:rPr>
            </w:pPr>
            <w:r w:rsidRPr="006C649F">
              <w:rPr>
                <w:color w:val="FF0000"/>
              </w:rPr>
              <w:t>Musical Interval</w:t>
            </w:r>
          </w:p>
        </w:tc>
        <w:tc>
          <w:tcPr>
            <w:tcW w:w="720" w:type="dxa"/>
          </w:tcPr>
          <w:p w14:paraId="016AC394" w14:textId="77777777" w:rsidR="003405E6" w:rsidRPr="006C649F" w:rsidRDefault="003405E6" w:rsidP="00A3578B">
            <w:pPr>
              <w:tabs>
                <w:tab w:val="left" w:pos="204"/>
              </w:tabs>
              <w:jc w:val="center"/>
              <w:rPr>
                <w:i/>
                <w:color w:val="FF0000"/>
                <w:vertAlign w:val="subscript"/>
              </w:rPr>
            </w:pPr>
            <w:r w:rsidRPr="006C649F">
              <w:rPr>
                <w:i/>
                <w:color w:val="FF0000"/>
              </w:rPr>
              <w:t>f</w:t>
            </w:r>
            <w:r w:rsidRPr="006C649F">
              <w:rPr>
                <w:i/>
                <w:color w:val="FF0000"/>
                <w:vertAlign w:val="subscript"/>
              </w:rPr>
              <w:t xml:space="preserve">2 </w:t>
            </w:r>
            <w:r w:rsidRPr="006C649F">
              <w:rPr>
                <w:color w:val="FF0000"/>
              </w:rPr>
              <w:t xml:space="preserve">/ </w:t>
            </w:r>
            <w:r w:rsidRPr="006C649F">
              <w:rPr>
                <w:i/>
                <w:color w:val="FF0000"/>
              </w:rPr>
              <w:t>f</w:t>
            </w:r>
            <w:r w:rsidRPr="006C649F">
              <w:rPr>
                <w:i/>
                <w:color w:val="FF0000"/>
                <w:vertAlign w:val="subscript"/>
              </w:rPr>
              <w:t>1</w:t>
            </w:r>
          </w:p>
        </w:tc>
        <w:tc>
          <w:tcPr>
            <w:tcW w:w="1350" w:type="dxa"/>
          </w:tcPr>
          <w:p w14:paraId="77DDBD55" w14:textId="77777777" w:rsidR="003405E6" w:rsidRPr="006C649F" w:rsidRDefault="003405E6" w:rsidP="00A3578B">
            <w:pPr>
              <w:tabs>
                <w:tab w:val="left" w:pos="204"/>
              </w:tabs>
              <w:jc w:val="center"/>
              <w:rPr>
                <w:color w:val="FF0000"/>
              </w:rPr>
            </w:pPr>
            <w:r w:rsidRPr="006C649F">
              <w:rPr>
                <w:color w:val="FF0000"/>
              </w:rPr>
              <w:t>Musical Note</w:t>
            </w:r>
          </w:p>
        </w:tc>
        <w:tc>
          <w:tcPr>
            <w:tcW w:w="1260" w:type="dxa"/>
          </w:tcPr>
          <w:p w14:paraId="10B56B68" w14:textId="77777777" w:rsidR="003405E6" w:rsidRPr="006C649F" w:rsidRDefault="003405E6" w:rsidP="00A3578B">
            <w:pPr>
              <w:tabs>
                <w:tab w:val="left" w:pos="204"/>
              </w:tabs>
              <w:jc w:val="center"/>
              <w:rPr>
                <w:i/>
                <w:color w:val="FF0000"/>
              </w:rPr>
            </w:pPr>
            <w:r w:rsidRPr="006C649F">
              <w:rPr>
                <w:i/>
                <w:color w:val="FF0000"/>
              </w:rPr>
              <w:t>f</w:t>
            </w:r>
            <w:r w:rsidRPr="006C649F">
              <w:rPr>
                <w:i/>
                <w:color w:val="FF0000"/>
                <w:vertAlign w:val="subscript"/>
              </w:rPr>
              <w:t>2</w:t>
            </w:r>
          </w:p>
        </w:tc>
        <w:tc>
          <w:tcPr>
            <w:tcW w:w="1260" w:type="dxa"/>
          </w:tcPr>
          <w:p w14:paraId="1AE627A9" w14:textId="77777777" w:rsidR="003405E6" w:rsidRPr="006C649F" w:rsidRDefault="003405E6" w:rsidP="00A3578B">
            <w:pPr>
              <w:tabs>
                <w:tab w:val="left" w:pos="204"/>
              </w:tabs>
              <w:jc w:val="center"/>
              <w:rPr>
                <w:i/>
                <w:color w:val="FF0000"/>
              </w:rPr>
            </w:pPr>
            <w:r w:rsidRPr="006C649F">
              <w:rPr>
                <w:i/>
                <w:color w:val="FF0000"/>
              </w:rPr>
              <w:t>L</w:t>
            </w:r>
            <w:r w:rsidRPr="006C649F">
              <w:rPr>
                <w:i/>
                <w:color w:val="FF0000"/>
                <w:vertAlign w:val="subscript"/>
              </w:rPr>
              <w:t>2</w:t>
            </w:r>
          </w:p>
        </w:tc>
      </w:tr>
      <w:tr w:rsidR="006C649F" w:rsidRPr="006C649F" w14:paraId="6FC0716F" w14:textId="77777777" w:rsidTr="00A3578B">
        <w:tc>
          <w:tcPr>
            <w:tcW w:w="1614" w:type="dxa"/>
          </w:tcPr>
          <w:p w14:paraId="414D9392" w14:textId="77777777" w:rsidR="003405E6" w:rsidRPr="006C649F" w:rsidRDefault="003405E6" w:rsidP="00A3578B">
            <w:pPr>
              <w:tabs>
                <w:tab w:val="left" w:pos="204"/>
              </w:tabs>
              <w:jc w:val="center"/>
              <w:rPr>
                <w:color w:val="FF0000"/>
              </w:rPr>
            </w:pPr>
            <w:r w:rsidRPr="006C649F">
              <w:rPr>
                <w:color w:val="FF0000"/>
              </w:rPr>
              <w:t>Major Second</w:t>
            </w:r>
          </w:p>
        </w:tc>
        <w:tc>
          <w:tcPr>
            <w:tcW w:w="720" w:type="dxa"/>
          </w:tcPr>
          <w:p w14:paraId="58231344" w14:textId="77777777" w:rsidR="003405E6" w:rsidRPr="006C649F" w:rsidRDefault="003405E6" w:rsidP="00A3578B">
            <w:pPr>
              <w:tabs>
                <w:tab w:val="left" w:pos="204"/>
              </w:tabs>
              <w:jc w:val="center"/>
              <w:rPr>
                <w:color w:val="FF0000"/>
              </w:rPr>
            </w:pPr>
            <w:r w:rsidRPr="006C649F">
              <w:rPr>
                <w:color w:val="FF0000"/>
              </w:rPr>
              <w:t>9 / 8</w:t>
            </w:r>
          </w:p>
        </w:tc>
        <w:tc>
          <w:tcPr>
            <w:tcW w:w="1350" w:type="dxa"/>
          </w:tcPr>
          <w:p w14:paraId="54A6FFA1" w14:textId="77777777" w:rsidR="003405E6" w:rsidRPr="006C649F" w:rsidRDefault="003405E6" w:rsidP="00A3578B">
            <w:pPr>
              <w:tabs>
                <w:tab w:val="left" w:pos="204"/>
              </w:tabs>
              <w:jc w:val="center"/>
              <w:rPr>
                <w:color w:val="FF0000"/>
              </w:rPr>
            </w:pPr>
            <w:r w:rsidRPr="006C649F">
              <w:rPr>
                <w:color w:val="FF0000"/>
              </w:rPr>
              <w:t>B</w:t>
            </w:r>
          </w:p>
        </w:tc>
        <w:tc>
          <w:tcPr>
            <w:tcW w:w="1260" w:type="dxa"/>
          </w:tcPr>
          <w:p w14:paraId="25A99ADB" w14:textId="77777777" w:rsidR="003405E6" w:rsidRPr="006C649F" w:rsidRDefault="003405E6" w:rsidP="00A3578B">
            <w:pPr>
              <w:tabs>
                <w:tab w:val="left" w:pos="204"/>
              </w:tabs>
              <w:jc w:val="center"/>
              <w:rPr>
                <w:color w:val="FF0000"/>
              </w:rPr>
            </w:pPr>
          </w:p>
        </w:tc>
        <w:tc>
          <w:tcPr>
            <w:tcW w:w="1260" w:type="dxa"/>
          </w:tcPr>
          <w:p w14:paraId="76A69574" w14:textId="77777777" w:rsidR="003405E6" w:rsidRPr="006C649F" w:rsidRDefault="003405E6" w:rsidP="00A3578B">
            <w:pPr>
              <w:tabs>
                <w:tab w:val="left" w:pos="204"/>
              </w:tabs>
              <w:jc w:val="center"/>
              <w:rPr>
                <w:color w:val="FF0000"/>
              </w:rPr>
            </w:pPr>
          </w:p>
        </w:tc>
      </w:tr>
      <w:tr w:rsidR="006C649F" w:rsidRPr="006C649F" w14:paraId="57DDA213" w14:textId="77777777" w:rsidTr="00A3578B">
        <w:tc>
          <w:tcPr>
            <w:tcW w:w="1614" w:type="dxa"/>
          </w:tcPr>
          <w:p w14:paraId="44CC978D" w14:textId="77777777" w:rsidR="003405E6" w:rsidRPr="006C649F" w:rsidRDefault="003405E6" w:rsidP="00A3578B">
            <w:pPr>
              <w:tabs>
                <w:tab w:val="left" w:pos="204"/>
              </w:tabs>
              <w:jc w:val="center"/>
              <w:rPr>
                <w:color w:val="FF0000"/>
              </w:rPr>
            </w:pPr>
            <w:r w:rsidRPr="006C649F">
              <w:rPr>
                <w:color w:val="FF0000"/>
              </w:rPr>
              <w:t>Major Third</w:t>
            </w:r>
          </w:p>
        </w:tc>
        <w:tc>
          <w:tcPr>
            <w:tcW w:w="720" w:type="dxa"/>
          </w:tcPr>
          <w:p w14:paraId="77DEC92C" w14:textId="77777777" w:rsidR="003405E6" w:rsidRPr="006C649F" w:rsidRDefault="003405E6" w:rsidP="00A3578B">
            <w:pPr>
              <w:tabs>
                <w:tab w:val="left" w:pos="204"/>
              </w:tabs>
              <w:jc w:val="center"/>
              <w:rPr>
                <w:color w:val="FF0000"/>
              </w:rPr>
            </w:pPr>
            <w:r w:rsidRPr="006C649F">
              <w:rPr>
                <w:color w:val="FF0000"/>
              </w:rPr>
              <w:t>5 / 4</w:t>
            </w:r>
          </w:p>
        </w:tc>
        <w:tc>
          <w:tcPr>
            <w:tcW w:w="1350" w:type="dxa"/>
          </w:tcPr>
          <w:p w14:paraId="38D88BBB" w14:textId="77777777" w:rsidR="003405E6" w:rsidRPr="006C649F" w:rsidRDefault="003405E6" w:rsidP="00A3578B">
            <w:pPr>
              <w:tabs>
                <w:tab w:val="left" w:pos="204"/>
              </w:tabs>
              <w:jc w:val="center"/>
              <w:rPr>
                <w:color w:val="FF0000"/>
              </w:rPr>
            </w:pPr>
            <w:r w:rsidRPr="006C649F">
              <w:rPr>
                <w:color w:val="FF0000"/>
              </w:rPr>
              <w:t>C#</w:t>
            </w:r>
          </w:p>
        </w:tc>
        <w:tc>
          <w:tcPr>
            <w:tcW w:w="1260" w:type="dxa"/>
          </w:tcPr>
          <w:p w14:paraId="66754A64" w14:textId="77777777" w:rsidR="003405E6" w:rsidRPr="006C649F" w:rsidRDefault="003405E6" w:rsidP="00A3578B">
            <w:pPr>
              <w:tabs>
                <w:tab w:val="left" w:pos="204"/>
              </w:tabs>
              <w:jc w:val="center"/>
              <w:rPr>
                <w:color w:val="FF0000"/>
              </w:rPr>
            </w:pPr>
          </w:p>
        </w:tc>
        <w:tc>
          <w:tcPr>
            <w:tcW w:w="1260" w:type="dxa"/>
          </w:tcPr>
          <w:p w14:paraId="3CB3C6C7" w14:textId="77777777" w:rsidR="003405E6" w:rsidRPr="006C649F" w:rsidRDefault="003405E6" w:rsidP="00A3578B">
            <w:pPr>
              <w:tabs>
                <w:tab w:val="left" w:pos="204"/>
              </w:tabs>
              <w:jc w:val="center"/>
              <w:rPr>
                <w:color w:val="FF0000"/>
              </w:rPr>
            </w:pPr>
          </w:p>
        </w:tc>
      </w:tr>
      <w:tr w:rsidR="006C649F" w:rsidRPr="006C649F" w14:paraId="73409623" w14:textId="77777777" w:rsidTr="00A3578B">
        <w:tc>
          <w:tcPr>
            <w:tcW w:w="1614" w:type="dxa"/>
          </w:tcPr>
          <w:p w14:paraId="6C9F8E50" w14:textId="77777777" w:rsidR="003405E6" w:rsidRPr="006C649F" w:rsidRDefault="003405E6" w:rsidP="00A3578B">
            <w:pPr>
              <w:tabs>
                <w:tab w:val="left" w:pos="204"/>
              </w:tabs>
              <w:jc w:val="center"/>
              <w:rPr>
                <w:color w:val="FF0000"/>
              </w:rPr>
            </w:pPr>
            <w:r w:rsidRPr="006C649F">
              <w:rPr>
                <w:color w:val="FF0000"/>
              </w:rPr>
              <w:t>Perfect Fourth</w:t>
            </w:r>
          </w:p>
        </w:tc>
        <w:tc>
          <w:tcPr>
            <w:tcW w:w="720" w:type="dxa"/>
          </w:tcPr>
          <w:p w14:paraId="402383FB" w14:textId="77777777" w:rsidR="003405E6" w:rsidRPr="006C649F" w:rsidRDefault="003405E6" w:rsidP="00A3578B">
            <w:pPr>
              <w:tabs>
                <w:tab w:val="left" w:pos="204"/>
              </w:tabs>
              <w:jc w:val="center"/>
              <w:rPr>
                <w:color w:val="FF0000"/>
              </w:rPr>
            </w:pPr>
            <w:r w:rsidRPr="006C649F">
              <w:rPr>
                <w:color w:val="FF0000"/>
              </w:rPr>
              <w:t>4 / 3</w:t>
            </w:r>
          </w:p>
        </w:tc>
        <w:tc>
          <w:tcPr>
            <w:tcW w:w="1350" w:type="dxa"/>
          </w:tcPr>
          <w:p w14:paraId="2D8B03D5" w14:textId="77777777" w:rsidR="003405E6" w:rsidRPr="006C649F" w:rsidRDefault="003405E6" w:rsidP="00A3578B">
            <w:pPr>
              <w:tabs>
                <w:tab w:val="left" w:pos="204"/>
              </w:tabs>
              <w:jc w:val="center"/>
              <w:rPr>
                <w:color w:val="FF0000"/>
              </w:rPr>
            </w:pPr>
            <w:r w:rsidRPr="006C649F">
              <w:rPr>
                <w:color w:val="FF0000"/>
              </w:rPr>
              <w:t>D</w:t>
            </w:r>
          </w:p>
        </w:tc>
        <w:tc>
          <w:tcPr>
            <w:tcW w:w="1260" w:type="dxa"/>
          </w:tcPr>
          <w:p w14:paraId="491EDF71" w14:textId="77777777" w:rsidR="003405E6" w:rsidRPr="006C649F" w:rsidRDefault="003405E6" w:rsidP="00A3578B">
            <w:pPr>
              <w:tabs>
                <w:tab w:val="left" w:pos="204"/>
              </w:tabs>
              <w:jc w:val="center"/>
              <w:rPr>
                <w:color w:val="FF0000"/>
              </w:rPr>
            </w:pPr>
          </w:p>
        </w:tc>
        <w:tc>
          <w:tcPr>
            <w:tcW w:w="1260" w:type="dxa"/>
          </w:tcPr>
          <w:p w14:paraId="406EBC74" w14:textId="77777777" w:rsidR="003405E6" w:rsidRPr="006C649F" w:rsidRDefault="003405E6" w:rsidP="00A3578B">
            <w:pPr>
              <w:tabs>
                <w:tab w:val="left" w:pos="204"/>
              </w:tabs>
              <w:jc w:val="center"/>
              <w:rPr>
                <w:color w:val="FF0000"/>
              </w:rPr>
            </w:pPr>
          </w:p>
        </w:tc>
      </w:tr>
      <w:tr w:rsidR="006C649F" w:rsidRPr="006C649F" w14:paraId="69F5F451" w14:textId="77777777" w:rsidTr="00A3578B">
        <w:tc>
          <w:tcPr>
            <w:tcW w:w="1614" w:type="dxa"/>
          </w:tcPr>
          <w:p w14:paraId="0FCCC16B" w14:textId="77777777" w:rsidR="003405E6" w:rsidRPr="006C649F" w:rsidRDefault="003405E6" w:rsidP="00A3578B">
            <w:pPr>
              <w:tabs>
                <w:tab w:val="left" w:pos="204"/>
              </w:tabs>
              <w:jc w:val="center"/>
              <w:rPr>
                <w:color w:val="FF0000"/>
              </w:rPr>
            </w:pPr>
            <w:r w:rsidRPr="006C649F">
              <w:rPr>
                <w:color w:val="FF0000"/>
              </w:rPr>
              <w:t>Perfect Fifth</w:t>
            </w:r>
          </w:p>
        </w:tc>
        <w:tc>
          <w:tcPr>
            <w:tcW w:w="720" w:type="dxa"/>
          </w:tcPr>
          <w:p w14:paraId="3D24CD5C" w14:textId="77777777" w:rsidR="003405E6" w:rsidRPr="006C649F" w:rsidRDefault="003405E6" w:rsidP="00A3578B">
            <w:pPr>
              <w:tabs>
                <w:tab w:val="left" w:pos="204"/>
              </w:tabs>
              <w:jc w:val="center"/>
              <w:rPr>
                <w:color w:val="FF0000"/>
              </w:rPr>
            </w:pPr>
            <w:r w:rsidRPr="006C649F">
              <w:rPr>
                <w:color w:val="FF0000"/>
              </w:rPr>
              <w:t>3 / 2</w:t>
            </w:r>
          </w:p>
        </w:tc>
        <w:tc>
          <w:tcPr>
            <w:tcW w:w="1350" w:type="dxa"/>
          </w:tcPr>
          <w:p w14:paraId="47E711B2" w14:textId="77777777" w:rsidR="003405E6" w:rsidRPr="006C649F" w:rsidRDefault="003405E6" w:rsidP="00A3578B">
            <w:pPr>
              <w:tabs>
                <w:tab w:val="left" w:pos="204"/>
              </w:tabs>
              <w:jc w:val="center"/>
              <w:rPr>
                <w:color w:val="FF0000"/>
              </w:rPr>
            </w:pPr>
            <w:r w:rsidRPr="006C649F">
              <w:rPr>
                <w:color w:val="FF0000"/>
              </w:rPr>
              <w:t>E</w:t>
            </w:r>
          </w:p>
        </w:tc>
        <w:tc>
          <w:tcPr>
            <w:tcW w:w="1260" w:type="dxa"/>
          </w:tcPr>
          <w:p w14:paraId="069EBA40" w14:textId="77777777" w:rsidR="003405E6" w:rsidRPr="006C649F" w:rsidRDefault="003405E6" w:rsidP="00A3578B">
            <w:pPr>
              <w:tabs>
                <w:tab w:val="left" w:pos="204"/>
              </w:tabs>
              <w:jc w:val="center"/>
              <w:rPr>
                <w:color w:val="FF0000"/>
              </w:rPr>
            </w:pPr>
          </w:p>
        </w:tc>
        <w:tc>
          <w:tcPr>
            <w:tcW w:w="1260" w:type="dxa"/>
          </w:tcPr>
          <w:p w14:paraId="125BE1E6" w14:textId="77777777" w:rsidR="003405E6" w:rsidRPr="006C649F" w:rsidRDefault="003405E6" w:rsidP="00A3578B">
            <w:pPr>
              <w:tabs>
                <w:tab w:val="left" w:pos="204"/>
              </w:tabs>
              <w:jc w:val="center"/>
              <w:rPr>
                <w:color w:val="FF0000"/>
              </w:rPr>
            </w:pPr>
          </w:p>
        </w:tc>
      </w:tr>
      <w:tr w:rsidR="006C649F" w:rsidRPr="006C649F" w14:paraId="16D04A5C" w14:textId="77777777" w:rsidTr="00A3578B">
        <w:tc>
          <w:tcPr>
            <w:tcW w:w="1614" w:type="dxa"/>
          </w:tcPr>
          <w:p w14:paraId="1BAAB75F" w14:textId="77777777" w:rsidR="003405E6" w:rsidRPr="006C649F" w:rsidRDefault="003405E6" w:rsidP="00A3578B">
            <w:pPr>
              <w:tabs>
                <w:tab w:val="left" w:pos="204"/>
              </w:tabs>
              <w:jc w:val="center"/>
              <w:rPr>
                <w:color w:val="FF0000"/>
              </w:rPr>
            </w:pPr>
            <w:r w:rsidRPr="006C649F">
              <w:rPr>
                <w:color w:val="FF0000"/>
              </w:rPr>
              <w:t>Major Sixth</w:t>
            </w:r>
          </w:p>
        </w:tc>
        <w:tc>
          <w:tcPr>
            <w:tcW w:w="720" w:type="dxa"/>
          </w:tcPr>
          <w:p w14:paraId="7F497938" w14:textId="77777777" w:rsidR="003405E6" w:rsidRPr="006C649F" w:rsidRDefault="003405E6" w:rsidP="00A3578B">
            <w:pPr>
              <w:tabs>
                <w:tab w:val="left" w:pos="204"/>
              </w:tabs>
              <w:jc w:val="center"/>
              <w:rPr>
                <w:color w:val="FF0000"/>
              </w:rPr>
            </w:pPr>
            <w:r w:rsidRPr="006C649F">
              <w:rPr>
                <w:color w:val="FF0000"/>
              </w:rPr>
              <w:t>5 / 3</w:t>
            </w:r>
          </w:p>
        </w:tc>
        <w:tc>
          <w:tcPr>
            <w:tcW w:w="1350" w:type="dxa"/>
          </w:tcPr>
          <w:p w14:paraId="40BC6503" w14:textId="77777777" w:rsidR="003405E6" w:rsidRPr="006C649F" w:rsidRDefault="003405E6" w:rsidP="00A3578B">
            <w:pPr>
              <w:tabs>
                <w:tab w:val="left" w:pos="204"/>
              </w:tabs>
              <w:jc w:val="center"/>
              <w:rPr>
                <w:color w:val="FF0000"/>
              </w:rPr>
            </w:pPr>
            <w:r w:rsidRPr="006C649F">
              <w:rPr>
                <w:color w:val="FF0000"/>
              </w:rPr>
              <w:t>F#</w:t>
            </w:r>
          </w:p>
        </w:tc>
        <w:tc>
          <w:tcPr>
            <w:tcW w:w="1260" w:type="dxa"/>
          </w:tcPr>
          <w:p w14:paraId="167BEDBF" w14:textId="77777777" w:rsidR="003405E6" w:rsidRPr="006C649F" w:rsidRDefault="003405E6" w:rsidP="00A3578B">
            <w:pPr>
              <w:tabs>
                <w:tab w:val="left" w:pos="204"/>
              </w:tabs>
              <w:jc w:val="center"/>
              <w:rPr>
                <w:color w:val="FF0000"/>
              </w:rPr>
            </w:pPr>
          </w:p>
        </w:tc>
        <w:tc>
          <w:tcPr>
            <w:tcW w:w="1260" w:type="dxa"/>
          </w:tcPr>
          <w:p w14:paraId="2B5C8112" w14:textId="77777777" w:rsidR="003405E6" w:rsidRPr="006C649F" w:rsidRDefault="003405E6" w:rsidP="00A3578B">
            <w:pPr>
              <w:tabs>
                <w:tab w:val="left" w:pos="204"/>
              </w:tabs>
              <w:jc w:val="center"/>
              <w:rPr>
                <w:color w:val="FF0000"/>
              </w:rPr>
            </w:pPr>
          </w:p>
        </w:tc>
      </w:tr>
      <w:tr w:rsidR="006C649F" w:rsidRPr="006C649F" w14:paraId="3BA262C6" w14:textId="77777777" w:rsidTr="00A3578B">
        <w:tc>
          <w:tcPr>
            <w:tcW w:w="1614" w:type="dxa"/>
          </w:tcPr>
          <w:p w14:paraId="4FC17573" w14:textId="77777777" w:rsidR="003405E6" w:rsidRPr="006C649F" w:rsidRDefault="003405E6" w:rsidP="00A3578B">
            <w:pPr>
              <w:tabs>
                <w:tab w:val="left" w:pos="204"/>
              </w:tabs>
              <w:jc w:val="center"/>
              <w:rPr>
                <w:color w:val="FF0000"/>
              </w:rPr>
            </w:pPr>
            <w:r w:rsidRPr="006C649F">
              <w:rPr>
                <w:color w:val="FF0000"/>
              </w:rPr>
              <w:t>Major Seventh</w:t>
            </w:r>
          </w:p>
        </w:tc>
        <w:tc>
          <w:tcPr>
            <w:tcW w:w="720" w:type="dxa"/>
          </w:tcPr>
          <w:p w14:paraId="4BC3A84D" w14:textId="77777777" w:rsidR="003405E6" w:rsidRPr="006C649F" w:rsidRDefault="003405E6" w:rsidP="00A3578B">
            <w:pPr>
              <w:tabs>
                <w:tab w:val="left" w:pos="204"/>
              </w:tabs>
              <w:jc w:val="center"/>
              <w:rPr>
                <w:color w:val="FF0000"/>
              </w:rPr>
            </w:pPr>
            <w:r w:rsidRPr="006C649F">
              <w:rPr>
                <w:color w:val="FF0000"/>
              </w:rPr>
              <w:t>15 / 8</w:t>
            </w:r>
          </w:p>
        </w:tc>
        <w:tc>
          <w:tcPr>
            <w:tcW w:w="1350" w:type="dxa"/>
          </w:tcPr>
          <w:p w14:paraId="2C1C5E8D" w14:textId="77777777" w:rsidR="003405E6" w:rsidRPr="006C649F" w:rsidRDefault="003405E6" w:rsidP="00A3578B">
            <w:pPr>
              <w:tabs>
                <w:tab w:val="left" w:pos="204"/>
              </w:tabs>
              <w:jc w:val="center"/>
              <w:rPr>
                <w:color w:val="FF0000"/>
              </w:rPr>
            </w:pPr>
            <w:r w:rsidRPr="006C649F">
              <w:rPr>
                <w:color w:val="FF0000"/>
              </w:rPr>
              <w:t>G#</w:t>
            </w:r>
          </w:p>
        </w:tc>
        <w:tc>
          <w:tcPr>
            <w:tcW w:w="1260" w:type="dxa"/>
          </w:tcPr>
          <w:p w14:paraId="57641320" w14:textId="77777777" w:rsidR="003405E6" w:rsidRPr="006C649F" w:rsidRDefault="003405E6" w:rsidP="00A3578B">
            <w:pPr>
              <w:tabs>
                <w:tab w:val="left" w:pos="204"/>
              </w:tabs>
              <w:jc w:val="center"/>
              <w:rPr>
                <w:color w:val="FF0000"/>
              </w:rPr>
            </w:pPr>
          </w:p>
        </w:tc>
        <w:tc>
          <w:tcPr>
            <w:tcW w:w="1260" w:type="dxa"/>
          </w:tcPr>
          <w:p w14:paraId="353E8C8A" w14:textId="77777777" w:rsidR="003405E6" w:rsidRPr="006C649F" w:rsidRDefault="003405E6" w:rsidP="00A3578B">
            <w:pPr>
              <w:tabs>
                <w:tab w:val="left" w:pos="204"/>
              </w:tabs>
              <w:jc w:val="center"/>
              <w:rPr>
                <w:color w:val="FF0000"/>
              </w:rPr>
            </w:pPr>
          </w:p>
        </w:tc>
      </w:tr>
      <w:tr w:rsidR="006C649F" w:rsidRPr="006C649F" w14:paraId="1AFA1918" w14:textId="77777777" w:rsidTr="00A3578B">
        <w:tc>
          <w:tcPr>
            <w:tcW w:w="1614" w:type="dxa"/>
          </w:tcPr>
          <w:p w14:paraId="5FB41B32" w14:textId="77777777" w:rsidR="003405E6" w:rsidRPr="006C649F" w:rsidRDefault="003405E6" w:rsidP="00A3578B">
            <w:pPr>
              <w:tabs>
                <w:tab w:val="left" w:pos="204"/>
              </w:tabs>
              <w:jc w:val="center"/>
              <w:rPr>
                <w:color w:val="FF0000"/>
              </w:rPr>
            </w:pPr>
            <w:r w:rsidRPr="006C649F">
              <w:rPr>
                <w:color w:val="FF0000"/>
              </w:rPr>
              <w:t>Perfect Octave</w:t>
            </w:r>
          </w:p>
        </w:tc>
        <w:tc>
          <w:tcPr>
            <w:tcW w:w="720" w:type="dxa"/>
          </w:tcPr>
          <w:p w14:paraId="1B844221" w14:textId="77777777" w:rsidR="003405E6" w:rsidRPr="006C649F" w:rsidRDefault="003405E6" w:rsidP="00A3578B">
            <w:pPr>
              <w:tabs>
                <w:tab w:val="left" w:pos="204"/>
              </w:tabs>
              <w:jc w:val="center"/>
              <w:rPr>
                <w:color w:val="FF0000"/>
              </w:rPr>
            </w:pPr>
            <w:r w:rsidRPr="006C649F">
              <w:rPr>
                <w:color w:val="FF0000"/>
              </w:rPr>
              <w:t>2 / 1</w:t>
            </w:r>
          </w:p>
        </w:tc>
        <w:tc>
          <w:tcPr>
            <w:tcW w:w="1350" w:type="dxa"/>
          </w:tcPr>
          <w:p w14:paraId="3BE9B438" w14:textId="77777777" w:rsidR="003405E6" w:rsidRPr="006C649F" w:rsidRDefault="003405E6" w:rsidP="00A3578B">
            <w:pPr>
              <w:tabs>
                <w:tab w:val="left" w:pos="204"/>
              </w:tabs>
              <w:jc w:val="center"/>
              <w:rPr>
                <w:color w:val="FF0000"/>
              </w:rPr>
            </w:pPr>
            <w:r w:rsidRPr="006C649F">
              <w:rPr>
                <w:color w:val="FF0000"/>
              </w:rPr>
              <w:t>A</w:t>
            </w:r>
            <w:r w:rsidRPr="006C649F">
              <w:rPr>
                <w:color w:val="FF0000"/>
              </w:rPr>
              <w:sym w:font="Symbol" w:char="F0A2"/>
            </w:r>
          </w:p>
        </w:tc>
        <w:tc>
          <w:tcPr>
            <w:tcW w:w="1260" w:type="dxa"/>
          </w:tcPr>
          <w:p w14:paraId="0FB3A615" w14:textId="77777777" w:rsidR="003405E6" w:rsidRPr="006C649F" w:rsidRDefault="003405E6" w:rsidP="00A3578B">
            <w:pPr>
              <w:tabs>
                <w:tab w:val="left" w:pos="204"/>
              </w:tabs>
              <w:jc w:val="center"/>
              <w:rPr>
                <w:color w:val="FF0000"/>
              </w:rPr>
            </w:pPr>
          </w:p>
        </w:tc>
        <w:tc>
          <w:tcPr>
            <w:tcW w:w="1260" w:type="dxa"/>
          </w:tcPr>
          <w:p w14:paraId="79F73005" w14:textId="77777777" w:rsidR="003405E6" w:rsidRPr="006C649F" w:rsidRDefault="003405E6" w:rsidP="00A3578B">
            <w:pPr>
              <w:tabs>
                <w:tab w:val="left" w:pos="204"/>
              </w:tabs>
              <w:jc w:val="center"/>
              <w:rPr>
                <w:color w:val="FF0000"/>
              </w:rPr>
            </w:pPr>
          </w:p>
        </w:tc>
      </w:tr>
    </w:tbl>
    <w:p w14:paraId="07A16924" w14:textId="77777777" w:rsidR="003405E6" w:rsidRPr="006C649F" w:rsidRDefault="003405E6" w:rsidP="003405E6">
      <w:pPr>
        <w:tabs>
          <w:tab w:val="left" w:pos="360"/>
        </w:tabs>
        <w:ind w:left="204"/>
        <w:rPr>
          <w:color w:val="FF0000"/>
        </w:rPr>
      </w:pPr>
    </w:p>
    <w:p w14:paraId="564B3F20" w14:textId="77777777" w:rsidR="003405E6" w:rsidRPr="006C649F" w:rsidRDefault="003405E6" w:rsidP="006C649F">
      <w:pPr>
        <w:numPr>
          <w:ilvl w:val="0"/>
          <w:numId w:val="40"/>
        </w:numPr>
        <w:rPr>
          <w:color w:val="FF0000"/>
        </w:rPr>
      </w:pPr>
      <w:r w:rsidRPr="006C649F">
        <w:rPr>
          <w:color w:val="FF0000"/>
        </w:rPr>
        <w:t>Now we will test the results of your calculations. Create a blank fingerboard (strip of paper 69.0 cm long.  Your challenge is to mark and label the positions that you should place your fingers along the cello fingerboard to produce each new note. You will slide this paper under the cello’s strings and make the sounds!</w:t>
      </w:r>
    </w:p>
    <w:p w14:paraId="1FC19F8B" w14:textId="77777777" w:rsidR="003405E6" w:rsidRPr="006C649F" w:rsidRDefault="003405E6" w:rsidP="003405E6">
      <w:pPr>
        <w:tabs>
          <w:tab w:val="left" w:pos="360"/>
        </w:tabs>
        <w:rPr>
          <w:color w:val="FF0000"/>
        </w:rPr>
      </w:pPr>
    </w:p>
    <w:p w14:paraId="62126711" w14:textId="77777777" w:rsidR="003405E6" w:rsidRPr="006C649F" w:rsidRDefault="003405E6" w:rsidP="003405E6">
      <w:pPr>
        <w:pBdr>
          <w:top w:val="single" w:sz="4" w:space="1" w:color="auto"/>
        </w:pBdr>
        <w:tabs>
          <w:tab w:val="left" w:pos="204"/>
        </w:tabs>
        <w:ind w:left="204"/>
        <w:rPr>
          <w:color w:val="FF0000"/>
        </w:rPr>
      </w:pPr>
      <w:r w:rsidRPr="006C649F">
        <w:rPr>
          <w:color w:val="FF0000"/>
        </w:rPr>
        <w:t>Sample calculation:</w:t>
      </w:r>
    </w:p>
    <w:p w14:paraId="7708F3A1" w14:textId="77777777" w:rsidR="003405E6" w:rsidRPr="006C649F" w:rsidRDefault="003405E6" w:rsidP="003405E6">
      <w:pPr>
        <w:pBdr>
          <w:top w:val="single" w:sz="4" w:space="1" w:color="auto"/>
          <w:left w:val="single" w:sz="4" w:space="4" w:color="auto"/>
          <w:bottom w:val="single" w:sz="4" w:space="1" w:color="auto"/>
          <w:right w:val="single" w:sz="4" w:space="4" w:color="auto"/>
        </w:pBdr>
        <w:tabs>
          <w:tab w:val="left" w:pos="204"/>
        </w:tabs>
        <w:rPr>
          <w:rFonts w:ascii="Arial" w:hAnsi="Arial" w:cs="Arial"/>
          <w:b/>
          <w:color w:val="FF0000"/>
          <w:sz w:val="28"/>
          <w:szCs w:val="28"/>
        </w:rPr>
      </w:pPr>
      <w:r w:rsidRPr="006C649F">
        <w:rPr>
          <w:rFonts w:ascii="Arial" w:hAnsi="Arial" w:cs="Arial"/>
          <w:b/>
          <w:color w:val="FF0000"/>
          <w:sz w:val="28"/>
          <w:szCs w:val="28"/>
        </w:rPr>
        <w:br w:type="page"/>
      </w:r>
      <w:r w:rsidRPr="006C649F">
        <w:rPr>
          <w:rFonts w:ascii="Arial" w:hAnsi="Arial" w:cs="Arial"/>
          <w:b/>
          <w:color w:val="FF0000"/>
          <w:sz w:val="28"/>
          <w:szCs w:val="28"/>
        </w:rPr>
        <w:lastRenderedPageBreak/>
        <w:t>SPH3U: The Vibrating String Homework</w:t>
      </w:r>
      <w:r w:rsidRPr="006C649F">
        <w:rPr>
          <w:rFonts w:ascii="Arial" w:hAnsi="Arial" w:cs="Arial"/>
          <w:b/>
          <w:color w:val="FF0000"/>
          <w:sz w:val="28"/>
          <w:szCs w:val="28"/>
        </w:rPr>
        <w:tab/>
      </w:r>
      <w:r w:rsidRPr="006C649F">
        <w:rPr>
          <w:rFonts w:ascii="Arial" w:hAnsi="Arial" w:cs="Arial"/>
          <w:b/>
          <w:color w:val="FF0000"/>
          <w:sz w:val="28"/>
          <w:szCs w:val="28"/>
        </w:rPr>
        <w:tab/>
        <w:t>Name:</w:t>
      </w:r>
    </w:p>
    <w:p w14:paraId="2D775C61" w14:textId="77777777" w:rsidR="003405E6" w:rsidRPr="006C649F" w:rsidRDefault="003405E6" w:rsidP="003405E6">
      <w:pPr>
        <w:ind w:left="360"/>
        <w:rPr>
          <w:color w:val="FF0000"/>
          <w:lang w:val="en-US"/>
        </w:rPr>
      </w:pPr>
    </w:p>
    <w:p w14:paraId="571FB680" w14:textId="77777777" w:rsidR="003405E6" w:rsidRPr="006C649F" w:rsidRDefault="003405E6" w:rsidP="003405E6">
      <w:pPr>
        <w:pBdr>
          <w:top w:val="single" w:sz="4" w:space="1" w:color="auto"/>
          <w:left w:val="single" w:sz="4" w:space="4" w:color="auto"/>
          <w:bottom w:val="single" w:sz="4" w:space="1" w:color="auto"/>
          <w:right w:val="single" w:sz="4" w:space="4" w:color="auto"/>
        </w:pBdr>
        <w:rPr>
          <w:color w:val="FF0000"/>
          <w:lang w:val="en-US"/>
        </w:rPr>
      </w:pPr>
      <w:r w:rsidRPr="006C649F">
        <w:rPr>
          <w:color w:val="FF0000"/>
          <w:lang w:val="en-US"/>
        </w:rPr>
        <w:t xml:space="preserve">When we pluck or bow a string it will vibrate most strongly in its fundamental mode (at its natural frequency). When we study the frequency or length of string </w:t>
      </w:r>
      <w:proofErr w:type="gramStart"/>
      <w:r w:rsidRPr="006C649F">
        <w:rPr>
          <w:color w:val="FF0000"/>
          <w:lang w:val="en-US"/>
        </w:rPr>
        <w:t>vibrations</w:t>
      </w:r>
      <w:proofErr w:type="gramEnd"/>
      <w:r w:rsidRPr="006C649F">
        <w:rPr>
          <w:color w:val="FF0000"/>
          <w:lang w:val="en-US"/>
        </w:rPr>
        <w:t xml:space="preserve"> we will always assume it is vibrating in this mode.</w:t>
      </w:r>
    </w:p>
    <w:p w14:paraId="76A92E5A" w14:textId="4381BF80" w:rsidR="003405E6" w:rsidRPr="006C649F" w:rsidRDefault="003405E6" w:rsidP="003405E6">
      <w:pPr>
        <w:rPr>
          <w:color w:val="FF0000"/>
          <w:lang w:val="en-US"/>
        </w:rPr>
      </w:pPr>
      <w:r w:rsidRPr="006C649F">
        <w:rPr>
          <w:noProof/>
          <w:color w:val="FF0000"/>
          <w:lang w:val="en-US"/>
        </w:rPr>
        <mc:AlternateContent>
          <mc:Choice Requires="wpg">
            <w:drawing>
              <wp:anchor distT="0" distB="0" distL="114300" distR="114300" simplePos="0" relativeHeight="251687424" behindDoc="0" locked="0" layoutInCell="1" allowOverlap="1" wp14:anchorId="03D3795F" wp14:editId="64239115">
                <wp:simplePos x="0" y="0"/>
                <wp:positionH relativeFrom="column">
                  <wp:posOffset>3904615</wp:posOffset>
                </wp:positionH>
                <wp:positionV relativeFrom="paragraph">
                  <wp:posOffset>27940</wp:posOffset>
                </wp:positionV>
                <wp:extent cx="2736850" cy="1534160"/>
                <wp:effectExtent l="5715" t="2540" r="635" b="12700"/>
                <wp:wrapSquare wrapText="bothSides"/>
                <wp:docPr id="2000" name="Group 20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36850" cy="1534160"/>
                          <a:chOff x="0" y="0"/>
                          <a:chExt cx="27368" cy="15341"/>
                        </a:xfrm>
                      </wpg:grpSpPr>
                      <wps:wsp>
                        <wps:cNvPr id="2001" name="AutoShape 2822"/>
                        <wps:cNvSpPr>
                          <a:spLocks noChangeAspect="1" noChangeArrowheads="1"/>
                        </wps:cNvSpPr>
                        <wps:spPr bwMode="auto">
                          <a:xfrm>
                            <a:off x="0" y="0"/>
                            <a:ext cx="27368" cy="15341"/>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2" name="AutoShape 2594"/>
                        <wps:cNvCnPr>
                          <a:cxnSpLocks noChangeShapeType="1"/>
                        </wps:cNvCnPr>
                        <wps:spPr bwMode="auto">
                          <a:xfrm>
                            <a:off x="2825" y="3816"/>
                            <a:ext cx="2228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3" name="AutoShape 2595"/>
                        <wps:cNvCnPr>
                          <a:cxnSpLocks noChangeShapeType="1"/>
                        </wps:cNvCnPr>
                        <wps:spPr bwMode="auto">
                          <a:xfrm>
                            <a:off x="2825" y="8642"/>
                            <a:ext cx="2228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4" name="AutoShape 2596"/>
                        <wps:cNvCnPr>
                          <a:cxnSpLocks noChangeShapeType="1"/>
                        </wps:cNvCnPr>
                        <wps:spPr bwMode="auto">
                          <a:xfrm>
                            <a:off x="2825" y="13462"/>
                            <a:ext cx="2228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5" name="AutoShape 2598"/>
                        <wps:cNvCnPr>
                          <a:cxnSpLocks noChangeShapeType="1"/>
                        </wps:cNvCnPr>
                        <wps:spPr bwMode="auto">
                          <a:xfrm>
                            <a:off x="2616" y="2184"/>
                            <a:ext cx="6" cy="13106"/>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06" name="AutoShape 2599"/>
                        <wps:cNvCnPr>
                          <a:cxnSpLocks noChangeShapeType="1"/>
                        </wps:cNvCnPr>
                        <wps:spPr bwMode="auto">
                          <a:xfrm>
                            <a:off x="25387" y="2197"/>
                            <a:ext cx="13" cy="1309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07" name="Text Box 2600"/>
                        <wps:cNvSpPr txBox="1">
                          <a:spLocks noChangeArrowheads="1"/>
                        </wps:cNvSpPr>
                        <wps:spPr bwMode="auto">
                          <a:xfrm>
                            <a:off x="0" y="69"/>
                            <a:ext cx="6553" cy="2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638F33" w14:textId="77777777" w:rsidR="00FA2D3E" w:rsidRDefault="00FA2D3E" w:rsidP="003405E6">
                              <w:r>
                                <w:t>bridge</w:t>
                              </w:r>
                            </w:p>
                          </w:txbxContent>
                        </wps:txbx>
                        <wps:bodyPr rot="0" vert="horz" wrap="square" lIns="91440" tIns="45720" rIns="91440" bIns="45720" anchor="t" anchorCtr="0" upright="1">
                          <a:noAutofit/>
                        </wps:bodyPr>
                      </wps:wsp>
                      <wps:wsp>
                        <wps:cNvPr id="2008" name="Text Box 2601"/>
                        <wps:cNvSpPr txBox="1">
                          <a:spLocks noChangeArrowheads="1"/>
                        </wps:cNvSpPr>
                        <wps:spPr bwMode="auto">
                          <a:xfrm>
                            <a:off x="23361" y="0"/>
                            <a:ext cx="4007" cy="2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89D68C" w14:textId="77777777" w:rsidR="00FA2D3E" w:rsidRDefault="00FA2D3E" w:rsidP="003405E6">
                              <w:r>
                                <w:t>nu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3D3795F" id="Group 2000" o:spid="_x0000_s1204" style="position:absolute;margin-left:307.45pt;margin-top:2.2pt;width:215.5pt;height:120.8pt;z-index:251687424;mso-position-horizontal-relative:text;mso-position-vertical-relative:text" coordsize="27368,153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">
                <v:rect id="AutoShape 2822" o:spid="_x0000_s1205" style="position:absolute;width:27368;height:15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" filled="f" stroked="f">
                  <o:lock v:ext="edit" aspectratio="t"/>
                </v:rect>
                <v:shape id="AutoShape 2594" o:spid="_x0000_s1206" type="#_x0000_t32" style="position:absolute;left:2825;top:3816;width:2228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"/>
                <v:shape id="AutoShape 2595" o:spid="_x0000_s1207" type="#_x0000_t32" style="position:absolute;left:2825;top:8642;width:2228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"/>
                <v:shape id="AutoShape 2596" o:spid="_x0000_s1208" type="#_x0000_t32" style="position:absolute;left:2825;top:13462;width:2228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"/>
                <v:shape id="AutoShape 2598" o:spid="_x0000_s1209" type="#_x0000_t32" style="position:absolute;left:2616;top:2184;width:6;height:13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">
                  <v:stroke dashstyle="dash"/>
                </v:shape>
                <v:shape id="AutoShape 2599" o:spid="_x0000_s1210" type="#_x0000_t32" style="position:absolute;left:25387;top:2197;width:13;height:1309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">
                  <v:stroke dashstyle="dash"/>
                </v:shape>
                <v:shape id="Text Box 2600" o:spid="_x0000_s1211" type="#_x0000_t202" style="position:absolute;top:69;width:6553;height:26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" filled="f" stroked="f">
                  <v:textbox>
                    <w:txbxContent>
                      <w:p w14:paraId="23638F33" w14:textId="77777777" w:rsidR="00FA2D3E" w:rsidRDefault="00FA2D3E" w:rsidP="003405E6">
                        <w:r>
                          <w:t>bridge</w:t>
                        </w:r>
                      </w:p>
                    </w:txbxContent>
                  </v:textbox>
                </v:shape>
                <v:shape id="Text Box 2601" o:spid="_x0000_s1212" type="#_x0000_t202" style="position:absolute;left:23361;width:4007;height:2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" filled="f" stroked="f">
                  <v:textbox>
                    <w:txbxContent>
                      <w:p w14:paraId="7289D68C" w14:textId="77777777" w:rsidR="00FA2D3E" w:rsidRDefault="00FA2D3E" w:rsidP="003405E6">
                        <w:r>
                          <w:t>nut</w:t>
                        </w:r>
                      </w:p>
                    </w:txbxContent>
                  </v:textbox>
                </v:shape>
                <w10:wrap type="square"/>
              </v:group>
            </w:pict>
          </mc:Fallback>
        </mc:AlternateContent>
      </w:r>
    </w:p>
    <w:p w14:paraId="53643B70" w14:textId="77777777" w:rsidR="003405E6" w:rsidRPr="006C649F" w:rsidRDefault="003405E6" w:rsidP="006C649F">
      <w:pPr>
        <w:numPr>
          <w:ilvl w:val="0"/>
          <w:numId w:val="36"/>
        </w:numPr>
        <w:rPr>
          <w:color w:val="FF0000"/>
          <w:lang w:val="en-US"/>
        </w:rPr>
      </w:pPr>
      <w:r w:rsidRPr="006C649F">
        <w:rPr>
          <w:b/>
          <w:color w:val="FF0000"/>
          <w:lang w:val="en-US"/>
        </w:rPr>
        <w:t xml:space="preserve">Represent. </w:t>
      </w:r>
      <w:r w:rsidRPr="006C649F">
        <w:rPr>
          <w:color w:val="FF0000"/>
          <w:lang w:val="en-US"/>
        </w:rPr>
        <w:t>Show the standing wave pattern for the cello string when we play the low A, the E and the high A. Make sure it is clear which portion of the string is vibrating and which is not.</w:t>
      </w:r>
    </w:p>
    <w:p w14:paraId="4749248F" w14:textId="77777777" w:rsidR="003405E6" w:rsidRPr="006C649F" w:rsidRDefault="003405E6" w:rsidP="003405E6">
      <w:pPr>
        <w:rPr>
          <w:b/>
          <w:color w:val="FF0000"/>
          <w:lang w:val="en-US"/>
        </w:rPr>
      </w:pPr>
    </w:p>
    <w:p w14:paraId="5C0C58DD" w14:textId="77777777" w:rsidR="003405E6" w:rsidRPr="006C649F" w:rsidRDefault="003405E6" w:rsidP="003405E6">
      <w:pPr>
        <w:rPr>
          <w:color w:val="FF0000"/>
          <w:lang w:val="en-US"/>
        </w:rPr>
      </w:pPr>
    </w:p>
    <w:p w14:paraId="60BA0B19" w14:textId="77777777" w:rsidR="003405E6" w:rsidRPr="006C649F" w:rsidRDefault="003405E6" w:rsidP="003405E6">
      <w:pPr>
        <w:rPr>
          <w:color w:val="FF0000"/>
          <w:lang w:val="en-US"/>
        </w:rPr>
      </w:pPr>
    </w:p>
    <w:p w14:paraId="5C489EBD" w14:textId="77777777" w:rsidR="003405E6" w:rsidRPr="006C649F" w:rsidRDefault="003405E6" w:rsidP="003405E6">
      <w:pPr>
        <w:rPr>
          <w:color w:val="FF0000"/>
          <w:lang w:val="en-US"/>
        </w:rPr>
      </w:pPr>
    </w:p>
    <w:p w14:paraId="68FE9EA3" w14:textId="77777777" w:rsidR="003405E6" w:rsidRPr="006C649F" w:rsidRDefault="003405E6" w:rsidP="003405E6">
      <w:pPr>
        <w:rPr>
          <w:color w:val="FF0000"/>
          <w:lang w:val="en-US"/>
        </w:rPr>
      </w:pPr>
    </w:p>
    <w:p w14:paraId="0B18B539" w14:textId="77777777" w:rsidR="003405E6" w:rsidRPr="006C649F" w:rsidRDefault="003405E6" w:rsidP="003405E6">
      <w:pPr>
        <w:rPr>
          <w:color w:val="FF0000"/>
          <w:lang w:val="en-US"/>
        </w:rPr>
      </w:pPr>
    </w:p>
    <w:p w14:paraId="4DED15A9" w14:textId="77777777" w:rsidR="003405E6" w:rsidRPr="006C649F" w:rsidRDefault="003405E6" w:rsidP="006C649F">
      <w:pPr>
        <w:numPr>
          <w:ilvl w:val="0"/>
          <w:numId w:val="36"/>
        </w:numPr>
        <w:rPr>
          <w:color w:val="FF0000"/>
          <w:lang w:val="en-US"/>
        </w:rPr>
      </w:pPr>
      <w:r w:rsidRPr="006C649F">
        <w:rPr>
          <w:b/>
          <w:color w:val="FF0000"/>
          <w:lang w:val="en-US"/>
        </w:rPr>
        <w:t xml:space="preserve">Calculate. </w:t>
      </w:r>
      <w:r w:rsidRPr="006C649F">
        <w:rPr>
          <w:color w:val="FF0000"/>
          <w:lang w:val="en-US"/>
        </w:rPr>
        <w:t>Use the results from your chart in today’s investigation. What is the speed of the waves traveling in the violin string when we play an E?</w:t>
      </w:r>
    </w:p>
    <w:p w14:paraId="1B64D8F3" w14:textId="77777777" w:rsidR="003405E6" w:rsidRPr="006C649F" w:rsidRDefault="003405E6" w:rsidP="003405E6">
      <w:pPr>
        <w:rPr>
          <w:color w:val="FF0000"/>
          <w:lang w:val="en-US"/>
        </w:rPr>
      </w:pPr>
    </w:p>
    <w:p w14:paraId="06E3B2FB" w14:textId="77777777" w:rsidR="003405E6" w:rsidRPr="006C649F" w:rsidRDefault="003405E6" w:rsidP="003405E6">
      <w:pPr>
        <w:rPr>
          <w:color w:val="FF0000"/>
          <w:lang w:val="en-US"/>
        </w:rPr>
      </w:pPr>
    </w:p>
    <w:p w14:paraId="6855EC59" w14:textId="77777777" w:rsidR="003405E6" w:rsidRPr="006C649F" w:rsidRDefault="003405E6" w:rsidP="003405E6">
      <w:pPr>
        <w:rPr>
          <w:color w:val="FF0000"/>
          <w:lang w:val="en-US"/>
        </w:rPr>
      </w:pPr>
    </w:p>
    <w:p w14:paraId="4358EFC5" w14:textId="77777777" w:rsidR="003405E6" w:rsidRPr="006C649F" w:rsidRDefault="003405E6" w:rsidP="003405E6">
      <w:pPr>
        <w:rPr>
          <w:color w:val="FF0000"/>
          <w:lang w:val="en-US"/>
        </w:rPr>
      </w:pPr>
    </w:p>
    <w:p w14:paraId="45F31F73" w14:textId="77777777" w:rsidR="003405E6" w:rsidRPr="006C649F" w:rsidRDefault="003405E6" w:rsidP="006C649F">
      <w:pPr>
        <w:numPr>
          <w:ilvl w:val="0"/>
          <w:numId w:val="36"/>
        </w:numPr>
        <w:rPr>
          <w:color w:val="FF0000"/>
          <w:lang w:val="en-US"/>
        </w:rPr>
      </w:pPr>
      <w:r w:rsidRPr="006C649F">
        <w:rPr>
          <w:b/>
          <w:color w:val="FF0000"/>
          <w:lang w:val="en-US"/>
        </w:rPr>
        <w:t xml:space="preserve">Calculate. </w:t>
      </w:r>
      <w:r w:rsidRPr="006C649F">
        <w:rPr>
          <w:color w:val="FF0000"/>
          <w:lang w:val="en-US"/>
        </w:rPr>
        <w:t>You are practicing your cello and play an A-220. Then you play a B-flat which is one semi-tone higher. The ratio of the two frequencies is 1.059 / 1. What is the frequency of the B-flat? What is the vibrating length of the string?</w:t>
      </w:r>
    </w:p>
    <w:p w14:paraId="1B0A522D" w14:textId="77777777" w:rsidR="003405E6" w:rsidRPr="006C649F" w:rsidRDefault="003405E6" w:rsidP="003405E6">
      <w:pPr>
        <w:rPr>
          <w:b/>
          <w:color w:val="FF0000"/>
          <w:lang w:val="en-US"/>
        </w:rPr>
      </w:pPr>
    </w:p>
    <w:p w14:paraId="75FF4230" w14:textId="77777777" w:rsidR="003405E6" w:rsidRPr="006C649F" w:rsidRDefault="003405E6" w:rsidP="003405E6">
      <w:pPr>
        <w:rPr>
          <w:b/>
          <w:color w:val="FF0000"/>
          <w:lang w:val="en-US"/>
        </w:rPr>
      </w:pPr>
    </w:p>
    <w:p w14:paraId="5C9B3454" w14:textId="77777777" w:rsidR="003405E6" w:rsidRPr="006C649F" w:rsidRDefault="003405E6" w:rsidP="003405E6">
      <w:pPr>
        <w:rPr>
          <w:b/>
          <w:color w:val="FF0000"/>
          <w:lang w:val="en-US"/>
        </w:rPr>
      </w:pPr>
    </w:p>
    <w:p w14:paraId="49337553" w14:textId="77777777" w:rsidR="003405E6" w:rsidRPr="006C649F" w:rsidRDefault="003405E6" w:rsidP="003405E6">
      <w:pPr>
        <w:rPr>
          <w:b/>
          <w:color w:val="FF0000"/>
          <w:lang w:val="en-US"/>
        </w:rPr>
      </w:pPr>
    </w:p>
    <w:p w14:paraId="5628BFD3" w14:textId="77777777" w:rsidR="003405E6" w:rsidRPr="006C649F" w:rsidRDefault="003405E6" w:rsidP="003405E6">
      <w:pPr>
        <w:rPr>
          <w:b/>
          <w:color w:val="FF0000"/>
          <w:lang w:val="en-US"/>
        </w:rPr>
      </w:pPr>
    </w:p>
    <w:p w14:paraId="7453F736" w14:textId="77777777" w:rsidR="003405E6" w:rsidRPr="006C649F" w:rsidRDefault="003405E6" w:rsidP="003405E6">
      <w:pPr>
        <w:rPr>
          <w:b/>
          <w:color w:val="FF0000"/>
          <w:lang w:val="en-US"/>
        </w:rPr>
      </w:pPr>
    </w:p>
    <w:p w14:paraId="543FD298" w14:textId="77777777" w:rsidR="003405E6" w:rsidRPr="006C649F" w:rsidRDefault="003405E6" w:rsidP="006C649F">
      <w:pPr>
        <w:numPr>
          <w:ilvl w:val="0"/>
          <w:numId w:val="36"/>
        </w:numPr>
        <w:rPr>
          <w:color w:val="FF0000"/>
          <w:lang w:val="en-US"/>
        </w:rPr>
      </w:pPr>
      <w:r w:rsidRPr="006C649F">
        <w:rPr>
          <w:b/>
          <w:color w:val="FF0000"/>
          <w:lang w:val="en-US"/>
        </w:rPr>
        <w:t xml:space="preserve">Calculate. </w:t>
      </w:r>
      <w:r w:rsidRPr="006C649F">
        <w:rPr>
          <w:color w:val="FF0000"/>
          <w:lang w:val="en-US"/>
        </w:rPr>
        <w:t>An octave is the musical interval between two notes with a frequency ratio of 2/1. A-440 is the standard frequency used to tune modern instruments. What are the frequencies of the A’s that are one and two octaves above A-440 and one and two octaves below A-440?</w:t>
      </w:r>
    </w:p>
    <w:p w14:paraId="2F7EF45A" w14:textId="77777777" w:rsidR="003405E6" w:rsidRPr="006C649F" w:rsidRDefault="003405E6" w:rsidP="003405E6">
      <w:pPr>
        <w:rPr>
          <w:color w:val="FF0000"/>
          <w:lang w:val="en-US"/>
        </w:rPr>
      </w:pPr>
    </w:p>
    <w:p w14:paraId="3470E016" w14:textId="77777777" w:rsidR="003405E6" w:rsidRPr="006C649F" w:rsidRDefault="003405E6" w:rsidP="003405E6">
      <w:pPr>
        <w:rPr>
          <w:color w:val="FF0000"/>
          <w:lang w:val="en-US"/>
        </w:rPr>
      </w:pPr>
    </w:p>
    <w:p w14:paraId="69517917" w14:textId="77777777" w:rsidR="003405E6" w:rsidRPr="006C649F" w:rsidRDefault="003405E6" w:rsidP="003405E6">
      <w:pPr>
        <w:rPr>
          <w:color w:val="FF0000"/>
          <w:lang w:val="en-US"/>
        </w:rPr>
      </w:pPr>
    </w:p>
    <w:p w14:paraId="759F6408" w14:textId="77777777" w:rsidR="003405E6" w:rsidRPr="006C649F" w:rsidRDefault="003405E6" w:rsidP="003405E6">
      <w:pPr>
        <w:rPr>
          <w:color w:val="FF0000"/>
          <w:lang w:val="en-US"/>
        </w:rPr>
      </w:pPr>
    </w:p>
    <w:p w14:paraId="7ECD90B2" w14:textId="77777777" w:rsidR="003405E6" w:rsidRPr="006C649F" w:rsidRDefault="003405E6" w:rsidP="003405E6">
      <w:pPr>
        <w:rPr>
          <w:color w:val="FF0000"/>
          <w:lang w:val="en-US"/>
        </w:rPr>
      </w:pPr>
    </w:p>
    <w:p w14:paraId="2F34FE5E" w14:textId="77777777" w:rsidR="003405E6" w:rsidRPr="006C649F" w:rsidRDefault="003405E6" w:rsidP="003405E6">
      <w:pPr>
        <w:rPr>
          <w:color w:val="FF0000"/>
          <w:lang w:val="en-US"/>
        </w:rPr>
      </w:pPr>
    </w:p>
    <w:p w14:paraId="1F0F1FD0" w14:textId="77777777" w:rsidR="003405E6" w:rsidRPr="006C649F" w:rsidRDefault="003405E6" w:rsidP="006C649F">
      <w:pPr>
        <w:numPr>
          <w:ilvl w:val="0"/>
          <w:numId w:val="36"/>
        </w:numPr>
        <w:rPr>
          <w:color w:val="FF0000"/>
          <w:lang w:val="en-US"/>
        </w:rPr>
      </w:pPr>
      <w:r w:rsidRPr="006C649F">
        <w:rPr>
          <w:b/>
          <w:color w:val="FF0000"/>
          <w:lang w:val="en-US"/>
        </w:rPr>
        <w:t xml:space="preserve">Calculate. </w:t>
      </w:r>
      <w:r w:rsidRPr="006C649F">
        <w:rPr>
          <w:color w:val="FF0000"/>
          <w:lang w:val="en-US"/>
        </w:rPr>
        <w:t>A spring 4.7 m long vibrates with a frequency of 3.7 Hz in its fundamental mode. You hold the spring down so that only a 2.1 m section can vibrate (without changing any other characteristics of the spring). What is the natural frequency of this section?</w:t>
      </w:r>
    </w:p>
    <w:p w14:paraId="224422DD" w14:textId="77777777" w:rsidR="003405E6" w:rsidRPr="006C649F" w:rsidRDefault="003405E6" w:rsidP="003405E6">
      <w:pPr>
        <w:ind w:left="360"/>
        <w:rPr>
          <w:color w:val="FF0000"/>
          <w:sz w:val="22"/>
          <w:szCs w:val="22"/>
          <w:lang w:val="en-US"/>
        </w:rPr>
      </w:pPr>
    </w:p>
    <w:p w14:paraId="2AFA49E2" w14:textId="77777777" w:rsidR="003405E6" w:rsidRPr="006C649F" w:rsidRDefault="003405E6" w:rsidP="003405E6">
      <w:pPr>
        <w:ind w:left="360"/>
        <w:rPr>
          <w:color w:val="FF0000"/>
          <w:sz w:val="22"/>
          <w:szCs w:val="22"/>
          <w:lang w:val="en-US"/>
        </w:rPr>
      </w:pPr>
    </w:p>
    <w:p w14:paraId="5EF13585" w14:textId="77777777" w:rsidR="003405E6" w:rsidRPr="006C649F" w:rsidRDefault="003405E6" w:rsidP="003405E6">
      <w:pPr>
        <w:ind w:left="360"/>
        <w:rPr>
          <w:color w:val="FF0000"/>
          <w:sz w:val="22"/>
          <w:szCs w:val="22"/>
          <w:lang w:val="en-US"/>
        </w:rPr>
      </w:pPr>
    </w:p>
    <w:p w14:paraId="669F2806" w14:textId="77777777" w:rsidR="003405E6" w:rsidRPr="006C649F" w:rsidRDefault="003405E6" w:rsidP="003405E6">
      <w:pPr>
        <w:ind w:left="360"/>
        <w:rPr>
          <w:color w:val="FF0000"/>
          <w:sz w:val="22"/>
          <w:szCs w:val="22"/>
          <w:lang w:val="en-US"/>
        </w:rPr>
      </w:pPr>
    </w:p>
    <w:p w14:paraId="02CF5FED" w14:textId="77777777" w:rsidR="003405E6" w:rsidRPr="006C649F" w:rsidRDefault="003405E6" w:rsidP="003405E6">
      <w:pPr>
        <w:ind w:left="360"/>
        <w:rPr>
          <w:color w:val="FF0000"/>
          <w:sz w:val="22"/>
          <w:szCs w:val="22"/>
          <w:lang w:val="en-US"/>
        </w:rPr>
      </w:pPr>
    </w:p>
    <w:p w14:paraId="689FB03B" w14:textId="77777777" w:rsidR="003405E6" w:rsidRPr="006C649F" w:rsidRDefault="003405E6" w:rsidP="006C649F">
      <w:pPr>
        <w:numPr>
          <w:ilvl w:val="0"/>
          <w:numId w:val="36"/>
        </w:numPr>
        <w:rPr>
          <w:color w:val="FF0000"/>
          <w:lang w:val="en-US"/>
        </w:rPr>
      </w:pPr>
      <w:r w:rsidRPr="006C649F">
        <w:rPr>
          <w:b/>
          <w:color w:val="FF0000"/>
          <w:lang w:val="en-US"/>
        </w:rPr>
        <w:t xml:space="preserve">Calculate and Explain. </w:t>
      </w:r>
      <w:r w:rsidRPr="006C649F">
        <w:rPr>
          <w:color w:val="FF0000"/>
          <w:lang w:val="en-US"/>
        </w:rPr>
        <w:t>A 30 cm violin string vibrates in its fundamental mode and produces a concert A pitch of 440 Hz. The temperature of the room is 21</w:t>
      </w:r>
      <w:r w:rsidRPr="006C649F">
        <w:rPr>
          <w:color w:val="FF0000"/>
          <w:vertAlign w:val="superscript"/>
          <w:lang w:val="en-US"/>
        </w:rPr>
        <w:t>o</w:t>
      </w:r>
      <w:r w:rsidRPr="006C649F">
        <w:rPr>
          <w:color w:val="FF0000"/>
          <w:lang w:val="en-US"/>
        </w:rPr>
        <w:t>C.</w:t>
      </w:r>
    </w:p>
    <w:p w14:paraId="5138BCEC" w14:textId="77777777" w:rsidR="003405E6" w:rsidRPr="006C649F" w:rsidRDefault="003405E6" w:rsidP="003405E6">
      <w:pPr>
        <w:ind w:left="360"/>
        <w:rPr>
          <w:color w:val="FF0000"/>
          <w:lang w:val="en-US"/>
        </w:rPr>
      </w:pPr>
      <w:r w:rsidRPr="006C649F">
        <w:rPr>
          <w:color w:val="FF0000"/>
          <w:lang w:val="en-US"/>
        </w:rPr>
        <w:t xml:space="preserve">(a)What is the speed of the wave in the violin string?  </w:t>
      </w:r>
    </w:p>
    <w:p w14:paraId="08B49363" w14:textId="77777777" w:rsidR="003405E6" w:rsidRPr="006C649F" w:rsidRDefault="003405E6" w:rsidP="003405E6">
      <w:pPr>
        <w:ind w:left="360"/>
        <w:rPr>
          <w:color w:val="FF0000"/>
          <w:lang w:val="en-US"/>
        </w:rPr>
      </w:pPr>
      <w:r w:rsidRPr="006C649F">
        <w:rPr>
          <w:color w:val="FF0000"/>
          <w:lang w:val="en-US"/>
        </w:rPr>
        <w:t>(b) What is the speed of the wave in the air?</w:t>
      </w:r>
    </w:p>
    <w:p w14:paraId="1286F4CA" w14:textId="77777777" w:rsidR="003405E6" w:rsidRPr="006C649F" w:rsidRDefault="003405E6" w:rsidP="003405E6">
      <w:pPr>
        <w:ind w:left="360"/>
        <w:rPr>
          <w:color w:val="FF0000"/>
          <w:lang w:val="en-US"/>
        </w:rPr>
      </w:pPr>
      <w:r w:rsidRPr="006C649F">
        <w:rPr>
          <w:b/>
          <w:color w:val="FF0000"/>
          <w:lang w:val="en-US"/>
        </w:rPr>
        <w:t xml:space="preserve"> </w:t>
      </w:r>
    </w:p>
    <w:p w14:paraId="5E69A938" w14:textId="77777777" w:rsidR="003405E6" w:rsidRPr="006C649F" w:rsidRDefault="003405E6" w:rsidP="003405E6">
      <w:pPr>
        <w:ind w:left="360"/>
        <w:rPr>
          <w:color w:val="FF0000"/>
          <w:lang w:val="en-US"/>
        </w:rPr>
      </w:pPr>
    </w:p>
    <w:p w14:paraId="168DC042" w14:textId="77777777" w:rsidR="003405E6" w:rsidRPr="006C649F" w:rsidRDefault="003405E6" w:rsidP="003405E6">
      <w:pPr>
        <w:ind w:left="360"/>
        <w:rPr>
          <w:color w:val="FF0000"/>
          <w:lang w:val="en-US"/>
        </w:rPr>
      </w:pPr>
    </w:p>
    <w:p w14:paraId="57156191" w14:textId="77777777" w:rsidR="003405E6" w:rsidRPr="006C649F" w:rsidRDefault="003405E6" w:rsidP="003405E6">
      <w:pPr>
        <w:ind w:left="360"/>
        <w:rPr>
          <w:color w:val="FF0000"/>
          <w:lang w:val="en-US"/>
        </w:rPr>
      </w:pPr>
    </w:p>
    <w:p w14:paraId="6A4CDD5A" w14:textId="77777777" w:rsidR="003405E6" w:rsidRPr="006C649F" w:rsidRDefault="003405E6" w:rsidP="003405E6">
      <w:pPr>
        <w:ind w:left="360"/>
        <w:rPr>
          <w:color w:val="FF0000"/>
          <w:lang w:val="en-US"/>
        </w:rPr>
      </w:pPr>
    </w:p>
    <w:p w14:paraId="21D4B232" w14:textId="77777777" w:rsidR="003405E6" w:rsidRPr="006C649F" w:rsidRDefault="003405E6" w:rsidP="003405E6">
      <w:pPr>
        <w:ind w:left="360"/>
        <w:rPr>
          <w:color w:val="FF0000"/>
          <w:lang w:val="en-US"/>
        </w:rPr>
      </w:pPr>
    </w:p>
    <w:p w14:paraId="77C4DC3C" w14:textId="77777777" w:rsidR="003405E6" w:rsidRPr="006C649F" w:rsidRDefault="003405E6" w:rsidP="003405E6">
      <w:pPr>
        <w:ind w:left="360"/>
        <w:rPr>
          <w:color w:val="FF0000"/>
          <w:lang w:val="en-US"/>
        </w:rPr>
      </w:pPr>
    </w:p>
    <w:p w14:paraId="5641F337" w14:textId="77777777" w:rsidR="003405E6" w:rsidRPr="006C649F" w:rsidRDefault="003405E6" w:rsidP="003405E6">
      <w:pPr>
        <w:ind w:left="360"/>
        <w:rPr>
          <w:color w:val="FF0000"/>
          <w:lang w:val="en-US"/>
        </w:rPr>
      </w:pPr>
    </w:p>
    <w:p w14:paraId="3B1C63EA" w14:textId="77777777" w:rsidR="003405E6" w:rsidRPr="006C649F" w:rsidRDefault="003405E6" w:rsidP="003405E6">
      <w:pPr>
        <w:ind w:left="360"/>
        <w:rPr>
          <w:color w:val="FF0000"/>
          <w:lang w:val="en-US"/>
        </w:rPr>
      </w:pPr>
    </w:p>
    <w:p w14:paraId="4B31E72B" w14:textId="5BB08D36" w:rsidR="003405E6" w:rsidRPr="006C649F" w:rsidRDefault="003405E6" w:rsidP="003405E6">
      <w:pPr>
        <w:ind w:left="360"/>
        <w:rPr>
          <w:color w:val="FF0000"/>
          <w:lang w:val="en-US"/>
        </w:rPr>
      </w:pPr>
      <w:r w:rsidRPr="006C649F">
        <w:rPr>
          <w:b/>
          <w:noProof/>
          <w:color w:val="FF0000"/>
          <w:lang w:val="en-US"/>
        </w:rPr>
        <mc:AlternateContent>
          <mc:Choice Requires="wps">
            <w:drawing>
              <wp:anchor distT="0" distB="0" distL="114300" distR="114300" simplePos="0" relativeHeight="251688448" behindDoc="0" locked="0" layoutInCell="1" allowOverlap="1" wp14:anchorId="62E3EA01" wp14:editId="310303AB">
                <wp:simplePos x="0" y="0"/>
                <wp:positionH relativeFrom="column">
                  <wp:posOffset>520065</wp:posOffset>
                </wp:positionH>
                <wp:positionV relativeFrom="paragraph">
                  <wp:posOffset>120015</wp:posOffset>
                </wp:positionV>
                <wp:extent cx="1024255" cy="251460"/>
                <wp:effectExtent l="0" t="0" r="17145" b="27940"/>
                <wp:wrapNone/>
                <wp:docPr id="1461" name="Text Box 14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4255" cy="251460"/>
                        </a:xfrm>
                        <a:prstGeom prst="rect">
                          <a:avLst/>
                        </a:prstGeom>
                        <a:solidFill>
                          <a:srgbClr val="FFFFFF"/>
                        </a:solidFill>
                        <a:ln w="9525">
                          <a:solidFill>
                            <a:srgbClr val="000000"/>
                          </a:solidFill>
                          <a:miter lim="800000"/>
                          <a:headEnd/>
                          <a:tailEnd/>
                        </a:ln>
                      </wps:spPr>
                      <wps:txbx>
                        <w:txbxContent>
                          <w:p w14:paraId="5A0EECF2" w14:textId="77777777" w:rsidR="00FA2D3E" w:rsidRPr="003D4585" w:rsidRDefault="00FA2D3E" w:rsidP="003405E6">
                            <w:pPr>
                              <w:rPr>
                                <w:sz w:val="18"/>
                                <w:szCs w:val="18"/>
                              </w:rPr>
                            </w:pPr>
                            <w:r w:rsidRPr="003D4585">
                              <w:rPr>
                                <w:sz w:val="18"/>
                                <w:szCs w:val="18"/>
                              </w:rPr>
                              <w:t>© 201</w:t>
                            </w:r>
                            <w:r>
                              <w:rPr>
                                <w:sz w:val="18"/>
                                <w:szCs w:val="18"/>
                              </w:rPr>
                              <w:t>3</w:t>
                            </w:r>
                            <w:r w:rsidRPr="003D4585">
                              <w:rPr>
                                <w:sz w:val="18"/>
                                <w:szCs w:val="18"/>
                              </w:rPr>
                              <w:t xml:space="preserve"> C. Mey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E3EA01" id="Text Box 1461" o:spid="_x0000_s1213" type="#_x0000_t202" style="position:absolute;left:0;text-align:left;margin-left:40.95pt;margin-top:9.45pt;width:80.65pt;height:19.8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">
                <v:textbox>
                  <w:txbxContent>
                    <w:p w14:paraId="5A0EECF2" w14:textId="77777777" w:rsidR="00FA2D3E" w:rsidRPr="003D4585" w:rsidRDefault="00FA2D3E" w:rsidP="003405E6">
                      <w:pPr>
                        <w:rPr>
                          <w:sz w:val="18"/>
                          <w:szCs w:val="18"/>
                        </w:rPr>
                      </w:pPr>
                      <w:r w:rsidRPr="003D4585">
                        <w:rPr>
                          <w:sz w:val="18"/>
                          <w:szCs w:val="18"/>
                        </w:rPr>
                        <w:t>© 201</w:t>
                      </w:r>
                      <w:r>
                        <w:rPr>
                          <w:sz w:val="18"/>
                          <w:szCs w:val="18"/>
                        </w:rPr>
                        <w:t>3</w:t>
                      </w:r>
                      <w:r w:rsidRPr="003D4585">
                        <w:rPr>
                          <w:sz w:val="18"/>
                          <w:szCs w:val="18"/>
                        </w:rPr>
                        <w:t xml:space="preserve"> C. Meyer</w:t>
                      </w:r>
                    </w:p>
                  </w:txbxContent>
                </v:textbox>
              </v:shape>
            </w:pict>
          </mc:Fallback>
        </mc:AlternateContent>
      </w:r>
    </w:p>
    <w:p w14:paraId="072A737E" w14:textId="1DA2B0BE" w:rsidR="003405E6" w:rsidRPr="006C649F" w:rsidRDefault="003405E6" w:rsidP="003405E6">
      <w:pPr>
        <w:pBdr>
          <w:top w:val="single" w:sz="4" w:space="1" w:color="auto"/>
          <w:left w:val="single" w:sz="4" w:space="4" w:color="auto"/>
          <w:bottom w:val="single" w:sz="4" w:space="1" w:color="auto"/>
          <w:right w:val="single" w:sz="4" w:space="4" w:color="auto"/>
        </w:pBdr>
        <w:tabs>
          <w:tab w:val="left" w:pos="204"/>
        </w:tabs>
        <w:rPr>
          <w:rFonts w:ascii="Arial" w:hAnsi="Arial" w:cs="Arial"/>
          <w:b/>
          <w:color w:val="FF0000"/>
          <w:sz w:val="28"/>
          <w:szCs w:val="28"/>
        </w:rPr>
      </w:pPr>
      <w:r w:rsidRPr="006C649F">
        <w:rPr>
          <w:color w:val="FF0000"/>
        </w:rPr>
        <w:br w:type="page"/>
      </w:r>
      <w:r w:rsidRPr="006C649F">
        <w:rPr>
          <w:rFonts w:ascii="Arial" w:hAnsi="Arial" w:cs="Arial"/>
          <w:b/>
          <w:color w:val="FF0000"/>
          <w:sz w:val="28"/>
          <w:szCs w:val="28"/>
        </w:rPr>
        <w:lastRenderedPageBreak/>
        <w:t>SPH3U: Resonance in Air Columns</w:t>
      </w:r>
    </w:p>
    <w:p w14:paraId="029D6B3D" w14:textId="16986074" w:rsidR="003405E6" w:rsidRPr="006C649F" w:rsidRDefault="003405E6" w:rsidP="003405E6">
      <w:pPr>
        <w:tabs>
          <w:tab w:val="left" w:pos="204"/>
        </w:tabs>
        <w:rPr>
          <w:color w:val="FF0000"/>
        </w:rPr>
      </w:pPr>
      <w:r w:rsidRPr="006C649F">
        <w:rPr>
          <w:rFonts w:ascii="Arial" w:hAnsi="Arial" w:cs="Arial"/>
          <w:b/>
          <w:noProof/>
          <w:color w:val="FF0000"/>
          <w:sz w:val="28"/>
          <w:szCs w:val="28"/>
          <w:lang w:val="en-US"/>
        </w:rPr>
        <mc:AlternateContent>
          <mc:Choice Requires="wps">
            <w:drawing>
              <wp:anchor distT="0" distB="0" distL="114300" distR="114300" simplePos="0" relativeHeight="251696640" behindDoc="0" locked="0" layoutInCell="1" allowOverlap="1" wp14:anchorId="5C9526EA" wp14:editId="6AFA122E">
                <wp:simplePos x="0" y="0"/>
                <wp:positionH relativeFrom="column">
                  <wp:posOffset>4416425</wp:posOffset>
                </wp:positionH>
                <wp:positionV relativeFrom="paragraph">
                  <wp:posOffset>-240665</wp:posOffset>
                </wp:positionV>
                <wp:extent cx="2209800" cy="685165"/>
                <wp:effectExtent l="0" t="0" r="25400" b="26035"/>
                <wp:wrapSquare wrapText="bothSides"/>
                <wp:docPr id="3995" name="Text Box 39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0" cy="685165"/>
                        </a:xfrm>
                        <a:prstGeom prst="rect">
                          <a:avLst/>
                        </a:prstGeom>
                        <a:solidFill>
                          <a:srgbClr val="FFFFFF"/>
                        </a:solidFill>
                        <a:ln w="9525">
                          <a:solidFill>
                            <a:srgbClr val="000000"/>
                          </a:solidFill>
                          <a:miter lim="800000"/>
                          <a:headEnd/>
                          <a:tailEnd/>
                        </a:ln>
                      </wps:spPr>
                      <wps:txbx>
                        <w:txbxContent>
                          <w:p w14:paraId="13FAB605" w14:textId="77777777" w:rsidR="00FA2D3E" w:rsidRPr="00D64EFF" w:rsidRDefault="00FA2D3E" w:rsidP="003405E6">
                            <w:r w:rsidRPr="00D64EFF">
                              <w:t>Recorder: _____________________</w:t>
                            </w:r>
                          </w:p>
                          <w:p w14:paraId="1425AB25" w14:textId="77777777" w:rsidR="00FA2D3E" w:rsidRPr="00D64EFF" w:rsidRDefault="00FA2D3E" w:rsidP="003405E6">
                            <w:r w:rsidRPr="00D64EFF">
                              <w:t>Manager: _____________________</w:t>
                            </w:r>
                          </w:p>
                          <w:p w14:paraId="04236F4E" w14:textId="77777777" w:rsidR="00FA2D3E" w:rsidRPr="00D64EFF" w:rsidRDefault="00FA2D3E" w:rsidP="003405E6">
                            <w:r w:rsidRPr="00D64EFF">
                              <w:t>Speaker:   _____________________</w:t>
                            </w:r>
                          </w:p>
                          <w:p w14:paraId="5E71B40A" w14:textId="77777777" w:rsidR="00FA2D3E" w:rsidRPr="00281692" w:rsidRDefault="00FA2D3E" w:rsidP="003405E6">
                            <w:pPr>
                              <w:spacing w:before="20"/>
                              <w:jc w:val="center"/>
                            </w:pPr>
                            <w:r>
                              <w:t>R   1   2   3   4</w:t>
                            </w:r>
                          </w:p>
                          <w:p w14:paraId="4B14C005" w14:textId="77777777" w:rsidR="00FA2D3E" w:rsidRPr="00D64EFF" w:rsidRDefault="00FA2D3E" w:rsidP="003405E6"/>
                          <w:p w14:paraId="7617583B" w14:textId="77777777" w:rsidR="00FA2D3E" w:rsidRPr="00D64EFF" w:rsidRDefault="00FA2D3E" w:rsidP="003405E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9526EA" id="Text Box 3995" o:spid="_x0000_s1214" type="#_x0000_t202" style="position:absolute;margin-left:347.75pt;margin-top:-18.95pt;width:174pt;height:53.9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">
                <v:textbox>
                  <w:txbxContent>
                    <w:p w14:paraId="13FAB605" w14:textId="77777777" w:rsidR="00FA2D3E" w:rsidRPr="00D64EFF" w:rsidRDefault="00FA2D3E" w:rsidP="003405E6">
                      <w:r w:rsidRPr="00D64EFF">
                        <w:t>Recorder: _____________________</w:t>
                      </w:r>
                    </w:p>
                    <w:p w14:paraId="1425AB25" w14:textId="77777777" w:rsidR="00FA2D3E" w:rsidRPr="00D64EFF" w:rsidRDefault="00FA2D3E" w:rsidP="003405E6">
                      <w:r w:rsidRPr="00D64EFF">
                        <w:t>Manager: _____________________</w:t>
                      </w:r>
                    </w:p>
                    <w:p w14:paraId="04236F4E" w14:textId="77777777" w:rsidR="00FA2D3E" w:rsidRPr="00D64EFF" w:rsidRDefault="00FA2D3E" w:rsidP="003405E6">
                      <w:r w:rsidRPr="00D64EFF">
                        <w:t>Speaker:   _____________________</w:t>
                      </w:r>
                    </w:p>
                    <w:p w14:paraId="5E71B40A" w14:textId="77777777" w:rsidR="00FA2D3E" w:rsidRPr="00281692" w:rsidRDefault="00FA2D3E" w:rsidP="003405E6">
                      <w:pPr>
                        <w:spacing w:before="20"/>
                        <w:jc w:val="center"/>
                      </w:pPr>
                      <w:r>
                        <w:t>R   1   2   3   4</w:t>
                      </w:r>
                    </w:p>
                    <w:p w14:paraId="4B14C005" w14:textId="77777777" w:rsidR="00FA2D3E" w:rsidRPr="00D64EFF" w:rsidRDefault="00FA2D3E" w:rsidP="003405E6"/>
                    <w:p w14:paraId="7617583B" w14:textId="77777777" w:rsidR="00FA2D3E" w:rsidRPr="00D64EFF" w:rsidRDefault="00FA2D3E" w:rsidP="003405E6"/>
                  </w:txbxContent>
                </v:textbox>
                <w10:wrap type="square"/>
              </v:shape>
            </w:pict>
          </mc:Fallback>
        </mc:AlternateContent>
      </w:r>
    </w:p>
    <w:p w14:paraId="6C27BB0E" w14:textId="77777777" w:rsidR="003405E6" w:rsidRPr="006C649F" w:rsidRDefault="003405E6" w:rsidP="003405E6">
      <w:pPr>
        <w:pStyle w:val="Heading2"/>
        <w:rPr>
          <w:color w:val="FF0000"/>
        </w:rPr>
      </w:pPr>
      <w:r w:rsidRPr="006C649F">
        <w:rPr>
          <w:color w:val="FF0000"/>
        </w:rPr>
        <w:t>A: Standing Waves in an Air Column</w:t>
      </w:r>
    </w:p>
    <w:p w14:paraId="4B3FF542" w14:textId="7BDAA887" w:rsidR="003405E6" w:rsidRPr="006C649F" w:rsidRDefault="003405E6" w:rsidP="003405E6">
      <w:pPr>
        <w:tabs>
          <w:tab w:val="left" w:pos="204"/>
        </w:tabs>
        <w:rPr>
          <w:b/>
          <w:color w:val="FF0000"/>
        </w:rPr>
      </w:pPr>
      <w:r w:rsidRPr="006C649F">
        <w:rPr>
          <w:noProof/>
          <w:color w:val="FF0000"/>
          <w:lang w:val="en-US"/>
        </w:rPr>
        <mc:AlternateContent>
          <mc:Choice Requires="wpg">
            <w:drawing>
              <wp:anchor distT="0" distB="0" distL="114300" distR="114300" simplePos="0" relativeHeight="251697664" behindDoc="0" locked="0" layoutInCell="1" allowOverlap="1" wp14:anchorId="6102D731" wp14:editId="5B6CE6AF">
                <wp:simplePos x="0" y="0"/>
                <wp:positionH relativeFrom="column">
                  <wp:posOffset>5748020</wp:posOffset>
                </wp:positionH>
                <wp:positionV relativeFrom="paragraph">
                  <wp:posOffset>81915</wp:posOffset>
                </wp:positionV>
                <wp:extent cx="664210" cy="1882775"/>
                <wp:effectExtent l="0" t="5715" r="13970" b="3810"/>
                <wp:wrapSquare wrapText="bothSides"/>
                <wp:docPr id="2494" name="Group 24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4210" cy="1882775"/>
                          <a:chOff x="0" y="0"/>
                          <a:chExt cx="6642" cy="18827"/>
                        </a:xfrm>
                      </wpg:grpSpPr>
                      <wps:wsp>
                        <wps:cNvPr id="2495" name="AutoShape 2854"/>
                        <wps:cNvSpPr>
                          <a:spLocks noChangeAspect="1" noChangeArrowheads="1"/>
                        </wps:cNvSpPr>
                        <wps:spPr bwMode="auto">
                          <a:xfrm>
                            <a:off x="0" y="0"/>
                            <a:ext cx="6642" cy="18827"/>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4" name="Rectangle 1449"/>
                        <wps:cNvSpPr>
                          <a:spLocks noChangeArrowheads="1"/>
                        </wps:cNvSpPr>
                        <wps:spPr bwMode="auto">
                          <a:xfrm>
                            <a:off x="933" y="8274"/>
                            <a:ext cx="3696" cy="9525"/>
                          </a:xfrm>
                          <a:prstGeom prst="rect">
                            <a:avLst/>
                          </a:prstGeom>
                          <a:gradFill rotWithShape="1">
                            <a:gsLst>
                              <a:gs pos="0">
                                <a:srgbClr val="C0C0C0">
                                  <a:alpha val="32999"/>
                                </a:srgbClr>
                              </a:gs>
                              <a:gs pos="100000">
                                <a:srgbClr val="A9A9A9"/>
                              </a:gs>
                            </a:gsLst>
                            <a:lin ang="5400000" scaled="1"/>
                          </a:gradFill>
                          <a:ln w="9525">
                            <a:solidFill>
                              <a:srgbClr val="000000"/>
                            </a:solidFill>
                            <a:miter lim="800000"/>
                            <a:headEnd/>
                            <a:tailEnd/>
                          </a:ln>
                        </wps:spPr>
                        <wps:bodyPr rot="0" vert="horz" wrap="square" lIns="91440" tIns="45720" rIns="91440" bIns="45720" anchor="t" anchorCtr="0" upright="1">
                          <a:noAutofit/>
                        </wps:bodyPr>
                      </wps:wsp>
                      <wpg:grpSp>
                        <wpg:cNvPr id="1985" name="Group 1450"/>
                        <wpg:cNvGrpSpPr>
                          <a:grpSpLocks/>
                        </wpg:cNvGrpSpPr>
                        <wpg:grpSpPr bwMode="auto">
                          <a:xfrm>
                            <a:off x="622" y="50"/>
                            <a:ext cx="5969" cy="4388"/>
                            <a:chOff x="9636" y="3362"/>
                            <a:chExt cx="939" cy="690"/>
                          </a:xfrm>
                        </wpg:grpSpPr>
                        <wps:wsp>
                          <wps:cNvPr id="1986" name="Line 1451"/>
                          <wps:cNvCnPr>
                            <a:cxnSpLocks noChangeShapeType="1"/>
                          </wps:cNvCnPr>
                          <wps:spPr bwMode="auto">
                            <a:xfrm>
                              <a:off x="10143" y="3758"/>
                              <a:ext cx="4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7" name="Arc 1452"/>
                          <wps:cNvSpPr>
                            <a:spLocks/>
                          </wps:cNvSpPr>
                          <wps:spPr bwMode="auto">
                            <a:xfrm>
                              <a:off x="9855" y="3614"/>
                              <a:ext cx="288" cy="144"/>
                            </a:xfrm>
                            <a:custGeom>
                              <a:avLst/>
                              <a:gdLst>
                                <a:gd name="T0" fmla="*/ 0 w 21600"/>
                                <a:gd name="T1" fmla="*/ 0 h 21600"/>
                                <a:gd name="T2" fmla="*/ 288 w 21600"/>
                                <a:gd name="T3" fmla="*/ 144 h 21600"/>
                                <a:gd name="T4" fmla="*/ 0 w 21600"/>
                                <a:gd name="T5" fmla="*/ 14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8" name="Arc 1453"/>
                          <wps:cNvSpPr>
                            <a:spLocks/>
                          </wps:cNvSpPr>
                          <wps:spPr bwMode="auto">
                            <a:xfrm rot="7822601">
                              <a:off x="9855" y="3758"/>
                              <a:ext cx="288" cy="144"/>
                            </a:xfrm>
                            <a:custGeom>
                              <a:avLst/>
                              <a:gdLst>
                                <a:gd name="T0" fmla="*/ 0 w 21600"/>
                                <a:gd name="T1" fmla="*/ 0 h 21600"/>
                                <a:gd name="T2" fmla="*/ 288 w 21600"/>
                                <a:gd name="T3" fmla="*/ 144 h 21600"/>
                                <a:gd name="T4" fmla="*/ 0 w 21600"/>
                                <a:gd name="T5" fmla="*/ 14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9" name="Freeform 1454"/>
                          <wps:cNvSpPr>
                            <a:spLocks/>
                          </wps:cNvSpPr>
                          <wps:spPr bwMode="auto">
                            <a:xfrm>
                              <a:off x="9756" y="3422"/>
                              <a:ext cx="135" cy="60"/>
                            </a:xfrm>
                            <a:custGeom>
                              <a:avLst/>
                              <a:gdLst>
                                <a:gd name="T0" fmla="*/ 0 w 135"/>
                                <a:gd name="T1" fmla="*/ 60 h 60"/>
                                <a:gd name="T2" fmla="*/ 90 w 135"/>
                                <a:gd name="T3" fmla="*/ 30 h 60"/>
                                <a:gd name="T4" fmla="*/ 135 w 135"/>
                                <a:gd name="T5" fmla="*/ 0 h 60"/>
                                <a:gd name="T6" fmla="*/ 0 60000 65536"/>
                                <a:gd name="T7" fmla="*/ 0 60000 65536"/>
                                <a:gd name="T8" fmla="*/ 0 60000 65536"/>
                              </a:gdLst>
                              <a:ahLst/>
                              <a:cxnLst>
                                <a:cxn ang="T6">
                                  <a:pos x="T0" y="T1"/>
                                </a:cxn>
                                <a:cxn ang="T7">
                                  <a:pos x="T2" y="T3"/>
                                </a:cxn>
                                <a:cxn ang="T8">
                                  <a:pos x="T4" y="T5"/>
                                </a:cxn>
                              </a:cxnLst>
                              <a:rect l="0" t="0" r="r" b="b"/>
                              <a:pathLst>
                                <a:path w="135" h="60">
                                  <a:moveTo>
                                    <a:pt x="0" y="60"/>
                                  </a:moveTo>
                                  <a:cubicBezTo>
                                    <a:pt x="30" y="50"/>
                                    <a:pt x="60" y="40"/>
                                    <a:pt x="90" y="30"/>
                                  </a:cubicBezTo>
                                  <a:cubicBezTo>
                                    <a:pt x="107" y="24"/>
                                    <a:pt x="135" y="0"/>
                                    <a:pt x="135"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0" name="Freeform 1455"/>
                          <wps:cNvSpPr>
                            <a:spLocks/>
                          </wps:cNvSpPr>
                          <wps:spPr bwMode="auto">
                            <a:xfrm>
                              <a:off x="9696" y="3362"/>
                              <a:ext cx="165" cy="75"/>
                            </a:xfrm>
                            <a:custGeom>
                              <a:avLst/>
                              <a:gdLst>
                                <a:gd name="T0" fmla="*/ 0 w 165"/>
                                <a:gd name="T1" fmla="*/ 75 h 75"/>
                                <a:gd name="T2" fmla="*/ 165 w 165"/>
                                <a:gd name="T3" fmla="*/ 0 h 75"/>
                                <a:gd name="T4" fmla="*/ 0 60000 65536"/>
                                <a:gd name="T5" fmla="*/ 0 60000 65536"/>
                              </a:gdLst>
                              <a:ahLst/>
                              <a:cxnLst>
                                <a:cxn ang="T4">
                                  <a:pos x="T0" y="T1"/>
                                </a:cxn>
                                <a:cxn ang="T5">
                                  <a:pos x="T2" y="T3"/>
                                </a:cxn>
                              </a:cxnLst>
                              <a:rect l="0" t="0" r="r" b="b"/>
                              <a:pathLst>
                                <a:path w="165" h="75">
                                  <a:moveTo>
                                    <a:pt x="0" y="75"/>
                                  </a:moveTo>
                                  <a:cubicBezTo>
                                    <a:pt x="50" y="0"/>
                                    <a:pt x="86" y="0"/>
                                    <a:pt x="165"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1" name="Freeform 1456"/>
                          <wps:cNvSpPr>
                            <a:spLocks/>
                          </wps:cNvSpPr>
                          <wps:spPr bwMode="auto">
                            <a:xfrm>
                              <a:off x="9696" y="3932"/>
                              <a:ext cx="135" cy="45"/>
                            </a:xfrm>
                            <a:custGeom>
                              <a:avLst/>
                              <a:gdLst>
                                <a:gd name="T0" fmla="*/ 0 w 135"/>
                                <a:gd name="T1" fmla="*/ 0 h 45"/>
                                <a:gd name="T2" fmla="*/ 135 w 135"/>
                                <a:gd name="T3" fmla="*/ 45 h 45"/>
                                <a:gd name="T4" fmla="*/ 0 60000 65536"/>
                                <a:gd name="T5" fmla="*/ 0 60000 65536"/>
                              </a:gdLst>
                              <a:ahLst/>
                              <a:cxnLst>
                                <a:cxn ang="T4">
                                  <a:pos x="T0" y="T1"/>
                                </a:cxn>
                                <a:cxn ang="T5">
                                  <a:pos x="T2" y="T3"/>
                                </a:cxn>
                              </a:cxnLst>
                              <a:rect l="0" t="0" r="r" b="b"/>
                              <a:pathLst>
                                <a:path w="135" h="45">
                                  <a:moveTo>
                                    <a:pt x="0" y="0"/>
                                  </a:moveTo>
                                  <a:cubicBezTo>
                                    <a:pt x="57" y="19"/>
                                    <a:pt x="74" y="45"/>
                                    <a:pt x="135" y="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2" name="Freeform 1457"/>
                          <wps:cNvSpPr>
                            <a:spLocks/>
                          </wps:cNvSpPr>
                          <wps:spPr bwMode="auto">
                            <a:xfrm>
                              <a:off x="9636" y="3977"/>
                              <a:ext cx="165" cy="75"/>
                            </a:xfrm>
                            <a:custGeom>
                              <a:avLst/>
                              <a:gdLst>
                                <a:gd name="T0" fmla="*/ 0 w 165"/>
                                <a:gd name="T1" fmla="*/ 0 h 75"/>
                                <a:gd name="T2" fmla="*/ 165 w 165"/>
                                <a:gd name="T3" fmla="*/ 75 h 75"/>
                                <a:gd name="T4" fmla="*/ 0 60000 65536"/>
                                <a:gd name="T5" fmla="*/ 0 60000 65536"/>
                              </a:gdLst>
                              <a:ahLst/>
                              <a:cxnLst>
                                <a:cxn ang="T4">
                                  <a:pos x="T0" y="T1"/>
                                </a:cxn>
                                <a:cxn ang="T5">
                                  <a:pos x="T2" y="T3"/>
                                </a:cxn>
                              </a:cxnLst>
                              <a:rect l="0" t="0" r="r" b="b"/>
                              <a:pathLst>
                                <a:path w="165" h="75">
                                  <a:moveTo>
                                    <a:pt x="0" y="0"/>
                                  </a:moveTo>
                                  <a:cubicBezTo>
                                    <a:pt x="62" y="41"/>
                                    <a:pt x="93" y="75"/>
                                    <a:pt x="165" y="7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993" name="Line 1458"/>
                        <wps:cNvCnPr>
                          <a:cxnSpLocks noChangeShapeType="1"/>
                        </wps:cNvCnPr>
                        <wps:spPr bwMode="auto">
                          <a:xfrm>
                            <a:off x="971" y="7467"/>
                            <a:ext cx="0" cy="109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4" name="Line 1459"/>
                        <wps:cNvCnPr>
                          <a:cxnSpLocks noChangeShapeType="1"/>
                        </wps:cNvCnPr>
                        <wps:spPr bwMode="auto">
                          <a:xfrm>
                            <a:off x="4629" y="7467"/>
                            <a:ext cx="0" cy="109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5" name="Rectangle 1460"/>
                        <wps:cNvSpPr>
                          <a:spLocks noChangeArrowheads="1"/>
                        </wps:cNvSpPr>
                        <wps:spPr bwMode="auto">
                          <a:xfrm>
                            <a:off x="50" y="17868"/>
                            <a:ext cx="5493" cy="90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96" name="Line 1461"/>
                        <wps:cNvCnPr>
                          <a:cxnSpLocks noChangeShapeType="1"/>
                        </wps:cNvCnPr>
                        <wps:spPr bwMode="auto">
                          <a:xfrm>
                            <a:off x="971" y="17868"/>
                            <a:ext cx="3658"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97" name="Oval 1462"/>
                        <wps:cNvSpPr>
                          <a:spLocks noChangeArrowheads="1"/>
                        </wps:cNvSpPr>
                        <wps:spPr bwMode="auto">
                          <a:xfrm>
                            <a:off x="2114" y="4356"/>
                            <a:ext cx="1435" cy="59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98" name="Line 1463"/>
                        <wps:cNvCnPr>
                          <a:cxnSpLocks noChangeShapeType="1"/>
                        </wps:cNvCnPr>
                        <wps:spPr bwMode="auto">
                          <a:xfrm>
                            <a:off x="2114" y="4514"/>
                            <a:ext cx="13" cy="13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9" name="Line 1464"/>
                        <wps:cNvCnPr>
                          <a:cxnSpLocks noChangeShapeType="1"/>
                        </wps:cNvCnPr>
                        <wps:spPr bwMode="auto">
                          <a:xfrm>
                            <a:off x="3549" y="4514"/>
                            <a:ext cx="7" cy="132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w14:anchorId="4BC2992B" id="Group 2494" o:spid="_x0000_s1026" style="position:absolute;margin-left:452.6pt;margin-top:6.45pt;width:52.3pt;height:148.25pt;z-index:251697664" coordsize="6642,18827"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">
                <v:rect id="AutoShape 2854" o:spid="_x0000_s1027" style="position:absolute;width:6642;height:1882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lhhJxwAA&#10;AN0AAAAPAAAAZHJzL2Rvd25yZXYueG1sRI/dasJAFITvC32H5RS8KbpR2qLRVUQQQylI48/1IXtM&#10;gtmzMbsm6dt3C0Ivh5n5hlmselOJlhpXWlYwHkUgiDOrS84VHA/b4RSE88gaK8uk4IccrJbPTwuM&#10;te34m9rU5yJA2MWooPC+jqV0WUEG3cjWxMG72MagD7LJpW6wC3BTyUkUfUiDJYeFAmvaFJRd07tR&#10;0GX79nz42sn96zmxfEtum/T0qdTgpV/PQXjq/X/40U60gsnb7B3+3oQnIJe/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lJYYSccAAADdAAAADwAAAAAAAAAAAAAAAACXAgAAZHJz&#10;L2Rvd25yZXYueG1sUEsFBgAAAAAEAAQA9QAAAIsDAAAAAA==&#10;" filled="f" stroked="f">
                  <o:lock v:ext="edit" aspectratio="t"/>
                </v:rect>
                <v:rect id="Rectangle 1449" o:spid="_x0000_s1028" style="position:absolute;left:933;top:8274;width:3696;height:952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EBKmwgAA&#10;AN0AAAAPAAAAZHJzL2Rvd25yZXYueG1sRE9Ni8IwEL0L+x/CCHvTVFmkVqPIolC8qHVZr0MztsVm&#10;UppYu/9+Iwje5vE+Z7nuTS06al1lWcFkHIEgzq2uuFDwc96NYhDOI2usLZOCP3KwXn0Mlpho++AT&#10;dZkvRAhhl6CC0vsmkdLlJRl0Y9sQB+5qW4M+wLaQusVHCDe1nEbRTBqsODSU2NB3SfktuxsF9f4o&#10;j4f97pJub9d4nnZmkv9Olfoc9psFCE+9f4tf7lSH+fP4C57fhBPk6h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0QEqbCAAAA3QAAAA8AAAAAAAAAAAAAAAAAlwIAAGRycy9kb3du&#10;cmV2LnhtbFBLBQYAAAAABAAEAPUAAACGAwAAAAA=&#10;" fillcolor="silver">
                  <v:fill opacity="21626f" color2="#a9a9a9" rotate="t" focus="100%" type="gradient"/>
                </v:rect>
                <v:group id="Group 1450" o:spid="_x0000_s1029" style="position:absolute;left:622;top:50;width:5969;height:4388" coordorigin="9636,3362" coordsize="939,69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UsGfD8UAAADdAAAA&#10;DwAAAAAAAAAAAAAAAACpAgAAZHJzL2Rvd25yZXYueG1sUEsFBgAAAAAEAAQA+gAAAJsDAAAAAA==&#10;">
                  <v:line id="Line 1451" o:spid="_x0000_s1030" style="position:absolute;visibility:visible;mso-wrap-style:square" from="10143,3758" to="10575,375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ifhgMUAAADdAAAADwAAAGRycy9kb3ducmV2LnhtbERPTWvCQBC9F/wPywi91Y0KQVNXkYqg&#10;PUi1hfY4ZqdJbHY27G6T9N93BcHbPN7nLFa9qUVLzleWFYxHCQji3OqKCwUf79unGQgfkDXWlknB&#10;H3lYLQcPC8y07fhI7SkUIoawz1BBGUKTSenzkgz6kW2II/dtncEQoSukdtjFcFPLSZKk0mDFsaHE&#10;hl5Kyn9Ov0bBYfqWtuv9667/3KfnfHM8f106p9TjsF8/gwjUh7v45t7pOH8+S+H6TTxBLv8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9ifhgMUAAADdAAAADwAAAAAAAAAA&#10;AAAAAAChAgAAZHJzL2Rvd25yZXYueG1sUEsFBgAAAAAEAAQA+QAAAJMDAAAAAA==&#10;"/>
                  <v:shape id="Arc 1452" o:spid="_x0000_s1031" style="position:absolute;left:9855;top:3614;width:288;height:144;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cwmnxQAA&#10;AN0AAAAPAAAAZHJzL2Rvd25yZXYueG1sRE9Na8JAEL0X/A/LCN7qxkJtTF1FWoRg1VKV4nHMjkna&#10;7GzIrhr/vSsUepvH+5zxtDWVOFPjSssKBv0IBHFmdcm5gt12/hiDcB5ZY2WZFFzJwXTSeRhjou2F&#10;v+i88bkIIewSVFB4XydSuqwgg65va+LAHW1j0AfY5FI3eAnhppJPUTSUBksODQXW9FZQ9rs5GQXu&#10;c7lb8zF9Xn2k68X88P2zX/K7Ur1uO3sF4an1/+I/d6rD/FH8Avdvwglycg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VzCafFAAAA3QAAAA8AAAAAAAAAAAAAAAAAlwIAAGRycy9k&#10;b3ducmV2LnhtbFBLBQYAAAAABAAEAPUAAACJAwAAAAA=&#10;" path="m-1,0nfc11929,,21600,9670,21600,21600em-1,0nsc11929,,21600,9670,21600,21600l0,21600,-1,0xe" filled="f">
                    <v:path arrowok="t" o:extrusionok="f" o:connecttype="custom" o:connectlocs="0,0;4,1;0,1" o:connectangles="0,0,0"/>
                  </v:shape>
                  <v:shape id="Arc 1453" o:spid="_x0000_s1032" style="position:absolute;left:9855;top:3758;width:288;height:144;rotation:8544366fd;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" path="m-1,0nfc11929,,21600,9670,21600,21600em-1,0nsc11929,,21600,9670,21600,21600l0,21600,-1,0xe" filled="f">
                    <v:path arrowok="t" o:extrusionok="f" o:connecttype="custom" o:connectlocs="0,0;4,1;0,1" o:connectangles="0,0,0"/>
                  </v:shape>
                  <v:shape id="Freeform 1454" o:spid="_x0000_s1033" style="position:absolute;left:9756;top:3422;width:135;height:60;visibility:visible;mso-wrap-style:square;v-text-anchor:top" coordsize="135,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5P25wgAA&#10;AN0AAAAPAAAAZHJzL2Rvd25yZXYueG1sRE9La8JAEL4X+h+WEXqrG1MoGl1FWguFXny09yE7ZqPZ&#10;2TQ71fTfu4LgbT6+58wWvW/UibpYBzYwGmagiMtga64MfO8+nsegoiBbbAKTgX+KsJg/PsywsOHM&#10;GzptpVIphGOBBpxIW2gdS0ce4zC0xInbh86jJNhV2nZ4TuG+0XmWvWqPNacGhy29OSqP2z9vIL6v&#10;XE6H9U/1Uq+PX5Lb1e9OjHka9MspKKFe7uKb+9Om+ZPxBK7fpBP0/A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Dk/bnCAAAA3QAAAA8AAAAAAAAAAAAAAAAAlwIAAGRycy9kb3du&#10;cmV2LnhtbFBLBQYAAAAABAAEAPUAAACGAwAAAAA=&#10;" path="m0,60c30,50,60,40,90,30,107,24,135,,135,0e" filled="f">
                    <v:path arrowok="t" o:connecttype="custom" o:connectlocs="0,60;90,30;135,0" o:connectangles="0,0,0"/>
                  </v:shape>
                  <v:curve id="Freeform 1455" o:spid="_x0000_s1034" style="position:absolute;visibility:visible;mso-wrap-style:square;v-text-anchor:top" from="9696,3437" control1="9746,3362" control2="9782,3362" to="9861,3362" coordsize="165,7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kVKsxAAA&#10;AN0AAAAPAAAAZHJzL2Rvd25yZXYueG1sRI9Ba8JAEIXvBf/DMkJvdaMH0dRVqlSQgojRg8chO82G&#10;ZmdDdhvTf985CN7eMG++eW+1GXyjeupiHdjAdJKBIi6DrbkycL3s3xagYkK22AQmA38UYbMevaww&#10;t+HOZ+qLVCmBcMzRgEupzbWOpSOPcRJaYtl9h85jkrGrtO3wLnDf6FmWzbXHmuWDw5Z2jsqf4tcL&#10;5TQ7T7/iCd2+0NUtbcv++BmNeR0PH++gEg3paX5cH6zEXy4lv7QRCXr9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1ZFSrMQAAADdAAAADwAAAAAAAAAAAAAAAACXAgAAZHJzL2Rv&#10;d25yZXYueG1sUEsFBgAAAAAEAAQA9QAAAIgDAAAAAA==&#10;" filled="f">
                    <v:path arrowok="t" o:connecttype="custom" o:connectlocs="0,75;165,0" o:connectangles="0,0"/>
                  </v:curve>
                  <v:curve id="Freeform 1456" o:spid="_x0000_s1035" style="position:absolute;visibility:visible;mso-wrap-style:square;v-text-anchor:top" from="9696,3932" control1="9753,3951" control2="9770,3977" to="9831,3977" coordsize="135,4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MWRDwwAA&#10;AN0AAAAPAAAAZHJzL2Rvd25yZXYueG1sRE9LasMwEN0Hegcxge5iOaUNiWMllELTUMginwMM1sSW&#10;Y42MpDru7atCobt5vO+U29F2YiAfjGMF8ywHQVw5bbhWcDm/z5YgQkTW2DkmBd8UYLt5mJRYaHfn&#10;Iw2nWIsUwqFABU2MfSFlqBqyGDLXEyfu6rzFmKCvpfZ4T+G2k095vpAWDaeGBnt6a6i6nb6sAvuy&#10;e46jOXzuBt/W5uLOZv/RKvU4HV/XICKN8V/8597rNH+1msPvN+kEufk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AMWRDwwAAAN0AAAAPAAAAAAAAAAAAAAAAAJcCAABkcnMvZG93&#10;bnJldi54bWxQSwUGAAAAAAQABAD1AAAAhwMAAAAA&#10;" filled="f">
                    <v:path arrowok="t" o:connecttype="custom" o:connectlocs="0,0;135,45" o:connectangles="0,0"/>
                  </v:curve>
                  <v:curve id="Freeform 1457" o:spid="_x0000_s1036" style="position:absolute;visibility:visible;mso-wrap-style:square;v-text-anchor:top" from="9636,3977" control1="9698,4018" control2="9729,4052" to="9801,4052" coordsize="165,7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D2lAxAAA&#10;AN0AAAAPAAAAZHJzL2Rvd25yZXYueG1sRI9Bi8IwEIXvwv6HMAveNLUH0a5RdFlBFkSsHvY4NGNT&#10;bCalibX7740geJvhvffNm8Wqt7XoqPWVYwWTcQKCuHC64lLB+bQdzUD4gKyxdkwK/snDavkxWGCm&#10;3Z2P1OWhFBHCPkMFJoQmk9IXhiz6sWuIo3ZxrcUQ17aUusV7hNtapkkylRYrjhcMNvRtqLjmNxsp&#10;h/Q4+fUHNNtcln9hU3T7H6/U8LNff4EI1Ie3+ZXe6Vh/Pk/h+U0cQS4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Sg9pQMQAAADdAAAADwAAAAAAAAAAAAAAAACXAgAAZHJzL2Rv&#10;d25yZXYueG1sUEsFBgAAAAAEAAQA9QAAAIgDAAAAAA==&#10;" filled="f">
                    <v:path arrowok="t" o:connecttype="custom" o:connectlocs="0,0;165,75" o:connectangles="0,0"/>
                  </v:curve>
                </v:group>
                <v:line id="Line 1458" o:spid="_x0000_s1037" style="position:absolute;visibility:visible;mso-wrap-style:square" from="971,7467" to="971,1844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4nUxcUAAADdAAAADwAAAGRycy9kb3ducmV2LnhtbERPS2vCQBC+F/wPywi91U0rhBpdRVoK&#10;2kOpD9DjmB2TtNnZsLtN0n/vCoK3+fieM1v0phYtOV9ZVvA8SkAQ51ZXXCjY7z6eXkH4gKyxtkwK&#10;/snDYj54mGGmbccbarehEDGEfYYKyhCaTEqfl2TQj2xDHLmzdQZDhK6Q2mEXw00tX5IklQYrjg0l&#10;NvRWUv67/TMKvsbfabtcf676wzo95e+b0/Gnc0o9DvvlFESgPtzFN/dKx/mTyRiu38QT5Pw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Y4nUxcUAAADdAAAADwAAAAAAAAAA&#10;AAAAAAChAgAAZHJzL2Rvd25yZXYueG1sUEsFBgAAAAAEAAQA+QAAAJMDAAAAAA==&#10;"/>
                <v:line id="Line 1459" o:spid="_x0000_s1038" style="position:absolute;visibility:visible;mso-wrap-style:square" from="4629,7467" to="4629,1844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GBMscYAAADdAAAADwAAAGRycy9kb3ducmV2LnhtbERPTWvCQBC9F/wPywi91U2thJq6ilgK&#10;2kNRW2iPY3aaRLOzYXdN0n/vCgVv83ifM1v0phYtOV9ZVvA4SkAQ51ZXXCj4+nx7eAbhA7LG2jIp&#10;+CMPi/ngboaZth3vqN2HQsQQ9hkqKENoMil9XpJBP7INceR+rTMYInSF1A67GG5qOU6SVBqsODaU&#10;2NCqpPy0PxsFH0/btF1u3tf99yY95K+7w8+xc0rdD/vlC4hAfbiJ/91rHedPpxO4fhNPkPML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xgTLHGAAAA3QAAAA8AAAAAAAAA&#10;AAAAAAAAoQIAAGRycy9kb3ducmV2LnhtbFBLBQYAAAAABAAEAPkAAACUAwAAAAA=&#10;"/>
                <v:rect id="Rectangle 1460" o:spid="_x0000_s1039" style="position:absolute;left:50;top:17868;width:5493;height:9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gXaswgAA&#10;AN0AAAAPAAAAZHJzL2Rvd25yZXYueG1sRE9Ni8IwEL0L/ocwgjdNVVZs1yiyi7IetV72NtvMttVm&#10;Upqo1V9vBMHbPN7nzJetqcSFGldaVjAaRiCIM6tLzhUc0vVgBsJ5ZI2VZVJwIwfLRbczx0TbK+/o&#10;sve5CCHsElRQeF8nUrqsIINuaGviwP3bxqAPsMmlbvAawk0lx1E0lQZLDg0F1vRVUHban42Cv3J8&#10;wPsu3UQmXk/8tk2P599vpfq9dvUJwlPr3+KX+0eH+XH8Ac9vwgly8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GBdqzCAAAA3QAAAA8AAAAAAAAAAAAAAAAAlwIAAGRycy9kb3du&#10;cmV2LnhtbFBLBQYAAAAABAAEAPUAAACGAwAAAAA=&#10;"/>
                <v:line id="Line 1461" o:spid="_x0000_s1040" style="position:absolute;visibility:visible;mso-wrap-style:square" from="971,17868" to="4629,1786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ZfCMQAAADdAAAADwAAAGRycy9kb3ducmV2LnhtbERPTWsCMRC9F/wPYQRvNVsP1l2N0hYE&#10;te3BVaHHYTMmSzeTZRN1+++bgtDbPN7nLFa9a8SVulB7VvA0zkAQV17XbBQcD+vHGYgQkTU2nknB&#10;DwVYLQcPCyy0v/GermU0IoVwKFCBjbEtpAyVJYdh7FvixJ195zAm2BmpO7ylcNfISZZNpcOaU4PF&#10;lt4sVd/lxSl4f940J8Nf5cf2HF59vtvLT2OVGg37lzmISH38F9/dG53m5/kU/r5JJ8jlL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5hl8IxAAAAN0AAAAPAAAAAAAAAAAA&#10;AAAAAKECAABkcnMvZG93bnJldi54bWxQSwUGAAAAAAQABAD5AAAAkgMAAAAA&#10;">
                  <v:stroke dashstyle="1 1"/>
                </v:line>
                <v:oval id="Oval 1462" o:spid="_x0000_s1041" style="position:absolute;left:2114;top:4356;width:1435;height:59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P4MIwwAA&#10;AN0AAAAPAAAAZHJzL2Rvd25yZXYueG1sRE9Na8JAEL0L/Q/LFLzpxgZtTV1FKoI9eDBt70N2TILZ&#10;2ZAdY/z33ULB2zze56w2g2tUT12oPRuYTRNQxIW3NZcGvr/2kzdQQZAtNp7JwJ0CbNZPoxVm1t/4&#10;RH0upYohHDI0UIm0mdahqMhhmPqWOHJn3zmUCLtS2w5vMdw1+iVJFtphzbGhwpY+Kiou+dUZ2JXb&#10;fNHrVObpeXeQ+eXn+JnOjBk/D9t3UEKDPMT/7oON85fLV/j7Jp6g17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bP4MIwwAAAN0AAAAPAAAAAAAAAAAAAAAAAJcCAABkcnMvZG93&#10;bnJldi54bWxQSwUGAAAAAAQABAD1AAAAhwMAAAAA&#10;"/>
                <v:line id="Line 1463" o:spid="_x0000_s1042" style="position:absolute;visibility:visible;mso-wrap-style:square" from="2114,4514" to="2127,1775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S1GtMgAAADdAAAADwAAAGRycy9kb3ducmV2LnhtbESPT0vDQBDF70K/wzIFb3ajQrCx21IU&#10;ofUg9g+0x2l2TKLZ2bC7JvHbOwfB2wzvzXu/WaxG16qeQmw8G7idZaCIS28brgwcDy83D6BiQrbY&#10;eiYDPxRhtZxcLbCwfuAd9ftUKQnhWKCBOqWu0DqWNTmMM98Ri/bhg8Mka6i0DThIuGv1XZbl2mHD&#10;0lBjR081lV/7b2fg7f4979fb18142uaX8nl3OX8OwZjr6bh+BJVoTP/mv+uNFfz5XHDlGxlBL38B&#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bS1GtMgAAADdAAAADwAAAAAA&#10;AAAAAAAAAAChAgAAZHJzL2Rvd25yZXYueG1sUEsFBgAAAAAEAAQA+QAAAJYDAAAAAA==&#10;"/>
                <v:line id="Line 1464" o:spid="_x0000_s1043" style="position:absolute;visibility:visible;mso-wrap-style:square" from="3549,4514" to="3556,177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mHjL8UAAADdAAAADwAAAGRycy9kb3ducmV2LnhtbERPTWvCQBC9F/oflin0VjdtITTRVaSl&#10;oB5KtYIex+yYxGZnw+6apP/eFYTe5vE+ZzIbTCM6cr62rOB5lIAgLqyuuVSw/fl8egPhA7LGxjIp&#10;+CMPs+n93QRzbXteU7cJpYgh7HNUUIXQ5lL6oiKDfmRb4sgdrTMYInSl1A77GG4a+ZIkqTRYc2yo&#10;sKX3iorfzdko+Hr9Trv5crUYdsv0UHysD/tT75R6fBjmYxCBhvAvvrkXOs7Psgyu38QT5PQ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AmHjL8UAAADdAAAADwAAAAAAAAAA&#10;AAAAAAChAgAAZHJzL2Rvd25yZXYueG1sUEsFBgAAAAAEAAQA+QAAAJMDAAAAAA==&#10;"/>
                <w10:wrap type="square"/>
              </v:group>
            </w:pict>
          </mc:Fallback>
        </mc:AlternateContent>
      </w:r>
      <w:r w:rsidRPr="006C649F">
        <w:rPr>
          <w:color w:val="FF0000"/>
        </w:rPr>
        <w:t>You need a large graduated cylinder, a long plastic tube, a metre stick and a tuning fork (512 Hz are best</w:t>
      </w:r>
      <w:proofErr w:type="gramStart"/>
      <w:r w:rsidRPr="006C649F">
        <w:rPr>
          <w:color w:val="FF0000"/>
        </w:rPr>
        <w:t>).Fill</w:t>
      </w:r>
      <w:proofErr w:type="gramEnd"/>
      <w:r w:rsidRPr="006C649F">
        <w:rPr>
          <w:color w:val="FF0000"/>
        </w:rPr>
        <w:t xml:space="preserve"> the cylinder with water until about 5 cm from the top. </w:t>
      </w:r>
      <w:r w:rsidRPr="006C649F">
        <w:rPr>
          <w:b/>
          <w:color w:val="FF0000"/>
        </w:rPr>
        <w:t>Have one group member in charge of making sure it does not tip over during the investigation.</w:t>
      </w:r>
    </w:p>
    <w:p w14:paraId="6FB0C867" w14:textId="77777777" w:rsidR="003405E6" w:rsidRPr="006C649F" w:rsidRDefault="003405E6" w:rsidP="003405E6">
      <w:pPr>
        <w:tabs>
          <w:tab w:val="left" w:pos="204"/>
        </w:tabs>
        <w:rPr>
          <w:b/>
          <w:color w:val="FF0000"/>
        </w:rPr>
      </w:pPr>
    </w:p>
    <w:p w14:paraId="6C05190B" w14:textId="77777777" w:rsidR="003405E6" w:rsidRPr="006C649F" w:rsidRDefault="003405E6" w:rsidP="006C649F">
      <w:pPr>
        <w:numPr>
          <w:ilvl w:val="0"/>
          <w:numId w:val="34"/>
        </w:numPr>
        <w:tabs>
          <w:tab w:val="left" w:pos="360"/>
        </w:tabs>
        <w:rPr>
          <w:color w:val="FF0000"/>
        </w:rPr>
      </w:pPr>
      <w:r w:rsidRPr="006C649F">
        <w:rPr>
          <w:b/>
          <w:color w:val="FF0000"/>
        </w:rPr>
        <w:t xml:space="preserve">Observe. </w:t>
      </w:r>
      <w:r w:rsidRPr="006C649F">
        <w:rPr>
          <w:color w:val="FF0000"/>
        </w:rPr>
        <w:t>Strike and hold the tuning fork just above the tube. Slowly raise the tube from the bottom until you hear the first resonance – the sound will suddenly become louder. Keep striking the fork so it doesn’t become too soft.</w:t>
      </w:r>
    </w:p>
    <w:p w14:paraId="1A9E9E21" w14:textId="77777777" w:rsidR="003405E6" w:rsidRPr="006C649F" w:rsidRDefault="003405E6" w:rsidP="003405E6">
      <w:pPr>
        <w:tabs>
          <w:tab w:val="left" w:pos="204"/>
        </w:tabs>
        <w:rPr>
          <w:color w:val="FF0000"/>
        </w:rPr>
      </w:pPr>
    </w:p>
    <w:p w14:paraId="52251774" w14:textId="77777777" w:rsidR="003405E6" w:rsidRPr="006C649F" w:rsidRDefault="003405E6" w:rsidP="006C649F">
      <w:pPr>
        <w:numPr>
          <w:ilvl w:val="0"/>
          <w:numId w:val="34"/>
        </w:numPr>
        <w:rPr>
          <w:color w:val="FF0000"/>
        </w:rPr>
      </w:pPr>
      <w:r w:rsidRPr="006C649F">
        <w:rPr>
          <w:b/>
          <w:color w:val="FF0000"/>
        </w:rPr>
        <w:t xml:space="preserve">Explain. </w:t>
      </w:r>
      <w:r w:rsidRPr="006C649F">
        <w:rPr>
          <w:color w:val="FF0000"/>
        </w:rPr>
        <w:t>Why is this situation an example of resonance? What is the driving force? What part do you think is resonating?</w:t>
      </w:r>
    </w:p>
    <w:p w14:paraId="74019135" w14:textId="77777777" w:rsidR="003405E6" w:rsidRPr="006C649F" w:rsidRDefault="003405E6" w:rsidP="003405E6">
      <w:pPr>
        <w:rPr>
          <w:color w:val="FF0000"/>
        </w:rPr>
      </w:pPr>
    </w:p>
    <w:p w14:paraId="7B2C96CF" w14:textId="77777777" w:rsidR="003405E6" w:rsidRPr="006C649F" w:rsidRDefault="003405E6" w:rsidP="003405E6">
      <w:pPr>
        <w:rPr>
          <w:color w:val="FF0000"/>
        </w:rPr>
      </w:pPr>
    </w:p>
    <w:p w14:paraId="78A28D70" w14:textId="77777777" w:rsidR="003405E6" w:rsidRPr="006C649F" w:rsidRDefault="003405E6" w:rsidP="003405E6">
      <w:pPr>
        <w:rPr>
          <w:color w:val="FF0000"/>
        </w:rPr>
      </w:pPr>
    </w:p>
    <w:p w14:paraId="0F1906D7" w14:textId="77777777" w:rsidR="003405E6" w:rsidRPr="006C649F" w:rsidRDefault="003405E6" w:rsidP="003405E6">
      <w:pPr>
        <w:rPr>
          <w:color w:val="FF0000"/>
        </w:rPr>
      </w:pPr>
    </w:p>
    <w:p w14:paraId="4E28110A" w14:textId="77777777" w:rsidR="003405E6" w:rsidRPr="006C649F" w:rsidRDefault="003405E6" w:rsidP="006C649F">
      <w:pPr>
        <w:numPr>
          <w:ilvl w:val="0"/>
          <w:numId w:val="34"/>
        </w:numPr>
        <w:rPr>
          <w:color w:val="FF0000"/>
        </w:rPr>
      </w:pPr>
      <w:r w:rsidRPr="006C649F">
        <w:rPr>
          <w:b/>
          <w:color w:val="FF0000"/>
        </w:rPr>
        <w:t xml:space="preserve">Predict. </w:t>
      </w:r>
      <w:r w:rsidRPr="006C649F">
        <w:rPr>
          <w:color w:val="FF0000"/>
        </w:rPr>
        <w:t>Emmy says, “I think the plastic tube itself is resonating and producing the loud sound we hear.” Marie says, “I think the air inside the tube is resonating and producing the loud sound we hear.” Isaac says, “We need to test these two theories!” Your group will set up the air column so you hear the resonance and then have a group member hold the sides of the tube (don’t do this yet!) Predict what will happen when the sides are held according to Emmy’s theory and Marie’s theory.</w:t>
      </w:r>
    </w:p>
    <w:p w14:paraId="7222898B" w14:textId="77777777" w:rsidR="003405E6" w:rsidRPr="006C649F" w:rsidRDefault="003405E6" w:rsidP="003405E6">
      <w:pPr>
        <w:ind w:left="360"/>
        <w:rPr>
          <w:b/>
          <w:color w:val="FF0000"/>
        </w:rPr>
      </w:pPr>
    </w:p>
    <w:p w14:paraId="32037C54" w14:textId="77777777" w:rsidR="003405E6" w:rsidRPr="006C649F" w:rsidRDefault="003405E6" w:rsidP="003405E6">
      <w:pPr>
        <w:ind w:left="360"/>
        <w:rPr>
          <w:color w:val="FF0000"/>
        </w:rPr>
      </w:pPr>
      <w:r w:rsidRPr="006C649F">
        <w:rPr>
          <w:color w:val="FF0000"/>
        </w:rPr>
        <w:t>Emmy:</w:t>
      </w:r>
    </w:p>
    <w:p w14:paraId="4AC56C78" w14:textId="77777777" w:rsidR="003405E6" w:rsidRPr="006C649F" w:rsidRDefault="003405E6" w:rsidP="003405E6">
      <w:pPr>
        <w:ind w:left="360"/>
        <w:rPr>
          <w:color w:val="FF0000"/>
        </w:rPr>
      </w:pPr>
    </w:p>
    <w:p w14:paraId="12DF1C27" w14:textId="77777777" w:rsidR="003405E6" w:rsidRPr="006C649F" w:rsidRDefault="003405E6" w:rsidP="003405E6">
      <w:pPr>
        <w:ind w:left="360"/>
        <w:rPr>
          <w:color w:val="FF0000"/>
        </w:rPr>
      </w:pPr>
      <w:r w:rsidRPr="006C649F">
        <w:rPr>
          <w:color w:val="FF0000"/>
        </w:rPr>
        <w:t>Marie:</w:t>
      </w:r>
    </w:p>
    <w:p w14:paraId="1447AE81" w14:textId="77777777" w:rsidR="003405E6" w:rsidRPr="006C649F" w:rsidRDefault="003405E6" w:rsidP="003405E6">
      <w:pPr>
        <w:rPr>
          <w:color w:val="FF0000"/>
        </w:rPr>
      </w:pPr>
    </w:p>
    <w:p w14:paraId="1CFE5665" w14:textId="77777777" w:rsidR="003405E6" w:rsidRPr="006C649F" w:rsidRDefault="003405E6" w:rsidP="006C649F">
      <w:pPr>
        <w:numPr>
          <w:ilvl w:val="0"/>
          <w:numId w:val="34"/>
        </w:numPr>
        <w:rPr>
          <w:color w:val="FF0000"/>
        </w:rPr>
      </w:pPr>
      <w:r w:rsidRPr="006C649F">
        <w:rPr>
          <w:b/>
          <w:color w:val="FF0000"/>
        </w:rPr>
        <w:t xml:space="preserve">Test and Evaluate. </w:t>
      </w:r>
      <w:r w:rsidRPr="006C649F">
        <w:rPr>
          <w:color w:val="FF0000"/>
        </w:rPr>
        <w:t xml:space="preserve">Now you may conduct your test and evaluate the two hypotheses you created. Explain. </w:t>
      </w:r>
    </w:p>
    <w:p w14:paraId="644517C3" w14:textId="77777777" w:rsidR="003405E6" w:rsidRPr="006C649F" w:rsidRDefault="003405E6" w:rsidP="003405E6">
      <w:pPr>
        <w:rPr>
          <w:color w:val="FF0000"/>
        </w:rPr>
      </w:pPr>
    </w:p>
    <w:p w14:paraId="49AD8116" w14:textId="77777777" w:rsidR="003405E6" w:rsidRPr="006C649F" w:rsidRDefault="003405E6" w:rsidP="003405E6">
      <w:pPr>
        <w:rPr>
          <w:color w:val="FF0000"/>
        </w:rPr>
      </w:pPr>
    </w:p>
    <w:p w14:paraId="203DFC64" w14:textId="77777777" w:rsidR="003405E6" w:rsidRPr="006C649F" w:rsidRDefault="003405E6" w:rsidP="003405E6">
      <w:pPr>
        <w:rPr>
          <w:color w:val="FF0000"/>
        </w:rPr>
      </w:pPr>
    </w:p>
    <w:p w14:paraId="0508422D" w14:textId="77777777" w:rsidR="003405E6" w:rsidRPr="006C649F" w:rsidRDefault="003405E6" w:rsidP="003405E6">
      <w:pPr>
        <w:pBdr>
          <w:top w:val="single" w:sz="4" w:space="1" w:color="auto"/>
          <w:left w:val="single" w:sz="4" w:space="4" w:color="auto"/>
          <w:bottom w:val="single" w:sz="4" w:space="1" w:color="auto"/>
          <w:right w:val="single" w:sz="4" w:space="4" w:color="auto"/>
        </w:pBdr>
        <w:rPr>
          <w:color w:val="FF0000"/>
        </w:rPr>
      </w:pPr>
      <w:r w:rsidRPr="006C649F">
        <w:rPr>
          <w:color w:val="FF0000"/>
        </w:rPr>
        <w:t xml:space="preserve">A standing wave forms when waves travel through a medium, reflect off the ends and interfere with waves travelling in the opposite direction (just like we studied with the springs). Sounds waves travel up and down the air column and reflect off the bottom end (the water surface) and the top end (the opening of the tube). The sound wave behaves differently at the two boundaries of this air column which we call the </w:t>
      </w:r>
      <w:r w:rsidRPr="006C649F">
        <w:rPr>
          <w:i/>
          <w:color w:val="FF0000"/>
        </w:rPr>
        <w:t>boundary conditions</w:t>
      </w:r>
      <w:r w:rsidRPr="006C649F">
        <w:rPr>
          <w:color w:val="FF0000"/>
        </w:rPr>
        <w:t xml:space="preserve">. One boundary condition is the </w:t>
      </w:r>
      <w:r w:rsidRPr="006C649F">
        <w:rPr>
          <w:i/>
          <w:color w:val="FF0000"/>
        </w:rPr>
        <w:t>closed end</w:t>
      </w:r>
      <w:r w:rsidRPr="006C649F">
        <w:rPr>
          <w:color w:val="FF0000"/>
        </w:rPr>
        <w:t xml:space="preserve"> (our water surface). Here the air particles cannot be easily displaced because they are pushed up against the water surface. This creates a </w:t>
      </w:r>
      <w:r w:rsidRPr="006C649F">
        <w:rPr>
          <w:i/>
          <w:color w:val="FF0000"/>
        </w:rPr>
        <w:t>displacement node</w:t>
      </w:r>
      <w:r w:rsidRPr="006C649F">
        <w:rPr>
          <w:color w:val="FF0000"/>
        </w:rPr>
        <w:t xml:space="preserve"> in the standing wave pattern. At the closed end, most of the wave’s energy reflects back up the tube. The other boundary condition is the </w:t>
      </w:r>
      <w:r w:rsidRPr="006C649F">
        <w:rPr>
          <w:i/>
          <w:color w:val="FF0000"/>
        </w:rPr>
        <w:t>open end</w:t>
      </w:r>
      <w:r w:rsidRPr="006C649F">
        <w:rPr>
          <w:color w:val="FF0000"/>
        </w:rPr>
        <w:t xml:space="preserve"> (the top of our tube). Here the air particles are easily displaced (no hard surface blocks them) and a </w:t>
      </w:r>
      <w:r w:rsidRPr="006C649F">
        <w:rPr>
          <w:i/>
          <w:color w:val="FF0000"/>
        </w:rPr>
        <w:t>displacement anti-node</w:t>
      </w:r>
      <w:r w:rsidRPr="006C649F">
        <w:rPr>
          <w:color w:val="FF0000"/>
        </w:rPr>
        <w:t xml:space="preserve"> is created. At an open end, some of the wave’s energy is reflected back into the tube (helping to create the standing wave) and some is transmitted into the open air around it, producing the sound wave that we hear. </w:t>
      </w:r>
    </w:p>
    <w:p w14:paraId="28DF7484" w14:textId="084DA3A4" w:rsidR="003405E6" w:rsidRPr="006C649F" w:rsidRDefault="003405E6" w:rsidP="003405E6">
      <w:pPr>
        <w:rPr>
          <w:color w:val="FF0000"/>
        </w:rPr>
      </w:pPr>
      <w:r w:rsidRPr="006C649F">
        <w:rPr>
          <w:noProof/>
          <w:color w:val="FF0000"/>
          <w:lang w:val="en-US"/>
        </w:rPr>
        <mc:AlternateContent>
          <mc:Choice Requires="wpg">
            <w:drawing>
              <wp:anchor distT="0" distB="0" distL="114300" distR="114300" simplePos="0" relativeHeight="251700736" behindDoc="0" locked="0" layoutInCell="1" allowOverlap="1" wp14:anchorId="45065A20" wp14:editId="34785B27">
                <wp:simplePos x="0" y="0"/>
                <wp:positionH relativeFrom="column">
                  <wp:posOffset>4718685</wp:posOffset>
                </wp:positionH>
                <wp:positionV relativeFrom="paragraph">
                  <wp:posOffset>102235</wp:posOffset>
                </wp:positionV>
                <wp:extent cx="1911985" cy="810895"/>
                <wp:effectExtent l="0" t="635" r="0" b="1270"/>
                <wp:wrapSquare wrapText="bothSides"/>
                <wp:docPr id="2490" name="Group 24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1985" cy="810895"/>
                          <a:chOff x="0" y="0"/>
                          <a:chExt cx="19119" cy="8108"/>
                        </a:xfrm>
                      </wpg:grpSpPr>
                      <wps:wsp>
                        <wps:cNvPr id="2491" name="AutoShape 2877"/>
                        <wps:cNvSpPr>
                          <a:spLocks noChangeAspect="1" noChangeArrowheads="1"/>
                        </wps:cNvSpPr>
                        <wps:spPr bwMode="auto">
                          <a:xfrm>
                            <a:off x="0" y="0"/>
                            <a:ext cx="19119" cy="8108"/>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92" name="Arc 2925"/>
                        <wps:cNvSpPr>
                          <a:spLocks/>
                        </wps:cNvSpPr>
                        <wps:spPr bwMode="auto">
                          <a:xfrm rot="10800000" flipV="1">
                            <a:off x="2336" y="2336"/>
                            <a:ext cx="14415" cy="3245"/>
                          </a:xfrm>
                          <a:custGeom>
                            <a:avLst/>
                            <a:gdLst>
                              <a:gd name="T0" fmla="*/ 0 w 21600"/>
                              <a:gd name="T1" fmla="*/ 0 h 21600"/>
                              <a:gd name="T2" fmla="*/ 1441450 w 21600"/>
                              <a:gd name="T3" fmla="*/ 259918 h 21600"/>
                              <a:gd name="T4" fmla="*/ 0 w 21600"/>
                              <a:gd name="T5" fmla="*/ 32448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0272" y="0"/>
                                  <a:pt x="19124" y="7234"/>
                                  <a:pt x="21168" y="17301"/>
                                </a:cubicBezTo>
                              </a:path>
                              <a:path w="21600" h="21600" stroke="0" extrusionOk="0">
                                <a:moveTo>
                                  <a:pt x="-1" y="0"/>
                                </a:moveTo>
                                <a:cubicBezTo>
                                  <a:pt x="10272" y="0"/>
                                  <a:pt x="19124" y="7234"/>
                                  <a:pt x="21168" y="17301"/>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93" name="Arc 2926"/>
                        <wps:cNvSpPr>
                          <a:spLocks/>
                        </wps:cNvSpPr>
                        <wps:spPr bwMode="auto">
                          <a:xfrm rot="10800000">
                            <a:off x="2374" y="4273"/>
                            <a:ext cx="14409" cy="3245"/>
                          </a:xfrm>
                          <a:custGeom>
                            <a:avLst/>
                            <a:gdLst>
                              <a:gd name="T0" fmla="*/ 0 w 21600"/>
                              <a:gd name="T1" fmla="*/ 0 h 21600"/>
                              <a:gd name="T2" fmla="*/ 1440815 w 21600"/>
                              <a:gd name="T3" fmla="*/ 259918 h 21600"/>
                              <a:gd name="T4" fmla="*/ 0 w 21600"/>
                              <a:gd name="T5" fmla="*/ 32448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0272" y="0"/>
                                  <a:pt x="19124" y="7234"/>
                                  <a:pt x="21168" y="17301"/>
                                </a:cubicBezTo>
                              </a:path>
                              <a:path w="21600" h="21600" stroke="0" extrusionOk="0">
                                <a:moveTo>
                                  <a:pt x="-1" y="0"/>
                                </a:moveTo>
                                <a:cubicBezTo>
                                  <a:pt x="10272" y="0"/>
                                  <a:pt x="19124" y="7234"/>
                                  <a:pt x="21168" y="17301"/>
                                </a:cubicBezTo>
                                <a:lnTo>
                                  <a:pt x="0" y="21600"/>
                                </a:lnTo>
                                <a:lnTo>
                                  <a:pt x="-1" y="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w14:anchorId="1EA8DA67" id="Group 2490" o:spid="_x0000_s1026" style="position:absolute;margin-left:371.55pt;margin-top:8.05pt;width:150.55pt;height:63.85pt;z-index:251700736" coordsize="19119,8108"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">
                <v:rect id="AutoShape 2877" o:spid="_x0000_s1027" style="position:absolute;width:19119;height:81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rR5KxgAA&#10;AN0AAAAPAAAAZHJzL2Rvd25yZXYueG1sRI/dasJAFITvC77DcgRvim6UUjS6ighiKAUx/lwfssck&#10;mD0bs9skfftuodDLYWa+YVab3lSipcaVlhVMJxEI4szqknMFl/N+PAfhPLLGyjIp+CYHm/XgZYWx&#10;th2fqE19LgKEXYwKCu/rWEqXFWTQTWxNHLy7bQz6IJtc6ga7ADeVnEXRuzRYclgosKZdQdkj/TIK&#10;uuzY3s6fB3l8vSWWn8lzl14/lBoN++0ShKfe/4f/2olWMHtbTOH3TXgCcv0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rrR5KxgAAAN0AAAAPAAAAAAAAAAAAAAAAAJcCAABkcnMv&#10;ZG93bnJldi54bWxQSwUGAAAAAAQABAD1AAAAigMAAAAA&#10;" filled="f" stroked="f">
                  <o:lock v:ext="edit" aspectratio="t"/>
                </v:rect>
                <v:shape id="Arc 2925" o:spid="_x0000_s1028" style="position:absolute;left:2336;top:2336;width:14415;height:3245;rotation:180;flip:y;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3TMxUxgAA&#10;AN0AAAAPAAAAZHJzL2Rvd25yZXYueG1sRI9BS8NAFITvQv/D8gre7KaJiKbdllCRihdprffX7DMb&#10;zL4Nu2sS++tdQfA4zMw3zHo72U4M5EPrWMFykYEgrp1uuVFwenu6uQcRIrLGzjEp+KYA283sao2l&#10;diMfaDjGRiQIhxIVmBj7UspQG7IYFq4nTt6H8xZjkr6R2uOY4LaTeZbdSYstpwWDPe0M1Z/HL6vg&#10;fdhHXzT+VD3ui5fXylzG4nxR6no+VSsQkab4H/5rP2sF+e1DDr9v0hOQmx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3TMxUxgAAAN0AAAAPAAAAAAAAAAAAAAAAAJcCAABkcnMv&#10;ZG93bnJldi54bWxQSwUGAAAAAAQABAD1AAAAigMAAAAA&#10;" path="m-1,0nfc10272,,19124,7234,21168,17301em-1,0nsc10272,,19124,7234,21168,17301l0,21600,-1,0xe" filled="f">
                  <v:path arrowok="t" o:extrusionok="f" o:connecttype="custom" o:connectlocs="0,0;961968,39048;0,48748" o:connectangles="0,0,0"/>
                </v:shape>
                <v:shape id="Arc 2926" o:spid="_x0000_s1029" style="position:absolute;left:2374;top:4273;width:14409;height:3245;rotation:180;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JPUwxgAA&#10;AN0AAAAPAAAAZHJzL2Rvd25yZXYueG1sRI9Pa8JAFMTvhX6H5Qm91Y1WpEZXkUppsRfjn/sj+0yi&#10;2bdxdxtjP323IPQ4zMxvmNmiM7VoyfnKsoJBPwFBnFtdcaFgv3t/fgXhA7LG2jIpuJGHxfzxYYap&#10;tlfOqN2GQkQI+xQVlCE0qZQ+L8mg79uGOHpH6wyGKF0htcNrhJtaDpNkLA1WHBdKbOitpPy8/TYK&#10;VplrswtOPjbLr8OJmp/14cao1FOvW05BBOrCf/je/tQKhqPJC/y9iU9Azn8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dJPUwxgAAAN0AAAAPAAAAAAAAAAAAAAAAAJcCAABkcnMv&#10;ZG93bnJldi54bWxQSwUGAAAAAAQABAD1AAAAigMAAAAA&#10;" path="m-1,0nfc10272,,19124,7234,21168,17301em-1,0nsc10272,,19124,7234,21168,17301l0,21600,-1,0xe" filled="f">
                  <v:stroke dashstyle="dash"/>
                  <v:path arrowok="t" o:extrusionok="f" o:connecttype="custom" o:connectlocs="0,0;961144,39048;0,48748" o:connectangles="0,0,0"/>
                </v:shape>
                <w10:wrap type="square"/>
              </v:group>
            </w:pict>
          </mc:Fallback>
        </mc:AlternateContent>
      </w:r>
    </w:p>
    <w:p w14:paraId="1F85C053" w14:textId="77777777" w:rsidR="003405E6" w:rsidRPr="006C649F" w:rsidRDefault="003405E6" w:rsidP="006C649F">
      <w:pPr>
        <w:numPr>
          <w:ilvl w:val="0"/>
          <w:numId w:val="34"/>
        </w:numPr>
        <w:rPr>
          <w:color w:val="FF0000"/>
        </w:rPr>
      </w:pPr>
      <w:r w:rsidRPr="006C649F">
        <w:rPr>
          <w:b/>
          <w:color w:val="FF0000"/>
        </w:rPr>
        <w:t xml:space="preserve">Represent. </w:t>
      </w:r>
      <w:r w:rsidRPr="006C649F">
        <w:rPr>
          <w:color w:val="FF0000"/>
        </w:rPr>
        <w:t xml:space="preserve">To illustrate a standing wave, we can draw a standing wave diagram for the air column that shows the nodes and anti-nodes. This first example shows the fundamental mode (first harmonic) – the simplest standing wave pattern for your air column. Label the nodes and antinodes on this diagram. </w:t>
      </w:r>
    </w:p>
    <w:p w14:paraId="692FF7DB" w14:textId="77777777" w:rsidR="003405E6" w:rsidRPr="006C649F" w:rsidRDefault="003405E6" w:rsidP="003405E6">
      <w:pPr>
        <w:ind w:left="360"/>
        <w:rPr>
          <w:color w:val="FF0000"/>
        </w:rPr>
      </w:pPr>
    </w:p>
    <w:p w14:paraId="7044863D" w14:textId="77777777" w:rsidR="003405E6" w:rsidRPr="006C649F" w:rsidRDefault="003405E6" w:rsidP="003405E6">
      <w:pPr>
        <w:ind w:left="360"/>
        <w:rPr>
          <w:color w:val="FF0000"/>
        </w:rPr>
      </w:pPr>
    </w:p>
    <w:p w14:paraId="0FDED1C4" w14:textId="77777777" w:rsidR="003405E6" w:rsidRPr="006C649F" w:rsidRDefault="003405E6" w:rsidP="006C649F">
      <w:pPr>
        <w:numPr>
          <w:ilvl w:val="0"/>
          <w:numId w:val="34"/>
        </w:numPr>
        <w:rPr>
          <w:color w:val="FF0000"/>
        </w:rPr>
      </w:pPr>
      <w:r w:rsidRPr="006C649F">
        <w:rPr>
          <w:b/>
          <w:noProof/>
          <w:color w:val="FF0000"/>
          <w:lang w:val="en-CA" w:eastAsia="en-CA"/>
        </w:rPr>
        <w:t xml:space="preserve">Explain. </w:t>
      </w:r>
      <w:r w:rsidRPr="006C649F">
        <w:rPr>
          <w:noProof/>
          <w:color w:val="FF0000"/>
          <w:lang w:val="en-CA" w:eastAsia="en-CA"/>
        </w:rPr>
        <w:t xml:space="preserve"> We don’t see a complete wavelength (or cycle) in this diagram. What fraction of the wavelength of this sound wave fits in your air column?</w:t>
      </w:r>
    </w:p>
    <w:p w14:paraId="72220C90" w14:textId="77777777" w:rsidR="003405E6" w:rsidRPr="006C649F" w:rsidRDefault="003405E6" w:rsidP="003405E6">
      <w:pPr>
        <w:tabs>
          <w:tab w:val="left" w:pos="204"/>
        </w:tabs>
        <w:rPr>
          <w:color w:val="FF0000"/>
        </w:rPr>
      </w:pPr>
    </w:p>
    <w:p w14:paraId="1F48F1A4" w14:textId="77777777" w:rsidR="003405E6" w:rsidRPr="006C649F" w:rsidRDefault="003405E6" w:rsidP="003405E6">
      <w:pPr>
        <w:tabs>
          <w:tab w:val="left" w:pos="204"/>
        </w:tabs>
        <w:ind w:left="360"/>
        <w:rPr>
          <w:color w:val="FF0000"/>
        </w:rPr>
      </w:pPr>
    </w:p>
    <w:p w14:paraId="4C6AE7D6" w14:textId="77777777" w:rsidR="003405E6" w:rsidRPr="006C649F" w:rsidRDefault="003405E6" w:rsidP="003405E6">
      <w:pPr>
        <w:pStyle w:val="Heading2"/>
        <w:rPr>
          <w:color w:val="FF0000"/>
        </w:rPr>
      </w:pPr>
      <w:r w:rsidRPr="006C649F">
        <w:rPr>
          <w:color w:val="FF0000"/>
        </w:rPr>
        <w:t>B: Finding Resonant Lengths</w:t>
      </w:r>
    </w:p>
    <w:p w14:paraId="3C4CCC9E" w14:textId="77777777" w:rsidR="003405E6" w:rsidRPr="006C649F" w:rsidRDefault="003405E6" w:rsidP="003405E6">
      <w:pPr>
        <w:tabs>
          <w:tab w:val="left" w:pos="204"/>
        </w:tabs>
        <w:rPr>
          <w:color w:val="FF0000"/>
        </w:rPr>
      </w:pPr>
      <w:r w:rsidRPr="006C649F">
        <w:rPr>
          <w:color w:val="FF0000"/>
        </w:rPr>
        <w:t>How does the length of an open-closed air column affect resonance?</w:t>
      </w:r>
    </w:p>
    <w:p w14:paraId="69529500" w14:textId="77777777" w:rsidR="003405E6" w:rsidRPr="006C649F" w:rsidRDefault="003405E6" w:rsidP="003405E6">
      <w:pPr>
        <w:tabs>
          <w:tab w:val="left" w:pos="204"/>
        </w:tabs>
        <w:rPr>
          <w:color w:val="FF0000"/>
        </w:rPr>
      </w:pPr>
    </w:p>
    <w:p w14:paraId="202B0568" w14:textId="77777777" w:rsidR="003405E6" w:rsidRPr="006C649F" w:rsidRDefault="003405E6" w:rsidP="006C649F">
      <w:pPr>
        <w:pStyle w:val="ListBullet"/>
        <w:numPr>
          <w:ilvl w:val="0"/>
          <w:numId w:val="39"/>
        </w:numPr>
        <w:rPr>
          <w:color w:val="FF0000"/>
          <w:sz w:val="20"/>
          <w:szCs w:val="20"/>
        </w:rPr>
      </w:pPr>
      <w:r w:rsidRPr="006C649F">
        <w:rPr>
          <w:b/>
          <w:color w:val="FF0000"/>
          <w:sz w:val="20"/>
          <w:szCs w:val="20"/>
        </w:rPr>
        <w:t xml:space="preserve">Explain. </w:t>
      </w:r>
      <w:r w:rsidRPr="006C649F">
        <w:rPr>
          <w:color w:val="FF0000"/>
          <w:sz w:val="20"/>
          <w:szCs w:val="20"/>
        </w:rPr>
        <w:t xml:space="preserve">Why is your air column </w:t>
      </w:r>
      <w:proofErr w:type="gramStart"/>
      <w:r w:rsidRPr="006C649F">
        <w:rPr>
          <w:color w:val="FF0000"/>
          <w:sz w:val="20"/>
          <w:szCs w:val="20"/>
        </w:rPr>
        <w:t>called</w:t>
      </w:r>
      <w:proofErr w:type="gramEnd"/>
      <w:r w:rsidRPr="006C649F">
        <w:rPr>
          <w:color w:val="FF0000"/>
          <w:sz w:val="20"/>
          <w:szCs w:val="20"/>
        </w:rPr>
        <w:t xml:space="preserve"> an </w:t>
      </w:r>
      <w:r w:rsidRPr="006C649F">
        <w:rPr>
          <w:i/>
          <w:color w:val="FF0000"/>
          <w:sz w:val="20"/>
          <w:szCs w:val="20"/>
        </w:rPr>
        <w:t>open-closed</w:t>
      </w:r>
      <w:r w:rsidRPr="006C649F">
        <w:rPr>
          <w:color w:val="FF0000"/>
          <w:sz w:val="20"/>
          <w:szCs w:val="20"/>
        </w:rPr>
        <w:t xml:space="preserve"> air column?</w:t>
      </w:r>
    </w:p>
    <w:p w14:paraId="2D7B298B" w14:textId="77777777" w:rsidR="003405E6" w:rsidRPr="006C649F" w:rsidRDefault="003405E6" w:rsidP="003405E6">
      <w:pPr>
        <w:pStyle w:val="ListBullet"/>
        <w:numPr>
          <w:ilvl w:val="0"/>
          <w:numId w:val="0"/>
        </w:numPr>
        <w:ind w:left="360" w:hanging="360"/>
        <w:rPr>
          <w:color w:val="FF0000"/>
          <w:sz w:val="20"/>
          <w:szCs w:val="20"/>
        </w:rPr>
      </w:pPr>
    </w:p>
    <w:p w14:paraId="68F58D44" w14:textId="77777777" w:rsidR="003405E6" w:rsidRPr="006C649F" w:rsidRDefault="003405E6" w:rsidP="003405E6">
      <w:pPr>
        <w:pStyle w:val="ListBullet"/>
        <w:numPr>
          <w:ilvl w:val="0"/>
          <w:numId w:val="0"/>
        </w:numPr>
        <w:ind w:left="360" w:hanging="360"/>
        <w:rPr>
          <w:color w:val="FF0000"/>
          <w:sz w:val="20"/>
          <w:szCs w:val="20"/>
        </w:rPr>
      </w:pPr>
    </w:p>
    <w:p w14:paraId="2F394664" w14:textId="204A3EE1" w:rsidR="003405E6" w:rsidRPr="006C649F" w:rsidRDefault="003405E6" w:rsidP="006C649F">
      <w:pPr>
        <w:pStyle w:val="ListBullet"/>
        <w:numPr>
          <w:ilvl w:val="0"/>
          <w:numId w:val="39"/>
        </w:numPr>
        <w:rPr>
          <w:color w:val="FF0000"/>
          <w:sz w:val="20"/>
          <w:szCs w:val="20"/>
        </w:rPr>
      </w:pPr>
      <w:r w:rsidRPr="006C649F">
        <w:rPr>
          <w:noProof/>
          <w:color w:val="FF0000"/>
        </w:rPr>
        <mc:AlternateContent>
          <mc:Choice Requires="wps">
            <w:drawing>
              <wp:anchor distT="0" distB="0" distL="114300" distR="114300" simplePos="0" relativeHeight="251698688" behindDoc="0" locked="0" layoutInCell="1" allowOverlap="1" wp14:anchorId="1FBC69F9" wp14:editId="38B8B025">
                <wp:simplePos x="0" y="0"/>
                <wp:positionH relativeFrom="column">
                  <wp:posOffset>5039995</wp:posOffset>
                </wp:positionH>
                <wp:positionV relativeFrom="paragraph">
                  <wp:posOffset>166370</wp:posOffset>
                </wp:positionV>
                <wp:extent cx="1024255" cy="251460"/>
                <wp:effectExtent l="0" t="0" r="17145" b="27940"/>
                <wp:wrapNone/>
                <wp:docPr id="3978" name="Text Box 39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4255" cy="251460"/>
                        </a:xfrm>
                        <a:prstGeom prst="rect">
                          <a:avLst/>
                        </a:prstGeom>
                        <a:solidFill>
                          <a:srgbClr val="FFFFFF"/>
                        </a:solidFill>
                        <a:ln w="9525">
                          <a:solidFill>
                            <a:srgbClr val="000000"/>
                          </a:solidFill>
                          <a:miter lim="800000"/>
                          <a:headEnd/>
                          <a:tailEnd/>
                        </a:ln>
                      </wps:spPr>
                      <wps:txbx>
                        <w:txbxContent>
                          <w:p w14:paraId="48791DEF" w14:textId="77777777" w:rsidR="00FA2D3E" w:rsidRPr="003D4585" w:rsidRDefault="00FA2D3E" w:rsidP="003405E6">
                            <w:pPr>
                              <w:rPr>
                                <w:sz w:val="18"/>
                                <w:szCs w:val="18"/>
                              </w:rPr>
                            </w:pPr>
                            <w:r w:rsidRPr="003D4585">
                              <w:rPr>
                                <w:sz w:val="18"/>
                                <w:szCs w:val="18"/>
                              </w:rPr>
                              <w:t>© 201</w:t>
                            </w:r>
                            <w:r>
                              <w:rPr>
                                <w:sz w:val="18"/>
                                <w:szCs w:val="18"/>
                              </w:rPr>
                              <w:t>4</w:t>
                            </w:r>
                            <w:r w:rsidRPr="003D4585">
                              <w:rPr>
                                <w:sz w:val="18"/>
                                <w:szCs w:val="18"/>
                              </w:rPr>
                              <w:t xml:space="preserve"> C. Mey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BC69F9" id="Text Box 3978" o:spid="_x0000_s1215" type="#_x0000_t202" style="position:absolute;left:0;text-align:left;margin-left:396.85pt;margin-top:13.1pt;width:80.65pt;height:19.8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">
                <v:textbox>
                  <w:txbxContent>
                    <w:p w14:paraId="48791DEF" w14:textId="77777777" w:rsidR="00FA2D3E" w:rsidRPr="003D4585" w:rsidRDefault="00FA2D3E" w:rsidP="003405E6">
                      <w:pPr>
                        <w:rPr>
                          <w:sz w:val="18"/>
                          <w:szCs w:val="18"/>
                        </w:rPr>
                      </w:pPr>
                      <w:r w:rsidRPr="003D4585">
                        <w:rPr>
                          <w:sz w:val="18"/>
                          <w:szCs w:val="18"/>
                        </w:rPr>
                        <w:t>© 201</w:t>
                      </w:r>
                      <w:r>
                        <w:rPr>
                          <w:sz w:val="18"/>
                          <w:szCs w:val="18"/>
                        </w:rPr>
                        <w:t>4</w:t>
                      </w:r>
                      <w:r w:rsidRPr="003D4585">
                        <w:rPr>
                          <w:sz w:val="18"/>
                          <w:szCs w:val="18"/>
                        </w:rPr>
                        <w:t xml:space="preserve"> C. Meyer</w:t>
                      </w:r>
                    </w:p>
                  </w:txbxContent>
                </v:textbox>
              </v:shape>
            </w:pict>
          </mc:Fallback>
        </mc:AlternateContent>
      </w:r>
      <w:r w:rsidRPr="006C649F">
        <w:rPr>
          <w:b/>
          <w:color w:val="FF0000"/>
          <w:sz w:val="20"/>
          <w:szCs w:val="20"/>
        </w:rPr>
        <w:t xml:space="preserve">Observe. </w:t>
      </w:r>
      <w:r w:rsidRPr="006C649F">
        <w:rPr>
          <w:color w:val="FF0000"/>
          <w:sz w:val="20"/>
          <w:szCs w:val="20"/>
        </w:rPr>
        <w:t>Lift your tube up and down through a wide range of lengths. Does resonance occur at only one length? How many difference resonances (resonant lengths) do you notice?</w:t>
      </w:r>
    </w:p>
    <w:p w14:paraId="434E3841" w14:textId="77777777" w:rsidR="003405E6" w:rsidRPr="006C649F" w:rsidRDefault="003405E6" w:rsidP="006C649F">
      <w:pPr>
        <w:pStyle w:val="ListBullet"/>
        <w:numPr>
          <w:ilvl w:val="0"/>
          <w:numId w:val="39"/>
        </w:numPr>
        <w:rPr>
          <w:color w:val="FF0000"/>
          <w:sz w:val="20"/>
          <w:szCs w:val="20"/>
        </w:rPr>
      </w:pPr>
      <w:r w:rsidRPr="006C649F">
        <w:rPr>
          <w:b/>
          <w:color w:val="FF0000"/>
          <w:sz w:val="20"/>
          <w:szCs w:val="20"/>
        </w:rPr>
        <w:lastRenderedPageBreak/>
        <w:t xml:space="preserve">Reason. </w:t>
      </w:r>
      <w:r w:rsidRPr="006C649F">
        <w:rPr>
          <w:color w:val="FF0000"/>
          <w:sz w:val="20"/>
          <w:szCs w:val="20"/>
        </w:rPr>
        <w:t xml:space="preserve">When changing to another resonant length does the wavelength (or frequency) of the sound change? How can you tell? </w:t>
      </w:r>
    </w:p>
    <w:p w14:paraId="2AD0EBDB" w14:textId="77777777" w:rsidR="003405E6" w:rsidRPr="006C649F" w:rsidRDefault="003405E6" w:rsidP="003405E6">
      <w:pPr>
        <w:pStyle w:val="ListBullet"/>
        <w:numPr>
          <w:ilvl w:val="0"/>
          <w:numId w:val="0"/>
        </w:numPr>
        <w:ind w:left="360"/>
        <w:rPr>
          <w:color w:val="FF0000"/>
          <w:sz w:val="20"/>
          <w:szCs w:val="20"/>
        </w:rPr>
      </w:pPr>
    </w:p>
    <w:p w14:paraId="2BF50D06" w14:textId="77777777" w:rsidR="003405E6" w:rsidRPr="006C649F" w:rsidRDefault="003405E6" w:rsidP="003405E6">
      <w:pPr>
        <w:pStyle w:val="ListBullet"/>
        <w:numPr>
          <w:ilvl w:val="0"/>
          <w:numId w:val="0"/>
        </w:numPr>
        <w:ind w:left="360"/>
        <w:rPr>
          <w:color w:val="FF0000"/>
          <w:sz w:val="20"/>
          <w:szCs w:val="20"/>
        </w:rPr>
      </w:pPr>
    </w:p>
    <w:p w14:paraId="73015833" w14:textId="77777777" w:rsidR="003405E6" w:rsidRPr="006C649F" w:rsidRDefault="003405E6" w:rsidP="003405E6">
      <w:pPr>
        <w:pStyle w:val="ListBullet"/>
        <w:numPr>
          <w:ilvl w:val="0"/>
          <w:numId w:val="0"/>
        </w:numPr>
        <w:ind w:left="360"/>
        <w:rPr>
          <w:color w:val="FF0000"/>
          <w:sz w:val="20"/>
          <w:szCs w:val="20"/>
        </w:rPr>
      </w:pPr>
    </w:p>
    <w:p w14:paraId="15A17F23" w14:textId="77777777" w:rsidR="003405E6" w:rsidRPr="006C649F" w:rsidRDefault="003405E6" w:rsidP="003405E6">
      <w:pPr>
        <w:pStyle w:val="ListBullet"/>
        <w:numPr>
          <w:ilvl w:val="0"/>
          <w:numId w:val="0"/>
        </w:numPr>
        <w:ind w:left="360" w:hanging="360"/>
        <w:rPr>
          <w:color w:val="FF0000"/>
          <w:sz w:val="20"/>
          <w:szCs w:val="20"/>
        </w:rPr>
      </w:pPr>
    </w:p>
    <w:tbl>
      <w:tblPr>
        <w:tblpPr w:leftFromText="180" w:rightFromText="180" w:vertAnchor="text" w:horzAnchor="margin" w:tblpXSpec="right" w:tblpY="5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
        <w:gridCol w:w="810"/>
        <w:gridCol w:w="849"/>
        <w:gridCol w:w="4389"/>
      </w:tblGrid>
      <w:tr w:rsidR="006C649F" w:rsidRPr="006C649F" w14:paraId="3BF0F9DD" w14:textId="77777777" w:rsidTr="00A3578B">
        <w:tc>
          <w:tcPr>
            <w:tcW w:w="961" w:type="dxa"/>
          </w:tcPr>
          <w:p w14:paraId="6F9716B0" w14:textId="77777777" w:rsidR="003405E6" w:rsidRPr="006C649F" w:rsidRDefault="003405E6" w:rsidP="00A3578B">
            <w:pPr>
              <w:pStyle w:val="ListBullet"/>
              <w:numPr>
                <w:ilvl w:val="0"/>
                <w:numId w:val="0"/>
              </w:numPr>
              <w:jc w:val="center"/>
              <w:rPr>
                <w:color w:val="FF0000"/>
                <w:sz w:val="20"/>
                <w:szCs w:val="20"/>
              </w:rPr>
            </w:pPr>
            <w:r w:rsidRPr="006C649F">
              <w:rPr>
                <w:color w:val="FF0000"/>
                <w:sz w:val="20"/>
                <w:szCs w:val="20"/>
              </w:rPr>
              <w:t>Resonant Length</w:t>
            </w:r>
          </w:p>
        </w:tc>
        <w:tc>
          <w:tcPr>
            <w:tcW w:w="810" w:type="dxa"/>
          </w:tcPr>
          <w:p w14:paraId="124E47E4" w14:textId="77777777" w:rsidR="003405E6" w:rsidRPr="006C649F" w:rsidRDefault="003405E6" w:rsidP="00A3578B">
            <w:pPr>
              <w:pStyle w:val="ListBullet"/>
              <w:numPr>
                <w:ilvl w:val="0"/>
                <w:numId w:val="0"/>
              </w:numPr>
              <w:jc w:val="center"/>
              <w:rPr>
                <w:color w:val="FF0000"/>
                <w:sz w:val="20"/>
                <w:szCs w:val="20"/>
              </w:rPr>
            </w:pPr>
            <w:r w:rsidRPr="006C649F">
              <w:rPr>
                <w:color w:val="FF0000"/>
                <w:sz w:val="20"/>
                <w:szCs w:val="20"/>
              </w:rPr>
              <w:t>L (cm)</w:t>
            </w:r>
          </w:p>
        </w:tc>
        <w:tc>
          <w:tcPr>
            <w:tcW w:w="849" w:type="dxa"/>
          </w:tcPr>
          <w:p w14:paraId="6028A34F" w14:textId="77777777" w:rsidR="003405E6" w:rsidRPr="006C649F" w:rsidRDefault="003405E6" w:rsidP="00A3578B">
            <w:pPr>
              <w:pStyle w:val="ListBullet"/>
              <w:numPr>
                <w:ilvl w:val="0"/>
                <w:numId w:val="0"/>
              </w:numPr>
              <w:jc w:val="center"/>
              <w:rPr>
                <w:color w:val="FF0000"/>
                <w:sz w:val="20"/>
                <w:szCs w:val="20"/>
              </w:rPr>
            </w:pPr>
            <w:r w:rsidRPr="006C649F">
              <w:rPr>
                <w:color w:val="FF0000"/>
                <w:sz w:val="20"/>
                <w:szCs w:val="20"/>
              </w:rPr>
              <w:t>L (</w:t>
            </w:r>
            <w:r w:rsidRPr="006C649F">
              <w:rPr>
                <w:color w:val="FF0000"/>
                <w:sz w:val="20"/>
                <w:szCs w:val="20"/>
              </w:rPr>
              <w:sym w:font="Symbol" w:char="F06C"/>
            </w:r>
            <w:r w:rsidRPr="006C649F">
              <w:rPr>
                <w:color w:val="FF0000"/>
                <w:sz w:val="20"/>
                <w:szCs w:val="20"/>
              </w:rPr>
              <w:t>)</w:t>
            </w:r>
          </w:p>
        </w:tc>
        <w:tc>
          <w:tcPr>
            <w:tcW w:w="4389" w:type="dxa"/>
          </w:tcPr>
          <w:p w14:paraId="120DF15B" w14:textId="77777777" w:rsidR="003405E6" w:rsidRPr="006C649F" w:rsidRDefault="003405E6" w:rsidP="00A3578B">
            <w:pPr>
              <w:pStyle w:val="ListBullet"/>
              <w:numPr>
                <w:ilvl w:val="0"/>
                <w:numId w:val="0"/>
              </w:numPr>
              <w:jc w:val="center"/>
              <w:rPr>
                <w:color w:val="FF0000"/>
                <w:sz w:val="20"/>
                <w:szCs w:val="20"/>
              </w:rPr>
            </w:pPr>
            <w:r w:rsidRPr="006C649F">
              <w:rPr>
                <w:color w:val="FF0000"/>
                <w:sz w:val="20"/>
                <w:szCs w:val="20"/>
              </w:rPr>
              <w:t>Standing Wave Diagram</w:t>
            </w:r>
          </w:p>
        </w:tc>
      </w:tr>
      <w:tr w:rsidR="006C649F" w:rsidRPr="006C649F" w14:paraId="678D4D09" w14:textId="77777777" w:rsidTr="00A3578B">
        <w:trPr>
          <w:trHeight w:val="1049"/>
        </w:trPr>
        <w:tc>
          <w:tcPr>
            <w:tcW w:w="961" w:type="dxa"/>
          </w:tcPr>
          <w:p w14:paraId="26AE69E7" w14:textId="77777777" w:rsidR="003405E6" w:rsidRPr="006C649F" w:rsidRDefault="003405E6" w:rsidP="00A3578B">
            <w:pPr>
              <w:pStyle w:val="ListBullet"/>
              <w:numPr>
                <w:ilvl w:val="0"/>
                <w:numId w:val="0"/>
              </w:numPr>
              <w:jc w:val="center"/>
              <w:rPr>
                <w:color w:val="FF0000"/>
                <w:sz w:val="20"/>
                <w:szCs w:val="20"/>
              </w:rPr>
            </w:pPr>
          </w:p>
          <w:p w14:paraId="0C219BDD" w14:textId="77777777" w:rsidR="003405E6" w:rsidRPr="006C649F" w:rsidRDefault="003405E6" w:rsidP="00A3578B">
            <w:pPr>
              <w:pStyle w:val="ListBullet"/>
              <w:numPr>
                <w:ilvl w:val="0"/>
                <w:numId w:val="0"/>
              </w:numPr>
              <w:jc w:val="center"/>
              <w:rPr>
                <w:color w:val="FF0000"/>
                <w:sz w:val="20"/>
                <w:szCs w:val="20"/>
              </w:rPr>
            </w:pPr>
            <w:r w:rsidRPr="006C649F">
              <w:rPr>
                <w:color w:val="FF0000"/>
                <w:sz w:val="20"/>
                <w:szCs w:val="20"/>
              </w:rPr>
              <w:t>1</w:t>
            </w:r>
          </w:p>
        </w:tc>
        <w:tc>
          <w:tcPr>
            <w:tcW w:w="810" w:type="dxa"/>
          </w:tcPr>
          <w:p w14:paraId="006511B4" w14:textId="77777777" w:rsidR="003405E6" w:rsidRPr="006C649F" w:rsidRDefault="003405E6" w:rsidP="00A3578B">
            <w:pPr>
              <w:pStyle w:val="ListBullet"/>
              <w:numPr>
                <w:ilvl w:val="0"/>
                <w:numId w:val="0"/>
              </w:numPr>
              <w:jc w:val="center"/>
              <w:rPr>
                <w:color w:val="FF0000"/>
                <w:sz w:val="20"/>
                <w:szCs w:val="20"/>
              </w:rPr>
            </w:pPr>
          </w:p>
        </w:tc>
        <w:tc>
          <w:tcPr>
            <w:tcW w:w="849" w:type="dxa"/>
          </w:tcPr>
          <w:p w14:paraId="4064E482" w14:textId="6CD419DF" w:rsidR="003405E6" w:rsidRPr="006C649F" w:rsidRDefault="003405E6" w:rsidP="00A3578B">
            <w:pPr>
              <w:pStyle w:val="ListBullet"/>
              <w:numPr>
                <w:ilvl w:val="0"/>
                <w:numId w:val="0"/>
              </w:numPr>
              <w:jc w:val="center"/>
              <w:rPr>
                <w:color w:val="FF0000"/>
                <w:sz w:val="20"/>
                <w:szCs w:val="20"/>
              </w:rPr>
            </w:pPr>
            <w:r w:rsidRPr="006C649F">
              <w:rPr>
                <w:noProof/>
                <w:color w:val="FF0000"/>
                <w:sz w:val="20"/>
                <w:szCs w:val="20"/>
              </w:rPr>
              <w:drawing>
                <wp:anchor distT="0" distB="0" distL="114300" distR="114300" simplePos="0" relativeHeight="251701760" behindDoc="1" locked="0" layoutInCell="1" allowOverlap="1" wp14:anchorId="1A3A41F6" wp14:editId="50050D17">
                  <wp:simplePos x="0" y="0"/>
                  <wp:positionH relativeFrom="column">
                    <wp:posOffset>470535</wp:posOffset>
                  </wp:positionH>
                  <wp:positionV relativeFrom="paragraph">
                    <wp:posOffset>-6350</wp:posOffset>
                  </wp:positionV>
                  <wp:extent cx="2785745" cy="1372870"/>
                  <wp:effectExtent l="0" t="0" r="8255" b="0"/>
                  <wp:wrapNone/>
                  <wp:docPr id="2489" name="Picture 2489" descr="graphpaper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8" descr="graphpaper0001"/>
                          <pic:cNvPicPr>
                            <a:picLocks noChangeAspect="1" noChangeArrowheads="1"/>
                          </pic:cNvPicPr>
                        </pic:nvPicPr>
                        <pic:blipFill>
                          <a:blip r:embed="rId25" cstate="print">
                            <a:lum bright="-18000" contrast="30000"/>
                            <a:extLst>
                              <a:ext uri="{28A0092B-C50C-407E-A947-70E740481C1C}">
                                <a14:useLocalDpi xmlns:a14="http://schemas.microsoft.com/office/drawing/2010/main" val="0"/>
                              </a:ext>
                            </a:extLst>
                          </a:blip>
                          <a:srcRect l="33611" t="18433" r="2202" b="57462"/>
                          <a:stretch>
                            <a:fillRect/>
                          </a:stretch>
                        </pic:blipFill>
                        <pic:spPr bwMode="auto">
                          <a:xfrm>
                            <a:off x="0" y="0"/>
                            <a:ext cx="2785745" cy="137287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389" w:type="dxa"/>
          </w:tcPr>
          <w:p w14:paraId="799F18F4" w14:textId="77777777" w:rsidR="003405E6" w:rsidRPr="006C649F" w:rsidRDefault="003405E6" w:rsidP="00A3578B">
            <w:pPr>
              <w:pStyle w:val="ListBullet"/>
              <w:numPr>
                <w:ilvl w:val="0"/>
                <w:numId w:val="0"/>
              </w:numPr>
              <w:jc w:val="center"/>
              <w:rPr>
                <w:color w:val="FF0000"/>
                <w:sz w:val="20"/>
                <w:szCs w:val="20"/>
              </w:rPr>
            </w:pPr>
          </w:p>
        </w:tc>
      </w:tr>
      <w:tr w:rsidR="006C649F" w:rsidRPr="006C649F" w14:paraId="40F6F0E5" w14:textId="77777777" w:rsidTr="00A3578B">
        <w:trPr>
          <w:trHeight w:val="1076"/>
        </w:trPr>
        <w:tc>
          <w:tcPr>
            <w:tcW w:w="961" w:type="dxa"/>
          </w:tcPr>
          <w:p w14:paraId="32D150F9" w14:textId="77777777" w:rsidR="003405E6" w:rsidRPr="006C649F" w:rsidRDefault="003405E6" w:rsidP="00A3578B">
            <w:pPr>
              <w:pStyle w:val="ListBullet"/>
              <w:numPr>
                <w:ilvl w:val="0"/>
                <w:numId w:val="0"/>
              </w:numPr>
              <w:jc w:val="center"/>
              <w:rPr>
                <w:color w:val="FF0000"/>
                <w:sz w:val="20"/>
                <w:szCs w:val="20"/>
              </w:rPr>
            </w:pPr>
          </w:p>
          <w:p w14:paraId="231C4038" w14:textId="77777777" w:rsidR="003405E6" w:rsidRPr="006C649F" w:rsidRDefault="003405E6" w:rsidP="00A3578B">
            <w:pPr>
              <w:pStyle w:val="ListBullet"/>
              <w:numPr>
                <w:ilvl w:val="0"/>
                <w:numId w:val="0"/>
              </w:numPr>
              <w:jc w:val="center"/>
              <w:rPr>
                <w:color w:val="FF0000"/>
                <w:sz w:val="20"/>
                <w:szCs w:val="20"/>
              </w:rPr>
            </w:pPr>
            <w:r w:rsidRPr="006C649F">
              <w:rPr>
                <w:color w:val="FF0000"/>
                <w:sz w:val="20"/>
                <w:szCs w:val="20"/>
              </w:rPr>
              <w:t>2</w:t>
            </w:r>
          </w:p>
        </w:tc>
        <w:tc>
          <w:tcPr>
            <w:tcW w:w="810" w:type="dxa"/>
          </w:tcPr>
          <w:p w14:paraId="0DD85D11" w14:textId="77777777" w:rsidR="003405E6" w:rsidRPr="006C649F" w:rsidRDefault="003405E6" w:rsidP="00A3578B">
            <w:pPr>
              <w:pStyle w:val="ListBullet"/>
              <w:numPr>
                <w:ilvl w:val="0"/>
                <w:numId w:val="0"/>
              </w:numPr>
              <w:jc w:val="center"/>
              <w:rPr>
                <w:color w:val="FF0000"/>
                <w:sz w:val="20"/>
                <w:szCs w:val="20"/>
              </w:rPr>
            </w:pPr>
          </w:p>
        </w:tc>
        <w:tc>
          <w:tcPr>
            <w:tcW w:w="849" w:type="dxa"/>
          </w:tcPr>
          <w:p w14:paraId="40771BE9" w14:textId="77777777" w:rsidR="003405E6" w:rsidRPr="006C649F" w:rsidRDefault="003405E6" w:rsidP="00A3578B">
            <w:pPr>
              <w:pStyle w:val="ListBullet"/>
              <w:numPr>
                <w:ilvl w:val="0"/>
                <w:numId w:val="0"/>
              </w:numPr>
              <w:jc w:val="center"/>
              <w:rPr>
                <w:color w:val="FF0000"/>
                <w:sz w:val="20"/>
                <w:szCs w:val="20"/>
              </w:rPr>
            </w:pPr>
          </w:p>
        </w:tc>
        <w:tc>
          <w:tcPr>
            <w:tcW w:w="4389" w:type="dxa"/>
          </w:tcPr>
          <w:p w14:paraId="34767F1B" w14:textId="77777777" w:rsidR="003405E6" w:rsidRPr="006C649F" w:rsidRDefault="003405E6" w:rsidP="00A3578B">
            <w:pPr>
              <w:pStyle w:val="ListBullet"/>
              <w:numPr>
                <w:ilvl w:val="0"/>
                <w:numId w:val="0"/>
              </w:numPr>
              <w:jc w:val="center"/>
              <w:rPr>
                <w:color w:val="FF0000"/>
                <w:sz w:val="20"/>
                <w:szCs w:val="20"/>
              </w:rPr>
            </w:pPr>
          </w:p>
        </w:tc>
      </w:tr>
    </w:tbl>
    <w:p w14:paraId="5C8462F9" w14:textId="77777777" w:rsidR="003405E6" w:rsidRPr="006C649F" w:rsidRDefault="003405E6" w:rsidP="006C649F">
      <w:pPr>
        <w:pStyle w:val="ListBullet"/>
        <w:numPr>
          <w:ilvl w:val="0"/>
          <w:numId w:val="39"/>
        </w:numPr>
        <w:rPr>
          <w:color w:val="FF0000"/>
          <w:sz w:val="20"/>
          <w:szCs w:val="20"/>
        </w:rPr>
      </w:pPr>
      <w:r w:rsidRPr="006C649F">
        <w:rPr>
          <w:b/>
          <w:color w:val="FF0000"/>
          <w:sz w:val="20"/>
          <w:szCs w:val="20"/>
        </w:rPr>
        <w:t xml:space="preserve">Observe and Represent. </w:t>
      </w:r>
      <w:r w:rsidRPr="006C649F">
        <w:rPr>
          <w:color w:val="FF0000"/>
          <w:sz w:val="20"/>
          <w:szCs w:val="20"/>
        </w:rPr>
        <w:t xml:space="preserve">Make sure you have found the shortest air column that produces a resonance. This is called the </w:t>
      </w:r>
      <w:r w:rsidRPr="006C649F">
        <w:rPr>
          <w:i/>
          <w:color w:val="FF0000"/>
          <w:sz w:val="20"/>
          <w:szCs w:val="20"/>
        </w:rPr>
        <w:t>first resonant length</w:t>
      </w:r>
      <w:r w:rsidRPr="006C649F">
        <w:rPr>
          <w:color w:val="FF0000"/>
          <w:sz w:val="20"/>
          <w:szCs w:val="20"/>
        </w:rPr>
        <w:t>. Use a ruler to measure the length of air column. Draw the standing wave diagram for the particle displacements. How many wavelengths long is this pattern? Complete row 1 of the chart.</w:t>
      </w:r>
    </w:p>
    <w:p w14:paraId="5DD5C5DE" w14:textId="77777777" w:rsidR="003405E6" w:rsidRPr="006C649F" w:rsidRDefault="003405E6" w:rsidP="003405E6">
      <w:pPr>
        <w:pStyle w:val="ListBullet"/>
        <w:numPr>
          <w:ilvl w:val="0"/>
          <w:numId w:val="0"/>
        </w:numPr>
        <w:rPr>
          <w:color w:val="FF0000"/>
          <w:sz w:val="20"/>
          <w:szCs w:val="20"/>
        </w:rPr>
      </w:pPr>
    </w:p>
    <w:p w14:paraId="6D14C690" w14:textId="77777777" w:rsidR="003405E6" w:rsidRPr="006C649F" w:rsidRDefault="003405E6" w:rsidP="006C649F">
      <w:pPr>
        <w:pStyle w:val="ListBullet"/>
        <w:numPr>
          <w:ilvl w:val="0"/>
          <w:numId w:val="39"/>
        </w:numPr>
        <w:rPr>
          <w:color w:val="FF0000"/>
          <w:sz w:val="20"/>
          <w:szCs w:val="20"/>
        </w:rPr>
      </w:pPr>
      <w:r w:rsidRPr="006C649F">
        <w:rPr>
          <w:b/>
          <w:color w:val="FF0000"/>
          <w:sz w:val="20"/>
          <w:szCs w:val="20"/>
        </w:rPr>
        <w:t xml:space="preserve">Observe. </w:t>
      </w:r>
      <w:r w:rsidRPr="006C649F">
        <w:rPr>
          <w:color w:val="FF0000"/>
          <w:sz w:val="20"/>
          <w:szCs w:val="20"/>
        </w:rPr>
        <w:t xml:space="preserve">Continue the experiment by looking for the </w:t>
      </w:r>
      <w:r w:rsidRPr="006C649F">
        <w:rPr>
          <w:i/>
          <w:color w:val="FF0000"/>
          <w:sz w:val="20"/>
          <w:szCs w:val="20"/>
        </w:rPr>
        <w:t>second resonant length</w:t>
      </w:r>
      <w:r w:rsidRPr="006C649F">
        <w:rPr>
          <w:color w:val="FF0000"/>
          <w:sz w:val="20"/>
          <w:szCs w:val="20"/>
        </w:rPr>
        <w:t>. This is the next length that will hold a standing wave pattern based on the frequency of the fork. Measure the length of this air and complete row 2 of the chart. Double check: if your diagrams are correct, the wavelengths in each should look the same.</w:t>
      </w:r>
    </w:p>
    <w:p w14:paraId="51127840" w14:textId="77777777" w:rsidR="003405E6" w:rsidRPr="006C649F" w:rsidRDefault="003405E6" w:rsidP="003405E6">
      <w:pPr>
        <w:pStyle w:val="ListBullet"/>
        <w:numPr>
          <w:ilvl w:val="0"/>
          <w:numId w:val="0"/>
        </w:numPr>
        <w:rPr>
          <w:color w:val="FF0000"/>
          <w:sz w:val="20"/>
          <w:szCs w:val="20"/>
        </w:rPr>
      </w:pPr>
    </w:p>
    <w:p w14:paraId="4C9C057E" w14:textId="77777777" w:rsidR="003405E6" w:rsidRPr="006C649F" w:rsidRDefault="003405E6" w:rsidP="006C649F">
      <w:pPr>
        <w:pStyle w:val="ListBullet"/>
        <w:numPr>
          <w:ilvl w:val="0"/>
          <w:numId w:val="39"/>
        </w:numPr>
        <w:rPr>
          <w:b/>
          <w:color w:val="FF0000"/>
          <w:sz w:val="20"/>
          <w:szCs w:val="20"/>
        </w:rPr>
      </w:pPr>
      <w:r w:rsidRPr="006C649F">
        <w:rPr>
          <w:b/>
          <w:color w:val="FF0000"/>
          <w:sz w:val="20"/>
          <w:szCs w:val="20"/>
        </w:rPr>
        <w:t xml:space="preserve">Summarize. </w:t>
      </w:r>
      <w:r w:rsidRPr="006C649F">
        <w:rPr>
          <w:color w:val="FF0000"/>
          <w:sz w:val="20"/>
          <w:szCs w:val="20"/>
        </w:rPr>
        <w:t>When an air column is increased in length from one resonant length to the next, what fraction of a wavelength is added to the standing wave pattern? (This is true for all standing wave patterns!)</w:t>
      </w:r>
    </w:p>
    <w:p w14:paraId="188B8F3D" w14:textId="77777777" w:rsidR="003405E6" w:rsidRPr="006C649F" w:rsidRDefault="003405E6" w:rsidP="003405E6">
      <w:pPr>
        <w:pStyle w:val="ListParagraph"/>
        <w:rPr>
          <w:color w:val="FF0000"/>
        </w:rPr>
      </w:pPr>
    </w:p>
    <w:p w14:paraId="3D02D02E" w14:textId="77777777" w:rsidR="003405E6" w:rsidRPr="006C649F" w:rsidRDefault="003405E6" w:rsidP="003405E6">
      <w:pPr>
        <w:pStyle w:val="ListParagraph"/>
        <w:rPr>
          <w:color w:val="FF0000"/>
        </w:rPr>
      </w:pPr>
    </w:p>
    <w:p w14:paraId="2FF95751" w14:textId="77777777" w:rsidR="003405E6" w:rsidRPr="006C649F" w:rsidRDefault="003405E6" w:rsidP="003405E6">
      <w:pPr>
        <w:pStyle w:val="ListParagraph"/>
        <w:rPr>
          <w:color w:val="FF0000"/>
        </w:rPr>
      </w:pPr>
    </w:p>
    <w:p w14:paraId="0B9799C4" w14:textId="77777777" w:rsidR="003405E6" w:rsidRPr="006C649F" w:rsidRDefault="003405E6" w:rsidP="003405E6">
      <w:pPr>
        <w:pStyle w:val="ListBullet"/>
        <w:numPr>
          <w:ilvl w:val="0"/>
          <w:numId w:val="0"/>
        </w:numPr>
        <w:ind w:left="360"/>
        <w:rPr>
          <w:b/>
          <w:color w:val="FF0000"/>
          <w:sz w:val="20"/>
          <w:szCs w:val="20"/>
        </w:rPr>
      </w:pPr>
    </w:p>
    <w:p w14:paraId="51F2B7CA" w14:textId="77777777" w:rsidR="003405E6" w:rsidRPr="006C649F" w:rsidRDefault="003405E6" w:rsidP="003405E6">
      <w:pPr>
        <w:rPr>
          <w:color w:val="FF0000"/>
        </w:rPr>
      </w:pPr>
    </w:p>
    <w:p w14:paraId="67819413" w14:textId="77777777" w:rsidR="003405E6" w:rsidRPr="006C649F" w:rsidRDefault="003405E6" w:rsidP="003405E6">
      <w:pPr>
        <w:pBdr>
          <w:bottom w:val="single" w:sz="4" w:space="1" w:color="auto"/>
        </w:pBdr>
        <w:tabs>
          <w:tab w:val="left" w:pos="360"/>
        </w:tabs>
        <w:rPr>
          <w:color w:val="FF0000"/>
          <w:sz w:val="22"/>
          <w:szCs w:val="22"/>
        </w:rPr>
      </w:pPr>
      <w:r w:rsidRPr="006C649F">
        <w:rPr>
          <w:b/>
          <w:color w:val="FF0000"/>
          <w:sz w:val="22"/>
          <w:szCs w:val="22"/>
        </w:rPr>
        <w:t>C: Finding a Resonant Frequency</w:t>
      </w:r>
    </w:p>
    <w:p w14:paraId="711A98FB" w14:textId="77777777" w:rsidR="003405E6" w:rsidRPr="006C649F" w:rsidRDefault="003405E6" w:rsidP="003405E6">
      <w:pPr>
        <w:tabs>
          <w:tab w:val="left" w:pos="360"/>
        </w:tabs>
        <w:rPr>
          <w:color w:val="FF0000"/>
        </w:rPr>
      </w:pPr>
      <w:r w:rsidRPr="006C649F">
        <w:rPr>
          <w:color w:val="FF0000"/>
        </w:rPr>
        <w:t xml:space="preserve">For this investigation you will use a </w:t>
      </w:r>
      <w:r w:rsidRPr="006C649F">
        <w:rPr>
          <w:b/>
          <w:i/>
          <w:color w:val="FF0000"/>
        </w:rPr>
        <w:t>large tube</w:t>
      </w:r>
      <w:r w:rsidRPr="006C649F">
        <w:rPr>
          <w:color w:val="FF0000"/>
        </w:rPr>
        <w:t xml:space="preserve"> and a </w:t>
      </w:r>
      <w:r w:rsidRPr="006C649F">
        <w:rPr>
          <w:b/>
          <w:i/>
          <w:color w:val="FF0000"/>
        </w:rPr>
        <w:t>signal generator app</w:t>
      </w:r>
      <w:r w:rsidRPr="006C649F">
        <w:rPr>
          <w:color w:val="FF0000"/>
        </w:rPr>
        <w:t xml:space="preserve"> with a speaker set up at the front of the class. The tube has two open ends. To produce resonance this time, we won’t change the length of the air column. Instead, we will change the frequency of the sound and find the frequencies that create a standing wave in the air column (like in the shower!)</w:t>
      </w:r>
    </w:p>
    <w:p w14:paraId="246BCD98" w14:textId="77777777" w:rsidR="003405E6" w:rsidRPr="006C649F" w:rsidRDefault="003405E6" w:rsidP="003405E6">
      <w:pPr>
        <w:tabs>
          <w:tab w:val="left" w:pos="360"/>
        </w:tabs>
        <w:rPr>
          <w:color w:val="FF0000"/>
        </w:rPr>
      </w:pPr>
    </w:p>
    <w:p w14:paraId="56BB1629" w14:textId="77777777" w:rsidR="003405E6" w:rsidRPr="006C649F" w:rsidRDefault="003405E6" w:rsidP="003405E6">
      <w:pPr>
        <w:pBdr>
          <w:top w:val="single" w:sz="4" w:space="1" w:color="auto"/>
          <w:left w:val="single" w:sz="4" w:space="4" w:color="auto"/>
          <w:bottom w:val="single" w:sz="4" w:space="1" w:color="auto"/>
          <w:right w:val="single" w:sz="4" w:space="4" w:color="auto"/>
        </w:pBdr>
        <w:tabs>
          <w:tab w:val="left" w:pos="360"/>
        </w:tabs>
        <w:rPr>
          <w:color w:val="FF0000"/>
        </w:rPr>
      </w:pPr>
      <w:r w:rsidRPr="006C649F">
        <w:rPr>
          <w:color w:val="FF0000"/>
        </w:rPr>
        <w:t xml:space="preserve">An </w:t>
      </w:r>
      <w:r w:rsidRPr="006C649F">
        <w:rPr>
          <w:i/>
          <w:color w:val="FF0000"/>
        </w:rPr>
        <w:t>open-open air column</w:t>
      </w:r>
      <w:r w:rsidRPr="006C649F">
        <w:rPr>
          <w:color w:val="FF0000"/>
        </w:rPr>
        <w:t xml:space="preserve"> has the boundary condition of two open ends. When resonance occurs and a standing wave is created in this air column, there is an antinode at each of the open ends. </w:t>
      </w:r>
    </w:p>
    <w:p w14:paraId="624E09D8" w14:textId="77777777" w:rsidR="003405E6" w:rsidRPr="006C649F" w:rsidRDefault="003405E6" w:rsidP="003405E6">
      <w:pPr>
        <w:ind w:left="360"/>
        <w:rPr>
          <w:color w:val="FF0000"/>
        </w:rPr>
      </w:pPr>
    </w:p>
    <w:tbl>
      <w:tblPr>
        <w:tblpPr w:leftFromText="180" w:rightFromText="180" w:vertAnchor="text" w:horzAnchor="margin" w:tblpXSpec="right" w:tblpY="6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6"/>
        <w:gridCol w:w="810"/>
        <w:gridCol w:w="947"/>
        <w:gridCol w:w="4291"/>
      </w:tblGrid>
      <w:tr w:rsidR="006C649F" w:rsidRPr="006C649F" w14:paraId="26D8BBAE" w14:textId="77777777" w:rsidTr="00A3578B">
        <w:tc>
          <w:tcPr>
            <w:tcW w:w="961" w:type="dxa"/>
          </w:tcPr>
          <w:p w14:paraId="66DC9356" w14:textId="77777777" w:rsidR="003405E6" w:rsidRPr="006C649F" w:rsidRDefault="003405E6" w:rsidP="00A3578B">
            <w:pPr>
              <w:pStyle w:val="ListBullet"/>
              <w:numPr>
                <w:ilvl w:val="0"/>
                <w:numId w:val="0"/>
              </w:numPr>
              <w:jc w:val="center"/>
              <w:rPr>
                <w:color w:val="FF0000"/>
                <w:sz w:val="20"/>
                <w:szCs w:val="20"/>
              </w:rPr>
            </w:pPr>
            <w:r w:rsidRPr="006C649F">
              <w:rPr>
                <w:color w:val="FF0000"/>
                <w:sz w:val="20"/>
                <w:szCs w:val="20"/>
              </w:rPr>
              <w:t>Harmonic</w:t>
            </w:r>
          </w:p>
        </w:tc>
        <w:tc>
          <w:tcPr>
            <w:tcW w:w="810" w:type="dxa"/>
          </w:tcPr>
          <w:p w14:paraId="370D2B5A" w14:textId="77777777" w:rsidR="003405E6" w:rsidRPr="006C649F" w:rsidRDefault="003405E6" w:rsidP="00A3578B">
            <w:pPr>
              <w:pStyle w:val="ListBullet"/>
              <w:numPr>
                <w:ilvl w:val="0"/>
                <w:numId w:val="0"/>
              </w:numPr>
              <w:jc w:val="center"/>
              <w:rPr>
                <w:color w:val="FF0000"/>
                <w:sz w:val="20"/>
                <w:szCs w:val="20"/>
              </w:rPr>
            </w:pPr>
            <w:r w:rsidRPr="006C649F">
              <w:rPr>
                <w:color w:val="FF0000"/>
                <w:sz w:val="20"/>
                <w:szCs w:val="20"/>
              </w:rPr>
              <w:t>L (cm)</w:t>
            </w:r>
          </w:p>
        </w:tc>
        <w:tc>
          <w:tcPr>
            <w:tcW w:w="947" w:type="dxa"/>
          </w:tcPr>
          <w:p w14:paraId="0F44DEC2" w14:textId="77777777" w:rsidR="003405E6" w:rsidRPr="006C649F" w:rsidRDefault="003405E6" w:rsidP="00A3578B">
            <w:pPr>
              <w:pStyle w:val="ListBullet"/>
              <w:numPr>
                <w:ilvl w:val="0"/>
                <w:numId w:val="0"/>
              </w:numPr>
              <w:jc w:val="center"/>
              <w:rPr>
                <w:color w:val="FF0000"/>
                <w:sz w:val="20"/>
                <w:szCs w:val="20"/>
              </w:rPr>
            </w:pPr>
            <w:r w:rsidRPr="006C649F">
              <w:rPr>
                <w:color w:val="FF0000"/>
                <w:sz w:val="20"/>
                <w:szCs w:val="20"/>
              </w:rPr>
              <w:t>L = __</w:t>
            </w:r>
            <w:r w:rsidRPr="006C649F">
              <w:rPr>
                <w:color w:val="FF0000"/>
                <w:sz w:val="20"/>
                <w:szCs w:val="20"/>
              </w:rPr>
              <w:sym w:font="Symbol" w:char="F06C"/>
            </w:r>
          </w:p>
        </w:tc>
        <w:tc>
          <w:tcPr>
            <w:tcW w:w="4291" w:type="dxa"/>
          </w:tcPr>
          <w:p w14:paraId="602281C1" w14:textId="77777777" w:rsidR="003405E6" w:rsidRPr="006C649F" w:rsidRDefault="003405E6" w:rsidP="00A3578B">
            <w:pPr>
              <w:pStyle w:val="ListBullet"/>
              <w:numPr>
                <w:ilvl w:val="0"/>
                <w:numId w:val="0"/>
              </w:numPr>
              <w:jc w:val="center"/>
              <w:rPr>
                <w:color w:val="FF0000"/>
                <w:sz w:val="20"/>
                <w:szCs w:val="20"/>
              </w:rPr>
            </w:pPr>
            <w:r w:rsidRPr="006C649F">
              <w:rPr>
                <w:color w:val="FF0000"/>
                <w:sz w:val="20"/>
                <w:szCs w:val="20"/>
              </w:rPr>
              <w:t>Standing Wave Diagram</w:t>
            </w:r>
          </w:p>
        </w:tc>
      </w:tr>
      <w:tr w:rsidR="006C649F" w:rsidRPr="006C649F" w14:paraId="3CE4E50C" w14:textId="77777777" w:rsidTr="00A3578B">
        <w:trPr>
          <w:trHeight w:val="1049"/>
        </w:trPr>
        <w:tc>
          <w:tcPr>
            <w:tcW w:w="961" w:type="dxa"/>
          </w:tcPr>
          <w:p w14:paraId="63A4D1A2" w14:textId="77777777" w:rsidR="003405E6" w:rsidRPr="006C649F" w:rsidRDefault="003405E6" w:rsidP="00A3578B">
            <w:pPr>
              <w:pStyle w:val="ListBullet"/>
              <w:numPr>
                <w:ilvl w:val="0"/>
                <w:numId w:val="0"/>
              </w:numPr>
              <w:jc w:val="center"/>
              <w:rPr>
                <w:color w:val="FF0000"/>
                <w:sz w:val="20"/>
                <w:szCs w:val="20"/>
              </w:rPr>
            </w:pPr>
          </w:p>
          <w:p w14:paraId="450B225F" w14:textId="77777777" w:rsidR="003405E6" w:rsidRPr="006C649F" w:rsidRDefault="003405E6" w:rsidP="00A3578B">
            <w:pPr>
              <w:pStyle w:val="ListBullet"/>
              <w:numPr>
                <w:ilvl w:val="0"/>
                <w:numId w:val="0"/>
              </w:numPr>
              <w:jc w:val="center"/>
              <w:rPr>
                <w:color w:val="FF0000"/>
                <w:sz w:val="20"/>
                <w:szCs w:val="20"/>
              </w:rPr>
            </w:pPr>
            <w:r w:rsidRPr="006C649F">
              <w:rPr>
                <w:color w:val="FF0000"/>
                <w:sz w:val="20"/>
                <w:szCs w:val="20"/>
              </w:rPr>
              <w:t xml:space="preserve">First </w:t>
            </w:r>
          </w:p>
        </w:tc>
        <w:tc>
          <w:tcPr>
            <w:tcW w:w="810" w:type="dxa"/>
          </w:tcPr>
          <w:p w14:paraId="57326D47" w14:textId="77777777" w:rsidR="003405E6" w:rsidRPr="006C649F" w:rsidRDefault="003405E6" w:rsidP="00A3578B">
            <w:pPr>
              <w:pStyle w:val="ListBullet"/>
              <w:numPr>
                <w:ilvl w:val="0"/>
                <w:numId w:val="0"/>
              </w:numPr>
              <w:jc w:val="center"/>
              <w:rPr>
                <w:color w:val="FF0000"/>
                <w:sz w:val="20"/>
                <w:szCs w:val="20"/>
              </w:rPr>
            </w:pPr>
          </w:p>
        </w:tc>
        <w:tc>
          <w:tcPr>
            <w:tcW w:w="947" w:type="dxa"/>
          </w:tcPr>
          <w:p w14:paraId="449723AB" w14:textId="77777777" w:rsidR="003405E6" w:rsidRPr="006C649F" w:rsidRDefault="003405E6" w:rsidP="00A3578B">
            <w:pPr>
              <w:pStyle w:val="ListBullet"/>
              <w:numPr>
                <w:ilvl w:val="0"/>
                <w:numId w:val="0"/>
              </w:numPr>
              <w:jc w:val="center"/>
              <w:rPr>
                <w:color w:val="FF0000"/>
                <w:sz w:val="20"/>
                <w:szCs w:val="20"/>
              </w:rPr>
            </w:pPr>
          </w:p>
        </w:tc>
        <w:tc>
          <w:tcPr>
            <w:tcW w:w="4291" w:type="dxa"/>
          </w:tcPr>
          <w:p w14:paraId="75404005" w14:textId="23271016" w:rsidR="003405E6" w:rsidRPr="006C649F" w:rsidRDefault="003405E6" w:rsidP="00A3578B">
            <w:pPr>
              <w:pStyle w:val="ListBullet"/>
              <w:numPr>
                <w:ilvl w:val="0"/>
                <w:numId w:val="0"/>
              </w:numPr>
              <w:jc w:val="center"/>
              <w:rPr>
                <w:color w:val="FF0000"/>
                <w:sz w:val="20"/>
                <w:szCs w:val="20"/>
              </w:rPr>
            </w:pPr>
            <w:r w:rsidRPr="006C649F">
              <w:rPr>
                <w:noProof/>
                <w:color w:val="FF0000"/>
                <w:sz w:val="20"/>
                <w:szCs w:val="20"/>
              </w:rPr>
              <w:drawing>
                <wp:anchor distT="0" distB="0" distL="114300" distR="114300" simplePos="0" relativeHeight="251702784" behindDoc="1" locked="0" layoutInCell="1" allowOverlap="1" wp14:anchorId="48013F4D" wp14:editId="2240987F">
                  <wp:simplePos x="0" y="0"/>
                  <wp:positionH relativeFrom="column">
                    <wp:posOffset>-65405</wp:posOffset>
                  </wp:positionH>
                  <wp:positionV relativeFrom="paragraph">
                    <wp:posOffset>1905</wp:posOffset>
                  </wp:positionV>
                  <wp:extent cx="2722245" cy="1372870"/>
                  <wp:effectExtent l="0" t="0" r="0" b="0"/>
                  <wp:wrapNone/>
                  <wp:docPr id="2488" name="Picture 2488" descr="graphpaper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9" descr="graphpaper0001"/>
                          <pic:cNvPicPr>
                            <a:picLocks noChangeAspect="1" noChangeArrowheads="1"/>
                          </pic:cNvPicPr>
                        </pic:nvPicPr>
                        <pic:blipFill>
                          <a:blip r:embed="rId25" cstate="print">
                            <a:lum bright="-18000" contrast="30000"/>
                            <a:extLst>
                              <a:ext uri="{28A0092B-C50C-407E-A947-70E740481C1C}">
                                <a14:useLocalDpi xmlns:a14="http://schemas.microsoft.com/office/drawing/2010/main" val="0"/>
                              </a:ext>
                            </a:extLst>
                          </a:blip>
                          <a:srcRect l="33611" t="18433" r="3665" b="57462"/>
                          <a:stretch>
                            <a:fillRect/>
                          </a:stretch>
                        </pic:blipFill>
                        <pic:spPr bwMode="auto">
                          <a:xfrm>
                            <a:off x="0" y="0"/>
                            <a:ext cx="2722245" cy="137287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6C649F" w:rsidRPr="006C649F" w14:paraId="60052409" w14:textId="77777777" w:rsidTr="00A3578B">
        <w:trPr>
          <w:trHeight w:val="1076"/>
        </w:trPr>
        <w:tc>
          <w:tcPr>
            <w:tcW w:w="961" w:type="dxa"/>
          </w:tcPr>
          <w:p w14:paraId="3433C01F" w14:textId="77777777" w:rsidR="003405E6" w:rsidRPr="006C649F" w:rsidRDefault="003405E6" w:rsidP="00A3578B">
            <w:pPr>
              <w:pStyle w:val="ListBullet"/>
              <w:numPr>
                <w:ilvl w:val="0"/>
                <w:numId w:val="0"/>
              </w:numPr>
              <w:jc w:val="center"/>
              <w:rPr>
                <w:color w:val="FF0000"/>
                <w:sz w:val="20"/>
                <w:szCs w:val="20"/>
              </w:rPr>
            </w:pPr>
          </w:p>
          <w:p w14:paraId="405E3908" w14:textId="77777777" w:rsidR="003405E6" w:rsidRPr="006C649F" w:rsidRDefault="003405E6" w:rsidP="00A3578B">
            <w:pPr>
              <w:pStyle w:val="ListBullet"/>
              <w:numPr>
                <w:ilvl w:val="0"/>
                <w:numId w:val="0"/>
              </w:numPr>
              <w:jc w:val="center"/>
              <w:rPr>
                <w:color w:val="FF0000"/>
                <w:sz w:val="20"/>
                <w:szCs w:val="20"/>
              </w:rPr>
            </w:pPr>
            <w:r w:rsidRPr="006C649F">
              <w:rPr>
                <w:color w:val="FF0000"/>
                <w:sz w:val="20"/>
                <w:szCs w:val="20"/>
              </w:rPr>
              <w:t xml:space="preserve">Second </w:t>
            </w:r>
          </w:p>
        </w:tc>
        <w:tc>
          <w:tcPr>
            <w:tcW w:w="810" w:type="dxa"/>
          </w:tcPr>
          <w:p w14:paraId="79BEC497" w14:textId="77777777" w:rsidR="003405E6" w:rsidRPr="006C649F" w:rsidRDefault="003405E6" w:rsidP="00A3578B">
            <w:pPr>
              <w:pStyle w:val="ListBullet"/>
              <w:numPr>
                <w:ilvl w:val="0"/>
                <w:numId w:val="0"/>
              </w:numPr>
              <w:jc w:val="center"/>
              <w:rPr>
                <w:color w:val="FF0000"/>
                <w:sz w:val="20"/>
                <w:szCs w:val="20"/>
              </w:rPr>
            </w:pPr>
          </w:p>
        </w:tc>
        <w:tc>
          <w:tcPr>
            <w:tcW w:w="947" w:type="dxa"/>
          </w:tcPr>
          <w:p w14:paraId="2688C925" w14:textId="77777777" w:rsidR="003405E6" w:rsidRPr="006C649F" w:rsidRDefault="003405E6" w:rsidP="00A3578B">
            <w:pPr>
              <w:pStyle w:val="ListBullet"/>
              <w:numPr>
                <w:ilvl w:val="0"/>
                <w:numId w:val="0"/>
              </w:numPr>
              <w:jc w:val="center"/>
              <w:rPr>
                <w:color w:val="FF0000"/>
                <w:sz w:val="20"/>
                <w:szCs w:val="20"/>
              </w:rPr>
            </w:pPr>
          </w:p>
        </w:tc>
        <w:tc>
          <w:tcPr>
            <w:tcW w:w="4291" w:type="dxa"/>
          </w:tcPr>
          <w:p w14:paraId="689966AF" w14:textId="77777777" w:rsidR="003405E6" w:rsidRPr="006C649F" w:rsidRDefault="003405E6" w:rsidP="00A3578B">
            <w:pPr>
              <w:pStyle w:val="ListBullet"/>
              <w:numPr>
                <w:ilvl w:val="0"/>
                <w:numId w:val="0"/>
              </w:numPr>
              <w:jc w:val="center"/>
              <w:rPr>
                <w:color w:val="FF0000"/>
                <w:sz w:val="20"/>
                <w:szCs w:val="20"/>
              </w:rPr>
            </w:pPr>
          </w:p>
        </w:tc>
      </w:tr>
    </w:tbl>
    <w:p w14:paraId="40444CA7" w14:textId="77777777" w:rsidR="003405E6" w:rsidRPr="006C649F" w:rsidRDefault="003405E6" w:rsidP="006C649F">
      <w:pPr>
        <w:numPr>
          <w:ilvl w:val="0"/>
          <w:numId w:val="35"/>
        </w:numPr>
        <w:tabs>
          <w:tab w:val="left" w:pos="360"/>
        </w:tabs>
        <w:rPr>
          <w:color w:val="FF0000"/>
        </w:rPr>
      </w:pPr>
      <w:r w:rsidRPr="006C649F">
        <w:rPr>
          <w:b/>
          <w:color w:val="FF0000"/>
        </w:rPr>
        <w:t xml:space="preserve">Represent. </w:t>
      </w:r>
      <w:r w:rsidRPr="006C649F">
        <w:rPr>
          <w:color w:val="FF0000"/>
        </w:rPr>
        <w:t xml:space="preserve">The simplest standing wave pattern that can form in an </w:t>
      </w:r>
      <w:proofErr w:type="gramStart"/>
      <w:r w:rsidRPr="006C649F">
        <w:rPr>
          <w:color w:val="FF0000"/>
        </w:rPr>
        <w:t>open air</w:t>
      </w:r>
      <w:proofErr w:type="gramEnd"/>
      <w:r w:rsidRPr="006C649F">
        <w:rPr>
          <w:color w:val="FF0000"/>
        </w:rPr>
        <w:t xml:space="preserve"> column with a fixed length has one node in the centre and one antinode at each end. Draw this standing wave in the chart.</w:t>
      </w:r>
    </w:p>
    <w:p w14:paraId="173D8547" w14:textId="77777777" w:rsidR="003405E6" w:rsidRPr="006C649F" w:rsidRDefault="003405E6" w:rsidP="003405E6">
      <w:pPr>
        <w:tabs>
          <w:tab w:val="left" w:pos="360"/>
        </w:tabs>
        <w:rPr>
          <w:color w:val="FF0000"/>
        </w:rPr>
      </w:pPr>
    </w:p>
    <w:p w14:paraId="2E2EA9C5" w14:textId="77777777" w:rsidR="003405E6" w:rsidRPr="006C649F" w:rsidRDefault="003405E6" w:rsidP="006C649F">
      <w:pPr>
        <w:numPr>
          <w:ilvl w:val="0"/>
          <w:numId w:val="35"/>
        </w:numPr>
        <w:rPr>
          <w:color w:val="FF0000"/>
        </w:rPr>
      </w:pPr>
      <w:r w:rsidRPr="006C649F">
        <w:rPr>
          <w:b/>
          <w:color w:val="FF0000"/>
        </w:rPr>
        <w:t xml:space="preserve">Reason. </w:t>
      </w:r>
      <w:r w:rsidRPr="006C649F">
        <w:rPr>
          <w:color w:val="FF0000"/>
        </w:rPr>
        <w:t>Measure the length of the tube. What fraction of a wavelength is in the air column? Complete the first row of the chart.</w:t>
      </w:r>
    </w:p>
    <w:p w14:paraId="4F33AE27" w14:textId="77777777" w:rsidR="003405E6" w:rsidRPr="006C649F" w:rsidRDefault="003405E6" w:rsidP="003405E6">
      <w:pPr>
        <w:pStyle w:val="ListParagraph"/>
        <w:rPr>
          <w:color w:val="FF0000"/>
        </w:rPr>
      </w:pPr>
    </w:p>
    <w:p w14:paraId="0CACE1DE" w14:textId="77777777" w:rsidR="003405E6" w:rsidRPr="006C649F" w:rsidRDefault="003405E6" w:rsidP="006C649F">
      <w:pPr>
        <w:numPr>
          <w:ilvl w:val="0"/>
          <w:numId w:val="35"/>
        </w:numPr>
        <w:rPr>
          <w:color w:val="FF0000"/>
        </w:rPr>
      </w:pPr>
      <w:r w:rsidRPr="006C649F">
        <w:rPr>
          <w:b/>
          <w:color w:val="FF0000"/>
        </w:rPr>
        <w:t xml:space="preserve">Predict. </w:t>
      </w:r>
      <w:r w:rsidRPr="006C649F">
        <w:rPr>
          <w:color w:val="FF0000"/>
        </w:rPr>
        <w:t>What is the frequency of the first harmonic? (You will need to make one more measurement to make this prediction.)</w:t>
      </w:r>
    </w:p>
    <w:p w14:paraId="5F61B100" w14:textId="77777777" w:rsidR="003405E6" w:rsidRPr="006C649F" w:rsidRDefault="003405E6" w:rsidP="003405E6">
      <w:pPr>
        <w:rPr>
          <w:color w:val="FF0000"/>
        </w:rPr>
      </w:pPr>
    </w:p>
    <w:p w14:paraId="41D04569" w14:textId="77777777" w:rsidR="003405E6" w:rsidRPr="006C649F" w:rsidRDefault="003405E6" w:rsidP="003405E6">
      <w:pPr>
        <w:rPr>
          <w:color w:val="FF0000"/>
        </w:rPr>
      </w:pPr>
    </w:p>
    <w:p w14:paraId="6E03A303" w14:textId="77777777" w:rsidR="003405E6" w:rsidRPr="006C649F" w:rsidRDefault="003405E6" w:rsidP="003405E6">
      <w:pPr>
        <w:rPr>
          <w:color w:val="FF0000"/>
        </w:rPr>
      </w:pPr>
    </w:p>
    <w:p w14:paraId="1C918A13" w14:textId="77777777" w:rsidR="003405E6" w:rsidRPr="006C649F" w:rsidRDefault="003405E6" w:rsidP="003405E6">
      <w:pPr>
        <w:tabs>
          <w:tab w:val="left" w:pos="360"/>
        </w:tabs>
        <w:rPr>
          <w:color w:val="FF0000"/>
        </w:rPr>
      </w:pPr>
    </w:p>
    <w:p w14:paraId="166AC89B" w14:textId="77777777" w:rsidR="003405E6" w:rsidRPr="006C649F" w:rsidRDefault="003405E6" w:rsidP="006C649F">
      <w:pPr>
        <w:numPr>
          <w:ilvl w:val="0"/>
          <w:numId w:val="35"/>
        </w:numPr>
        <w:tabs>
          <w:tab w:val="left" w:pos="360"/>
        </w:tabs>
        <w:rPr>
          <w:color w:val="FF0000"/>
        </w:rPr>
      </w:pPr>
      <w:r w:rsidRPr="006C649F">
        <w:rPr>
          <w:b/>
          <w:color w:val="FF0000"/>
        </w:rPr>
        <w:t xml:space="preserve">Represent. </w:t>
      </w:r>
      <w:r w:rsidRPr="006C649F">
        <w:rPr>
          <w:color w:val="FF0000"/>
        </w:rPr>
        <w:t>The second harmonic will have an additional node in the standing wave pattern. Complete the second row of the chart. Doubler check: are the lengths of your two standing wave diagrams the same?</w:t>
      </w:r>
    </w:p>
    <w:p w14:paraId="199EA3A6" w14:textId="77777777" w:rsidR="003405E6" w:rsidRPr="006C649F" w:rsidRDefault="003405E6" w:rsidP="003405E6">
      <w:pPr>
        <w:tabs>
          <w:tab w:val="left" w:pos="360"/>
        </w:tabs>
        <w:ind w:left="360"/>
        <w:rPr>
          <w:color w:val="FF0000"/>
        </w:rPr>
      </w:pPr>
    </w:p>
    <w:p w14:paraId="75F8D9C3" w14:textId="77777777" w:rsidR="003405E6" w:rsidRPr="006C649F" w:rsidRDefault="003405E6" w:rsidP="003405E6">
      <w:pPr>
        <w:tabs>
          <w:tab w:val="left" w:pos="360"/>
        </w:tabs>
        <w:ind w:left="360"/>
        <w:rPr>
          <w:color w:val="FF0000"/>
        </w:rPr>
      </w:pPr>
    </w:p>
    <w:p w14:paraId="66C71276" w14:textId="77777777" w:rsidR="003405E6" w:rsidRPr="006C649F" w:rsidRDefault="003405E6" w:rsidP="003405E6">
      <w:pPr>
        <w:tabs>
          <w:tab w:val="left" w:pos="360"/>
        </w:tabs>
        <w:ind w:left="360"/>
        <w:rPr>
          <w:color w:val="FF0000"/>
        </w:rPr>
      </w:pPr>
    </w:p>
    <w:p w14:paraId="7E1C262F" w14:textId="77777777" w:rsidR="003405E6" w:rsidRPr="006C649F" w:rsidRDefault="003405E6" w:rsidP="006C649F">
      <w:pPr>
        <w:numPr>
          <w:ilvl w:val="0"/>
          <w:numId w:val="35"/>
        </w:numPr>
        <w:rPr>
          <w:color w:val="FF0000"/>
        </w:rPr>
      </w:pPr>
      <w:r w:rsidRPr="006C649F">
        <w:rPr>
          <w:b/>
          <w:color w:val="FF0000"/>
        </w:rPr>
        <w:t xml:space="preserve">Reason. </w:t>
      </w:r>
      <w:r w:rsidRPr="006C649F">
        <w:rPr>
          <w:color w:val="FF0000"/>
        </w:rPr>
        <w:t>Will the frequency of the second harmonic be higher or lower than the first? Explain.</w:t>
      </w:r>
    </w:p>
    <w:p w14:paraId="18F1D9CE" w14:textId="77777777" w:rsidR="003405E6" w:rsidRPr="006C649F" w:rsidRDefault="003405E6" w:rsidP="003405E6">
      <w:pPr>
        <w:ind w:left="360"/>
        <w:rPr>
          <w:color w:val="FF0000"/>
        </w:rPr>
      </w:pPr>
    </w:p>
    <w:p w14:paraId="113D69B6" w14:textId="77777777" w:rsidR="003405E6" w:rsidRPr="006C649F" w:rsidRDefault="003405E6" w:rsidP="006C649F">
      <w:pPr>
        <w:numPr>
          <w:ilvl w:val="0"/>
          <w:numId w:val="35"/>
        </w:numPr>
        <w:rPr>
          <w:color w:val="FF0000"/>
        </w:rPr>
      </w:pPr>
      <w:r w:rsidRPr="006C649F">
        <w:rPr>
          <w:b/>
          <w:color w:val="FF0000"/>
        </w:rPr>
        <w:t xml:space="preserve">Predict. </w:t>
      </w:r>
      <w:r w:rsidRPr="006C649F">
        <w:rPr>
          <w:color w:val="FF0000"/>
        </w:rPr>
        <w:t>What is the frequency of the second harmonic?</w:t>
      </w:r>
    </w:p>
    <w:p w14:paraId="7C0D3598" w14:textId="77777777" w:rsidR="003405E6" w:rsidRPr="006C649F" w:rsidRDefault="003405E6" w:rsidP="003405E6">
      <w:pPr>
        <w:rPr>
          <w:color w:val="FF0000"/>
        </w:rPr>
      </w:pPr>
    </w:p>
    <w:p w14:paraId="21CDF731" w14:textId="77777777" w:rsidR="003405E6" w:rsidRPr="006C649F" w:rsidRDefault="003405E6" w:rsidP="003405E6">
      <w:pPr>
        <w:rPr>
          <w:color w:val="FF0000"/>
        </w:rPr>
      </w:pPr>
    </w:p>
    <w:p w14:paraId="7590C6B9" w14:textId="77777777" w:rsidR="003405E6" w:rsidRPr="006C649F" w:rsidRDefault="003405E6" w:rsidP="006C649F">
      <w:pPr>
        <w:numPr>
          <w:ilvl w:val="0"/>
          <w:numId w:val="35"/>
        </w:numPr>
        <w:rPr>
          <w:color w:val="FF0000"/>
        </w:rPr>
      </w:pPr>
      <w:r w:rsidRPr="006C649F">
        <w:rPr>
          <w:b/>
          <w:color w:val="FF0000"/>
        </w:rPr>
        <w:t xml:space="preserve">Predict. </w:t>
      </w:r>
      <w:r w:rsidRPr="006C649F">
        <w:rPr>
          <w:color w:val="FF0000"/>
        </w:rPr>
        <w:t>Quickly predict a few more harmonics. Try it!</w:t>
      </w:r>
    </w:p>
    <w:p w14:paraId="4E24A2B0" w14:textId="77777777" w:rsidR="003405E6" w:rsidRPr="006C649F" w:rsidRDefault="003405E6" w:rsidP="003405E6">
      <w:pPr>
        <w:rPr>
          <w:color w:val="FF0000"/>
        </w:rPr>
      </w:pPr>
    </w:p>
    <w:p w14:paraId="6E8220F6" w14:textId="77777777" w:rsidR="003405E6" w:rsidRPr="006C649F" w:rsidRDefault="003405E6" w:rsidP="003405E6">
      <w:pPr>
        <w:rPr>
          <w:color w:val="FF0000"/>
        </w:rPr>
      </w:pPr>
    </w:p>
    <w:p w14:paraId="11377435" w14:textId="77777777" w:rsidR="003405E6" w:rsidRPr="006C649F" w:rsidRDefault="003405E6" w:rsidP="003405E6">
      <w:pPr>
        <w:rPr>
          <w:color w:val="FF0000"/>
        </w:rPr>
      </w:pPr>
    </w:p>
    <w:p w14:paraId="1771CC07" w14:textId="77777777" w:rsidR="003405E6" w:rsidRPr="006C649F" w:rsidRDefault="003405E6" w:rsidP="003405E6">
      <w:pPr>
        <w:rPr>
          <w:color w:val="FF0000"/>
        </w:rPr>
      </w:pPr>
    </w:p>
    <w:p w14:paraId="03ACF9EB" w14:textId="77777777" w:rsidR="003405E6" w:rsidRPr="006C649F" w:rsidRDefault="003405E6" w:rsidP="006C649F">
      <w:pPr>
        <w:numPr>
          <w:ilvl w:val="0"/>
          <w:numId w:val="35"/>
        </w:numPr>
        <w:rPr>
          <w:color w:val="FF0000"/>
        </w:rPr>
      </w:pPr>
      <w:r w:rsidRPr="006C649F">
        <w:rPr>
          <w:b/>
          <w:color w:val="FF0000"/>
        </w:rPr>
        <w:t xml:space="preserve">Test. </w:t>
      </w:r>
      <w:r w:rsidRPr="006C649F">
        <w:rPr>
          <w:color w:val="FF0000"/>
        </w:rPr>
        <w:t>Determine the resonance frequencies from the signal generator. How do these compare with your two predictions?</w:t>
      </w:r>
    </w:p>
    <w:p w14:paraId="1DFC69E4" w14:textId="77777777" w:rsidR="003405E6" w:rsidRPr="006C649F" w:rsidRDefault="003405E6" w:rsidP="003405E6">
      <w:pPr>
        <w:rPr>
          <w:color w:val="FF0000"/>
        </w:rPr>
      </w:pPr>
    </w:p>
    <w:p w14:paraId="7777082C" w14:textId="77777777" w:rsidR="003405E6" w:rsidRPr="006C649F" w:rsidRDefault="003405E6" w:rsidP="003405E6">
      <w:pPr>
        <w:rPr>
          <w:color w:val="FF0000"/>
        </w:rPr>
      </w:pPr>
    </w:p>
    <w:p w14:paraId="2C81709A" w14:textId="77777777" w:rsidR="003405E6" w:rsidRPr="006C649F" w:rsidRDefault="003405E6" w:rsidP="003405E6">
      <w:pPr>
        <w:rPr>
          <w:color w:val="FF0000"/>
        </w:rPr>
      </w:pPr>
    </w:p>
    <w:p w14:paraId="7CC99E15" w14:textId="77777777" w:rsidR="003405E6" w:rsidRPr="006C649F" w:rsidRDefault="003405E6" w:rsidP="003405E6">
      <w:pPr>
        <w:rPr>
          <w:color w:val="FF0000"/>
        </w:rPr>
      </w:pPr>
    </w:p>
    <w:p w14:paraId="5DC2792C" w14:textId="77777777" w:rsidR="003405E6" w:rsidRPr="006C649F" w:rsidRDefault="003405E6" w:rsidP="006C649F">
      <w:pPr>
        <w:numPr>
          <w:ilvl w:val="0"/>
          <w:numId w:val="35"/>
        </w:numPr>
        <w:rPr>
          <w:color w:val="FF0000"/>
        </w:rPr>
      </w:pPr>
      <w:r w:rsidRPr="006C649F">
        <w:rPr>
          <w:b/>
          <w:color w:val="FF0000"/>
        </w:rPr>
        <w:t xml:space="preserve">Predict. </w:t>
      </w:r>
      <w:r w:rsidRPr="006C649F">
        <w:rPr>
          <w:color w:val="FF0000"/>
        </w:rPr>
        <w:t>The air column of most wind instruments is open-open. Take the length measurements for a particular note on the wind instrument your teacher has. Draw a standing wave diagram. Calculate the frequency of the first harmonic.</w:t>
      </w:r>
    </w:p>
    <w:p w14:paraId="08AF7C68" w14:textId="77777777" w:rsidR="003405E6" w:rsidRPr="006C649F" w:rsidRDefault="003405E6" w:rsidP="003405E6">
      <w:pPr>
        <w:rPr>
          <w:color w:val="FF0000"/>
        </w:rPr>
      </w:pPr>
    </w:p>
    <w:p w14:paraId="4F445914" w14:textId="77777777" w:rsidR="003405E6" w:rsidRPr="006C649F" w:rsidRDefault="003405E6" w:rsidP="003405E6">
      <w:pPr>
        <w:rPr>
          <w:color w:val="FF0000"/>
        </w:rPr>
      </w:pPr>
    </w:p>
    <w:p w14:paraId="0C1A300E" w14:textId="77777777" w:rsidR="003405E6" w:rsidRPr="006C649F" w:rsidRDefault="003405E6" w:rsidP="003405E6">
      <w:pPr>
        <w:rPr>
          <w:color w:val="FF0000"/>
        </w:rPr>
      </w:pPr>
    </w:p>
    <w:p w14:paraId="63B2501E" w14:textId="77777777" w:rsidR="003405E6" w:rsidRPr="006C649F" w:rsidRDefault="003405E6" w:rsidP="003405E6">
      <w:pPr>
        <w:rPr>
          <w:color w:val="FF0000"/>
        </w:rPr>
      </w:pPr>
    </w:p>
    <w:p w14:paraId="4AB8703B" w14:textId="77777777" w:rsidR="003405E6" w:rsidRPr="006C649F" w:rsidRDefault="003405E6" w:rsidP="003405E6">
      <w:pPr>
        <w:rPr>
          <w:color w:val="FF0000"/>
        </w:rPr>
      </w:pPr>
    </w:p>
    <w:p w14:paraId="20B65F67" w14:textId="77777777" w:rsidR="003405E6" w:rsidRPr="006C649F" w:rsidRDefault="003405E6" w:rsidP="006C649F">
      <w:pPr>
        <w:numPr>
          <w:ilvl w:val="0"/>
          <w:numId w:val="35"/>
        </w:numPr>
        <w:rPr>
          <w:color w:val="FF0000"/>
        </w:rPr>
      </w:pPr>
      <w:r w:rsidRPr="006C649F">
        <w:rPr>
          <w:b/>
          <w:color w:val="FF0000"/>
        </w:rPr>
        <w:t>Test.</w:t>
      </w:r>
      <w:r w:rsidRPr="006C649F">
        <w:rPr>
          <w:color w:val="FF0000"/>
        </w:rPr>
        <w:t xml:space="preserve"> Use the frequency </w:t>
      </w:r>
      <w:proofErr w:type="spellStart"/>
      <w:r w:rsidRPr="006C649F">
        <w:rPr>
          <w:color w:val="FF0000"/>
        </w:rPr>
        <w:t>analyzer</w:t>
      </w:r>
      <w:proofErr w:type="spellEnd"/>
      <w:r w:rsidRPr="006C649F">
        <w:rPr>
          <w:color w:val="FF0000"/>
        </w:rPr>
        <w:t xml:space="preserve"> to find the frequency of the instrument. How does this compare with your prediction?</w:t>
      </w:r>
    </w:p>
    <w:p w14:paraId="0F76AF57" w14:textId="77777777" w:rsidR="003405E6" w:rsidRPr="006C649F" w:rsidRDefault="003405E6" w:rsidP="003405E6">
      <w:pPr>
        <w:rPr>
          <w:color w:val="FF0000"/>
        </w:rPr>
      </w:pPr>
    </w:p>
    <w:p w14:paraId="57314391" w14:textId="77777777" w:rsidR="003405E6" w:rsidRPr="006C649F" w:rsidRDefault="003405E6" w:rsidP="003405E6">
      <w:pPr>
        <w:rPr>
          <w:color w:val="FF0000"/>
        </w:rPr>
      </w:pPr>
    </w:p>
    <w:p w14:paraId="17F9FCE7" w14:textId="77777777" w:rsidR="003405E6" w:rsidRPr="006C649F" w:rsidRDefault="003405E6" w:rsidP="003405E6">
      <w:pPr>
        <w:rPr>
          <w:color w:val="FF0000"/>
        </w:rPr>
      </w:pPr>
    </w:p>
    <w:p w14:paraId="6C67DA9E" w14:textId="77777777" w:rsidR="003405E6" w:rsidRPr="006C649F" w:rsidRDefault="003405E6" w:rsidP="003405E6">
      <w:pPr>
        <w:pBdr>
          <w:top w:val="single" w:sz="4" w:space="1" w:color="auto"/>
          <w:left w:val="single" w:sz="4" w:space="4" w:color="auto"/>
          <w:bottom w:val="single" w:sz="4" w:space="1" w:color="auto"/>
          <w:right w:val="single" w:sz="4" w:space="4" w:color="auto"/>
        </w:pBdr>
        <w:tabs>
          <w:tab w:val="left" w:pos="204"/>
        </w:tabs>
        <w:rPr>
          <w:rFonts w:ascii="Arial" w:hAnsi="Arial" w:cs="Arial"/>
          <w:b/>
          <w:color w:val="FF0000"/>
          <w:sz w:val="28"/>
          <w:szCs w:val="28"/>
        </w:rPr>
      </w:pPr>
      <w:r w:rsidRPr="006C649F">
        <w:rPr>
          <w:rFonts w:ascii="Arial" w:hAnsi="Arial" w:cs="Arial"/>
          <w:b/>
          <w:color w:val="FF0000"/>
          <w:sz w:val="28"/>
          <w:szCs w:val="28"/>
        </w:rPr>
        <w:t>SPH3U: Resonance in Air Columns Homework</w:t>
      </w:r>
      <w:r w:rsidRPr="006C649F">
        <w:rPr>
          <w:rFonts w:ascii="Arial" w:hAnsi="Arial" w:cs="Arial"/>
          <w:b/>
          <w:color w:val="FF0000"/>
          <w:sz w:val="28"/>
          <w:szCs w:val="28"/>
        </w:rPr>
        <w:tab/>
      </w:r>
      <w:r w:rsidRPr="006C649F">
        <w:rPr>
          <w:rFonts w:ascii="Arial" w:hAnsi="Arial" w:cs="Arial"/>
          <w:b/>
          <w:color w:val="FF0000"/>
          <w:sz w:val="28"/>
          <w:szCs w:val="28"/>
        </w:rPr>
        <w:tab/>
        <w:t>Name:</w:t>
      </w:r>
    </w:p>
    <w:p w14:paraId="673AE225" w14:textId="77777777" w:rsidR="003405E6" w:rsidRPr="006C649F" w:rsidRDefault="003405E6" w:rsidP="003405E6">
      <w:pPr>
        <w:rPr>
          <w:color w:val="FF0000"/>
          <w:lang w:val="en-US"/>
        </w:rPr>
      </w:pPr>
    </w:p>
    <w:p w14:paraId="5902A44B" w14:textId="77777777" w:rsidR="003405E6" w:rsidRPr="006C649F" w:rsidRDefault="003405E6" w:rsidP="003405E6">
      <w:pPr>
        <w:rPr>
          <w:color w:val="FF0000"/>
          <w:lang w:val="en-US"/>
        </w:rPr>
      </w:pPr>
      <w:r w:rsidRPr="006C649F">
        <w:rPr>
          <w:color w:val="FF0000"/>
          <w:lang w:val="en-US"/>
        </w:rPr>
        <w:t>Complete these questions on your solution sheets. For B: Physics Representations, draw any wave diagram or helpful graphs of the waves. For C: Word Representation, describe the wave patterns or particle motion.</w:t>
      </w:r>
    </w:p>
    <w:p w14:paraId="5565BEF1" w14:textId="77777777" w:rsidR="003405E6" w:rsidRPr="006C649F" w:rsidRDefault="003405E6" w:rsidP="003405E6">
      <w:pPr>
        <w:rPr>
          <w:color w:val="FF0000"/>
          <w:lang w:val="en-US"/>
        </w:rPr>
      </w:pPr>
    </w:p>
    <w:p w14:paraId="3B5AFA65" w14:textId="77777777" w:rsidR="003405E6" w:rsidRPr="006C649F" w:rsidRDefault="003405E6" w:rsidP="006C649F">
      <w:pPr>
        <w:numPr>
          <w:ilvl w:val="0"/>
          <w:numId w:val="37"/>
        </w:numPr>
        <w:rPr>
          <w:color w:val="FF0000"/>
          <w:lang w:val="en-US"/>
        </w:rPr>
      </w:pPr>
      <w:r w:rsidRPr="006C649F">
        <w:rPr>
          <w:color w:val="FF0000"/>
          <w:lang w:val="en-US"/>
        </w:rPr>
        <w:t>A deep, dark well with vertical sides and water at the bottom resonates at 7.00 Hz and at no lower frequency. (The air-filled portion of the well acts as a tube with one end closed and one open end.) The air in the well is cool, with a temperature of 14</w:t>
      </w:r>
      <w:r w:rsidRPr="006C649F">
        <w:rPr>
          <w:color w:val="FF0000"/>
          <w:vertAlign w:val="superscript"/>
          <w:lang w:val="en-US"/>
        </w:rPr>
        <w:t>o</w:t>
      </w:r>
      <w:r w:rsidRPr="006C649F">
        <w:rPr>
          <w:color w:val="FF0000"/>
          <w:lang w:val="en-US"/>
        </w:rPr>
        <w:t>C. How far down in the well is the water surface?</w:t>
      </w:r>
    </w:p>
    <w:p w14:paraId="2C44BC2D" w14:textId="77777777" w:rsidR="003405E6" w:rsidRPr="006C649F" w:rsidRDefault="003405E6" w:rsidP="003405E6">
      <w:pPr>
        <w:rPr>
          <w:color w:val="FF0000"/>
          <w:sz w:val="22"/>
          <w:szCs w:val="22"/>
          <w:lang w:val="en-US"/>
        </w:rPr>
      </w:pPr>
    </w:p>
    <w:p w14:paraId="63F3C8C3" w14:textId="77777777" w:rsidR="003405E6" w:rsidRPr="006C649F" w:rsidRDefault="003405E6" w:rsidP="003405E6">
      <w:pPr>
        <w:rPr>
          <w:color w:val="FF0000"/>
          <w:sz w:val="22"/>
          <w:szCs w:val="22"/>
          <w:lang w:val="en-US"/>
        </w:rPr>
      </w:pPr>
    </w:p>
    <w:p w14:paraId="1A69C672" w14:textId="77777777" w:rsidR="003405E6" w:rsidRPr="006C649F" w:rsidRDefault="003405E6" w:rsidP="003405E6">
      <w:pPr>
        <w:rPr>
          <w:color w:val="FF0000"/>
          <w:sz w:val="22"/>
          <w:szCs w:val="22"/>
          <w:lang w:val="en-US"/>
        </w:rPr>
      </w:pPr>
    </w:p>
    <w:p w14:paraId="66EEC294" w14:textId="77777777" w:rsidR="003405E6" w:rsidRPr="006C649F" w:rsidRDefault="003405E6" w:rsidP="003405E6">
      <w:pPr>
        <w:rPr>
          <w:color w:val="FF0000"/>
          <w:sz w:val="22"/>
          <w:szCs w:val="22"/>
          <w:lang w:val="en-US"/>
        </w:rPr>
      </w:pPr>
    </w:p>
    <w:p w14:paraId="70AB8653" w14:textId="77777777" w:rsidR="003405E6" w:rsidRPr="006C649F" w:rsidRDefault="003405E6" w:rsidP="003405E6">
      <w:pPr>
        <w:rPr>
          <w:color w:val="FF0000"/>
          <w:sz w:val="22"/>
          <w:szCs w:val="22"/>
          <w:lang w:val="en-US"/>
        </w:rPr>
      </w:pPr>
    </w:p>
    <w:p w14:paraId="7F4D00D4" w14:textId="77777777" w:rsidR="003405E6" w:rsidRPr="006C649F" w:rsidRDefault="003405E6" w:rsidP="006C649F">
      <w:pPr>
        <w:numPr>
          <w:ilvl w:val="0"/>
          <w:numId w:val="37"/>
        </w:numPr>
        <w:rPr>
          <w:color w:val="FF0000"/>
          <w:lang w:val="en-US"/>
        </w:rPr>
      </w:pPr>
      <w:r w:rsidRPr="006C649F">
        <w:rPr>
          <w:color w:val="FF0000"/>
          <w:lang w:val="en-US"/>
        </w:rPr>
        <w:t>A clarinet behaves as an open-closed column of air with the open end at the bell and the closed end at the reed. Claudia blows very gently – just enough to play a low A with a frequency of 220 Hz. She then blows harder (overblows) using the same fingering and produces the next higher note (the next mode). What is the frequency of the higher note? Can you determine its pitch? (Consult the violin page!)</w:t>
      </w:r>
    </w:p>
    <w:p w14:paraId="4825CDC2" w14:textId="77777777" w:rsidR="003405E6" w:rsidRPr="006C649F" w:rsidRDefault="003405E6" w:rsidP="003405E6">
      <w:pPr>
        <w:rPr>
          <w:color w:val="FF0000"/>
          <w:lang w:val="en-US"/>
        </w:rPr>
      </w:pPr>
    </w:p>
    <w:p w14:paraId="6D537858" w14:textId="77777777" w:rsidR="003405E6" w:rsidRPr="006C649F" w:rsidRDefault="003405E6" w:rsidP="003405E6">
      <w:pPr>
        <w:rPr>
          <w:color w:val="FF0000"/>
          <w:lang w:val="en-US"/>
        </w:rPr>
      </w:pPr>
    </w:p>
    <w:p w14:paraId="363CC540" w14:textId="77777777" w:rsidR="003405E6" w:rsidRPr="006C649F" w:rsidRDefault="003405E6" w:rsidP="003405E6">
      <w:pPr>
        <w:rPr>
          <w:color w:val="FF0000"/>
          <w:lang w:val="en-US"/>
        </w:rPr>
      </w:pPr>
    </w:p>
    <w:p w14:paraId="5467F6B3" w14:textId="77777777" w:rsidR="003405E6" w:rsidRPr="006C649F" w:rsidRDefault="003405E6" w:rsidP="003405E6">
      <w:pPr>
        <w:rPr>
          <w:color w:val="FF0000"/>
          <w:lang w:val="en-US"/>
        </w:rPr>
      </w:pPr>
    </w:p>
    <w:p w14:paraId="337011B0" w14:textId="77777777" w:rsidR="003405E6" w:rsidRPr="006C649F" w:rsidRDefault="003405E6" w:rsidP="003405E6">
      <w:pPr>
        <w:rPr>
          <w:color w:val="FF0000"/>
          <w:lang w:val="en-US"/>
        </w:rPr>
      </w:pPr>
    </w:p>
    <w:p w14:paraId="6D634C8D" w14:textId="77777777" w:rsidR="003405E6" w:rsidRPr="006C649F" w:rsidRDefault="003405E6" w:rsidP="003405E6">
      <w:pPr>
        <w:rPr>
          <w:color w:val="FF0000"/>
          <w:lang w:val="en-US"/>
        </w:rPr>
      </w:pPr>
    </w:p>
    <w:p w14:paraId="157C9F3B" w14:textId="77777777" w:rsidR="003405E6" w:rsidRPr="006C649F" w:rsidRDefault="003405E6" w:rsidP="003405E6">
      <w:pPr>
        <w:rPr>
          <w:color w:val="FF0000"/>
          <w:lang w:val="en-US"/>
        </w:rPr>
      </w:pPr>
    </w:p>
    <w:p w14:paraId="68F56463" w14:textId="2616A0E6" w:rsidR="00B60C9C" w:rsidRDefault="003405E6" w:rsidP="006C649F">
      <w:pPr>
        <w:numPr>
          <w:ilvl w:val="0"/>
          <w:numId w:val="37"/>
        </w:numPr>
        <w:rPr>
          <w:color w:val="FF0000"/>
          <w:lang w:val="en-US"/>
        </w:rPr>
      </w:pPr>
      <w:r w:rsidRPr="006C649F">
        <w:rPr>
          <w:color w:val="FF0000"/>
          <w:lang w:val="en-US"/>
        </w:rPr>
        <w:t>The air column of your steamy shower (26</w:t>
      </w:r>
      <w:r w:rsidRPr="006C649F">
        <w:rPr>
          <w:color w:val="FF0000"/>
          <w:vertAlign w:val="superscript"/>
          <w:lang w:val="en-US"/>
        </w:rPr>
        <w:t>o</w:t>
      </w:r>
      <w:r w:rsidRPr="006C649F">
        <w:rPr>
          <w:color w:val="FF0000"/>
          <w:lang w:val="en-US"/>
        </w:rPr>
        <w:t xml:space="preserve">C) is closed-closed since the sound will reflect off two solid walls at the front and back of the shower. The distance between the two walls is 1.50 m. Draw a standing wave diagram. What are the first two resonant frequencies? </w:t>
      </w:r>
    </w:p>
    <w:p w14:paraId="4D27603C" w14:textId="77777777" w:rsidR="00B60C9C" w:rsidRDefault="00B60C9C">
      <w:pPr>
        <w:rPr>
          <w:color w:val="FF0000"/>
          <w:lang w:val="en-US"/>
        </w:rPr>
      </w:pPr>
      <w:r>
        <w:rPr>
          <w:color w:val="FF0000"/>
          <w:lang w:val="en-US"/>
        </w:rPr>
        <w:br w:type="page"/>
      </w:r>
    </w:p>
    <w:p w14:paraId="10037DB0" w14:textId="70F97511" w:rsidR="00986769" w:rsidRDefault="00986769" w:rsidP="00986769">
      <w:pPr>
        <w:pBdr>
          <w:top w:val="single" w:sz="4" w:space="1" w:color="auto"/>
          <w:left w:val="single" w:sz="4" w:space="4" w:color="auto"/>
          <w:bottom w:val="single" w:sz="4" w:space="1" w:color="auto"/>
          <w:right w:val="single" w:sz="4" w:space="4" w:color="auto"/>
        </w:pBdr>
        <w:rPr>
          <w:rFonts w:ascii="Arial" w:hAnsi="Arial" w:cs="Arial"/>
          <w:b/>
          <w:bCs/>
          <w:sz w:val="28"/>
          <w:szCs w:val="28"/>
        </w:rPr>
      </w:pPr>
      <w:r w:rsidRPr="006C649F">
        <w:rPr>
          <w:rFonts w:ascii="Arial" w:hAnsi="Arial" w:cs="Arial"/>
          <w:b/>
          <w:bCs/>
          <w:sz w:val="28"/>
          <w:szCs w:val="28"/>
        </w:rPr>
        <w:lastRenderedPageBreak/>
        <w:t>Waves and Sound problems from Concepts and Connections (Irwin) p473</w:t>
      </w:r>
    </w:p>
    <w:p w14:paraId="2D0D0CDB" w14:textId="77777777" w:rsidR="00986769" w:rsidRDefault="00986769" w:rsidP="00986769">
      <w:pPr>
        <w:rPr>
          <w:bCs/>
          <w:color w:val="76519B"/>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48"/>
        <w:gridCol w:w="5148"/>
      </w:tblGrid>
      <w:tr w:rsidR="00986769" w14:paraId="2F7659A3" w14:textId="77777777" w:rsidTr="00DD1E43">
        <w:tc>
          <w:tcPr>
            <w:tcW w:w="5148" w:type="dxa"/>
          </w:tcPr>
          <w:p w14:paraId="61B2D51F" w14:textId="77777777" w:rsidR="00986769" w:rsidRPr="00BF7150" w:rsidRDefault="00986769" w:rsidP="00986769">
            <w:pPr>
              <w:rPr>
                <w:color w:val="000000"/>
                <w:sz w:val="28"/>
                <w:szCs w:val="28"/>
              </w:rPr>
            </w:pPr>
            <w:r w:rsidRPr="00BF7150">
              <w:rPr>
                <w:bCs/>
                <w:color w:val="76519B"/>
                <w:sz w:val="28"/>
                <w:szCs w:val="28"/>
              </w:rPr>
              <w:t xml:space="preserve">13.1 </w:t>
            </w:r>
            <w:r w:rsidRPr="00BF7150">
              <w:rPr>
                <w:color w:val="000000"/>
                <w:sz w:val="28"/>
                <w:szCs w:val="28"/>
              </w:rPr>
              <w:t>Introduction to Wave Theory*</w:t>
            </w:r>
          </w:p>
          <w:p w14:paraId="24A6FB14" w14:textId="77777777" w:rsidR="00986769" w:rsidRPr="00BF7150" w:rsidRDefault="00986769" w:rsidP="00986769">
            <w:pPr>
              <w:rPr>
                <w:color w:val="000000"/>
                <w:sz w:val="22"/>
                <w:szCs w:val="22"/>
              </w:rPr>
            </w:pPr>
          </w:p>
          <w:p w14:paraId="34FAE890" w14:textId="77777777" w:rsidR="00986769" w:rsidRPr="00BF7150" w:rsidRDefault="00986769" w:rsidP="00986769">
            <w:pPr>
              <w:autoSpaceDE w:val="0"/>
              <w:autoSpaceDN w:val="0"/>
              <w:adjustRightInd w:val="0"/>
              <w:rPr>
                <w:sz w:val="22"/>
                <w:szCs w:val="22"/>
              </w:rPr>
            </w:pPr>
            <w:r w:rsidRPr="00BF7150">
              <w:rPr>
                <w:b/>
                <w:bCs/>
                <w:sz w:val="22"/>
                <w:szCs w:val="22"/>
              </w:rPr>
              <w:t xml:space="preserve">23. </w:t>
            </w:r>
            <w:r w:rsidRPr="00BF7150">
              <w:rPr>
                <w:sz w:val="22"/>
                <w:szCs w:val="22"/>
              </w:rPr>
              <w:t>Use Fig. 13.42 to find</w:t>
            </w:r>
          </w:p>
          <w:p w14:paraId="18B89BEE" w14:textId="77777777" w:rsidR="00986769" w:rsidRPr="00BF7150" w:rsidRDefault="00986769" w:rsidP="00986769">
            <w:pPr>
              <w:autoSpaceDE w:val="0"/>
              <w:autoSpaceDN w:val="0"/>
              <w:adjustRightInd w:val="0"/>
              <w:rPr>
                <w:sz w:val="22"/>
                <w:szCs w:val="22"/>
              </w:rPr>
            </w:pPr>
            <w:r w:rsidRPr="00BF7150">
              <w:rPr>
                <w:b/>
                <w:bCs/>
                <w:sz w:val="22"/>
                <w:szCs w:val="22"/>
              </w:rPr>
              <w:t xml:space="preserve">a) </w:t>
            </w:r>
            <w:r w:rsidRPr="00BF7150">
              <w:rPr>
                <w:sz w:val="22"/>
                <w:szCs w:val="22"/>
              </w:rPr>
              <w:t>the wavelength.</w:t>
            </w:r>
          </w:p>
          <w:p w14:paraId="7D42B51A" w14:textId="77777777" w:rsidR="00986769" w:rsidRPr="00BF7150" w:rsidRDefault="00986769" w:rsidP="00986769">
            <w:pPr>
              <w:autoSpaceDE w:val="0"/>
              <w:autoSpaceDN w:val="0"/>
              <w:adjustRightInd w:val="0"/>
              <w:rPr>
                <w:sz w:val="22"/>
                <w:szCs w:val="22"/>
              </w:rPr>
            </w:pPr>
            <w:r w:rsidRPr="00BF7150">
              <w:rPr>
                <w:b/>
                <w:bCs/>
                <w:sz w:val="22"/>
                <w:szCs w:val="22"/>
              </w:rPr>
              <w:t xml:space="preserve">b) </w:t>
            </w:r>
            <w:r w:rsidRPr="00BF7150">
              <w:rPr>
                <w:sz w:val="22"/>
                <w:szCs w:val="22"/>
              </w:rPr>
              <w:t>the period.</w:t>
            </w:r>
          </w:p>
          <w:p w14:paraId="032A96C4" w14:textId="77777777" w:rsidR="00986769" w:rsidRPr="00BF7150" w:rsidRDefault="00986769" w:rsidP="00986769">
            <w:pPr>
              <w:autoSpaceDE w:val="0"/>
              <w:autoSpaceDN w:val="0"/>
              <w:adjustRightInd w:val="0"/>
              <w:rPr>
                <w:sz w:val="22"/>
                <w:szCs w:val="22"/>
              </w:rPr>
            </w:pPr>
            <w:r w:rsidRPr="00BF7150">
              <w:rPr>
                <w:b/>
                <w:bCs/>
                <w:sz w:val="22"/>
                <w:szCs w:val="22"/>
              </w:rPr>
              <w:t xml:space="preserve">c) </w:t>
            </w:r>
            <w:r w:rsidRPr="00BF7150">
              <w:rPr>
                <w:sz w:val="22"/>
                <w:szCs w:val="22"/>
              </w:rPr>
              <w:t>the amplitude.</w:t>
            </w:r>
          </w:p>
          <w:p w14:paraId="13E69B79" w14:textId="77777777" w:rsidR="00986769" w:rsidRPr="00BF7150" w:rsidRDefault="00986769" w:rsidP="00986769">
            <w:pPr>
              <w:autoSpaceDE w:val="0"/>
              <w:autoSpaceDN w:val="0"/>
              <w:adjustRightInd w:val="0"/>
              <w:rPr>
                <w:sz w:val="22"/>
                <w:szCs w:val="22"/>
              </w:rPr>
            </w:pPr>
            <w:r w:rsidRPr="00BF7150">
              <w:rPr>
                <w:b/>
                <w:bCs/>
                <w:sz w:val="22"/>
                <w:szCs w:val="22"/>
              </w:rPr>
              <w:t xml:space="preserve">d) </w:t>
            </w:r>
            <w:r w:rsidRPr="00BF7150">
              <w:rPr>
                <w:sz w:val="22"/>
                <w:szCs w:val="22"/>
              </w:rPr>
              <w:t>the peak-to-peak value (crest to trough).</w:t>
            </w:r>
          </w:p>
          <w:p w14:paraId="10E72244" w14:textId="77777777" w:rsidR="00986769" w:rsidRPr="00BF7150" w:rsidRDefault="00986769" w:rsidP="00986769">
            <w:pPr>
              <w:rPr>
                <w:sz w:val="22"/>
                <w:szCs w:val="22"/>
              </w:rPr>
            </w:pPr>
            <w:r w:rsidRPr="00BF7150">
              <w:rPr>
                <w:b/>
                <w:bCs/>
                <w:sz w:val="22"/>
                <w:szCs w:val="22"/>
              </w:rPr>
              <w:t xml:space="preserve">e) </w:t>
            </w:r>
            <w:r w:rsidRPr="00BF7150">
              <w:rPr>
                <w:sz w:val="22"/>
                <w:szCs w:val="22"/>
              </w:rPr>
              <w:t>the frequency.</w:t>
            </w:r>
          </w:p>
          <w:p w14:paraId="0E1A42C1" w14:textId="77777777" w:rsidR="00986769" w:rsidRPr="00BF7150" w:rsidRDefault="00986769" w:rsidP="00986769">
            <w:pPr>
              <w:rPr>
                <w:sz w:val="22"/>
                <w:szCs w:val="22"/>
              </w:rPr>
            </w:pPr>
          </w:p>
          <w:p w14:paraId="207F947F" w14:textId="77777777" w:rsidR="00986769" w:rsidRPr="00BF7150" w:rsidRDefault="00986769" w:rsidP="00986769">
            <w:pPr>
              <w:rPr>
                <w:sz w:val="22"/>
                <w:szCs w:val="22"/>
              </w:rPr>
            </w:pPr>
            <w:r w:rsidRPr="00BF7150">
              <w:rPr>
                <w:noProof/>
                <w:sz w:val="22"/>
                <w:szCs w:val="22"/>
                <w:lang w:val="en-US"/>
              </w:rPr>
              <w:drawing>
                <wp:inline distT="0" distB="0" distL="0" distR="0" wp14:anchorId="7DAF799F" wp14:editId="4FD9B362">
                  <wp:extent cx="2961005" cy="1839595"/>
                  <wp:effectExtent l="0" t="0" r="10795" b="0"/>
                  <wp:docPr id="2481" name="Picture 2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961005" cy="1839595"/>
                          </a:xfrm>
                          <a:prstGeom prst="rect">
                            <a:avLst/>
                          </a:prstGeom>
                          <a:noFill/>
                          <a:ln>
                            <a:noFill/>
                          </a:ln>
                        </pic:spPr>
                      </pic:pic>
                    </a:graphicData>
                  </a:graphic>
                </wp:inline>
              </w:drawing>
            </w:r>
          </w:p>
          <w:p w14:paraId="59709052" w14:textId="77777777" w:rsidR="00986769" w:rsidRPr="00BF7150" w:rsidRDefault="00986769" w:rsidP="00986769">
            <w:pPr>
              <w:rPr>
                <w:sz w:val="22"/>
                <w:szCs w:val="22"/>
              </w:rPr>
            </w:pPr>
          </w:p>
          <w:p w14:paraId="4E5D7EDE" w14:textId="77777777" w:rsidR="00986769" w:rsidRPr="00BF7150" w:rsidRDefault="00986769" w:rsidP="00986769">
            <w:pPr>
              <w:autoSpaceDE w:val="0"/>
              <w:autoSpaceDN w:val="0"/>
              <w:adjustRightInd w:val="0"/>
              <w:rPr>
                <w:sz w:val="22"/>
                <w:szCs w:val="22"/>
              </w:rPr>
            </w:pPr>
            <w:r w:rsidRPr="00BF7150">
              <w:rPr>
                <w:b/>
                <w:bCs/>
                <w:sz w:val="22"/>
                <w:szCs w:val="22"/>
              </w:rPr>
              <w:t xml:space="preserve">24. </w:t>
            </w:r>
            <w:r w:rsidRPr="00BF7150">
              <w:rPr>
                <w:sz w:val="22"/>
                <w:szCs w:val="22"/>
              </w:rPr>
              <w:t>A tuning fork’s tines vibrate 250 times in 2.0 s. Find</w:t>
            </w:r>
          </w:p>
          <w:p w14:paraId="73D8E5C2" w14:textId="77777777" w:rsidR="00986769" w:rsidRPr="00BF7150" w:rsidRDefault="00986769" w:rsidP="00986769">
            <w:pPr>
              <w:autoSpaceDE w:val="0"/>
              <w:autoSpaceDN w:val="0"/>
              <w:adjustRightInd w:val="0"/>
              <w:rPr>
                <w:sz w:val="22"/>
                <w:szCs w:val="22"/>
              </w:rPr>
            </w:pPr>
            <w:r w:rsidRPr="00BF7150">
              <w:rPr>
                <w:b/>
                <w:bCs/>
                <w:sz w:val="22"/>
                <w:szCs w:val="22"/>
              </w:rPr>
              <w:t xml:space="preserve">a) </w:t>
            </w:r>
            <w:r w:rsidRPr="00BF7150">
              <w:rPr>
                <w:sz w:val="22"/>
                <w:szCs w:val="22"/>
              </w:rPr>
              <w:t>the frequency of vibration.</w:t>
            </w:r>
          </w:p>
          <w:p w14:paraId="62F33EE2" w14:textId="77777777" w:rsidR="00986769" w:rsidRPr="00BF7150" w:rsidRDefault="00986769" w:rsidP="00986769">
            <w:pPr>
              <w:autoSpaceDE w:val="0"/>
              <w:autoSpaceDN w:val="0"/>
              <w:adjustRightInd w:val="0"/>
              <w:rPr>
                <w:sz w:val="22"/>
                <w:szCs w:val="22"/>
              </w:rPr>
            </w:pPr>
            <w:r w:rsidRPr="00BF7150">
              <w:rPr>
                <w:b/>
                <w:bCs/>
                <w:sz w:val="22"/>
                <w:szCs w:val="22"/>
              </w:rPr>
              <w:t xml:space="preserve">b) </w:t>
            </w:r>
            <w:r w:rsidRPr="00BF7150">
              <w:rPr>
                <w:sz w:val="22"/>
                <w:szCs w:val="22"/>
              </w:rPr>
              <w:t>the period of vibration.</w:t>
            </w:r>
          </w:p>
          <w:p w14:paraId="28C0443C" w14:textId="77777777" w:rsidR="00986769" w:rsidRPr="00BF7150" w:rsidRDefault="00986769" w:rsidP="00986769">
            <w:pPr>
              <w:autoSpaceDE w:val="0"/>
              <w:autoSpaceDN w:val="0"/>
              <w:adjustRightInd w:val="0"/>
              <w:rPr>
                <w:sz w:val="22"/>
                <w:szCs w:val="22"/>
              </w:rPr>
            </w:pPr>
          </w:p>
          <w:p w14:paraId="73068D5B" w14:textId="77777777" w:rsidR="00986769" w:rsidRPr="00BF7150" w:rsidRDefault="00986769" w:rsidP="00986769">
            <w:pPr>
              <w:autoSpaceDE w:val="0"/>
              <w:autoSpaceDN w:val="0"/>
              <w:adjustRightInd w:val="0"/>
              <w:rPr>
                <w:sz w:val="22"/>
                <w:szCs w:val="22"/>
              </w:rPr>
            </w:pPr>
            <w:r w:rsidRPr="00BF7150">
              <w:rPr>
                <w:b/>
                <w:bCs/>
                <w:sz w:val="22"/>
                <w:szCs w:val="22"/>
              </w:rPr>
              <w:t xml:space="preserve">25. </w:t>
            </w:r>
            <w:r w:rsidRPr="00BF7150">
              <w:rPr>
                <w:sz w:val="22"/>
                <w:szCs w:val="22"/>
              </w:rPr>
              <w:t>There are six classes in one day. If all the</w:t>
            </w:r>
          </w:p>
          <w:p w14:paraId="5D69DAE9" w14:textId="77777777" w:rsidR="00986769" w:rsidRPr="00BF7150" w:rsidRDefault="00986769" w:rsidP="00986769">
            <w:pPr>
              <w:autoSpaceDE w:val="0"/>
              <w:autoSpaceDN w:val="0"/>
              <w:adjustRightInd w:val="0"/>
              <w:rPr>
                <w:sz w:val="22"/>
                <w:szCs w:val="22"/>
              </w:rPr>
            </w:pPr>
            <w:r w:rsidRPr="00BF7150">
              <w:rPr>
                <w:sz w:val="22"/>
                <w:szCs w:val="22"/>
              </w:rPr>
              <w:t>classes take 6.5 hours each day, find the</w:t>
            </w:r>
          </w:p>
          <w:p w14:paraId="41000A6A" w14:textId="77777777" w:rsidR="00986769" w:rsidRPr="00BF7150" w:rsidRDefault="00986769" w:rsidP="00986769">
            <w:pPr>
              <w:autoSpaceDE w:val="0"/>
              <w:autoSpaceDN w:val="0"/>
              <w:adjustRightInd w:val="0"/>
              <w:rPr>
                <w:sz w:val="22"/>
                <w:szCs w:val="22"/>
              </w:rPr>
            </w:pPr>
            <w:r w:rsidRPr="00BF7150">
              <w:rPr>
                <w:b/>
                <w:bCs/>
                <w:sz w:val="22"/>
                <w:szCs w:val="22"/>
              </w:rPr>
              <w:t xml:space="preserve">a) </w:t>
            </w:r>
            <w:r w:rsidRPr="00BF7150">
              <w:rPr>
                <w:sz w:val="22"/>
                <w:szCs w:val="22"/>
              </w:rPr>
              <w:t>frequency of the classes occurring each day.</w:t>
            </w:r>
          </w:p>
          <w:p w14:paraId="399C6252" w14:textId="77777777" w:rsidR="00986769" w:rsidRPr="00BF7150" w:rsidRDefault="00986769" w:rsidP="00986769">
            <w:pPr>
              <w:autoSpaceDE w:val="0"/>
              <w:autoSpaceDN w:val="0"/>
              <w:adjustRightInd w:val="0"/>
              <w:rPr>
                <w:sz w:val="22"/>
                <w:szCs w:val="22"/>
              </w:rPr>
            </w:pPr>
            <w:r w:rsidRPr="00BF7150">
              <w:rPr>
                <w:b/>
                <w:bCs/>
                <w:sz w:val="22"/>
                <w:szCs w:val="22"/>
              </w:rPr>
              <w:t xml:space="preserve">b) </w:t>
            </w:r>
            <w:r w:rsidRPr="00BF7150">
              <w:rPr>
                <w:sz w:val="22"/>
                <w:szCs w:val="22"/>
              </w:rPr>
              <w:t>period of the classes.</w:t>
            </w:r>
          </w:p>
          <w:p w14:paraId="3F74A726" w14:textId="77777777" w:rsidR="00986769" w:rsidRPr="00BF7150" w:rsidRDefault="00986769" w:rsidP="00986769">
            <w:pPr>
              <w:autoSpaceDE w:val="0"/>
              <w:autoSpaceDN w:val="0"/>
              <w:adjustRightInd w:val="0"/>
              <w:rPr>
                <w:sz w:val="22"/>
                <w:szCs w:val="22"/>
              </w:rPr>
            </w:pPr>
          </w:p>
          <w:p w14:paraId="793D41F4" w14:textId="77777777" w:rsidR="00986769" w:rsidRPr="00BF7150" w:rsidRDefault="00986769" w:rsidP="00986769">
            <w:pPr>
              <w:autoSpaceDE w:val="0"/>
              <w:autoSpaceDN w:val="0"/>
              <w:adjustRightInd w:val="0"/>
              <w:rPr>
                <w:sz w:val="22"/>
                <w:szCs w:val="22"/>
              </w:rPr>
            </w:pPr>
            <w:r w:rsidRPr="00BF7150">
              <w:rPr>
                <w:b/>
                <w:bCs/>
                <w:sz w:val="22"/>
                <w:szCs w:val="22"/>
              </w:rPr>
              <w:t xml:space="preserve">26. </w:t>
            </w:r>
            <w:r w:rsidRPr="00BF7150">
              <w:rPr>
                <w:sz w:val="22"/>
                <w:szCs w:val="22"/>
              </w:rPr>
              <w:t>The frequency of a note is 440 Hz. Find the</w:t>
            </w:r>
          </w:p>
          <w:p w14:paraId="3E183616" w14:textId="77777777" w:rsidR="00986769" w:rsidRPr="00BF7150" w:rsidRDefault="00986769" w:rsidP="00986769">
            <w:pPr>
              <w:autoSpaceDE w:val="0"/>
              <w:autoSpaceDN w:val="0"/>
              <w:adjustRightInd w:val="0"/>
              <w:rPr>
                <w:sz w:val="22"/>
                <w:szCs w:val="22"/>
              </w:rPr>
            </w:pPr>
            <w:r w:rsidRPr="00BF7150">
              <w:rPr>
                <w:sz w:val="22"/>
                <w:szCs w:val="22"/>
              </w:rPr>
              <w:t>wavelength of the sound given that the speed</w:t>
            </w:r>
          </w:p>
          <w:p w14:paraId="41DFBAFD" w14:textId="77777777" w:rsidR="00986769" w:rsidRPr="00BF7150" w:rsidRDefault="00986769" w:rsidP="00986769">
            <w:pPr>
              <w:autoSpaceDE w:val="0"/>
              <w:autoSpaceDN w:val="0"/>
              <w:adjustRightInd w:val="0"/>
              <w:rPr>
                <w:sz w:val="22"/>
                <w:szCs w:val="22"/>
              </w:rPr>
            </w:pPr>
            <w:r w:rsidRPr="00BF7150">
              <w:rPr>
                <w:sz w:val="22"/>
                <w:szCs w:val="22"/>
              </w:rPr>
              <w:t>of sound is</w:t>
            </w:r>
          </w:p>
          <w:p w14:paraId="3F156350" w14:textId="77777777" w:rsidR="00986769" w:rsidRPr="00BF7150" w:rsidRDefault="00986769" w:rsidP="00986769">
            <w:pPr>
              <w:autoSpaceDE w:val="0"/>
              <w:autoSpaceDN w:val="0"/>
              <w:adjustRightInd w:val="0"/>
              <w:rPr>
                <w:sz w:val="22"/>
                <w:szCs w:val="22"/>
              </w:rPr>
            </w:pPr>
            <w:r w:rsidRPr="00BF7150">
              <w:rPr>
                <w:b/>
                <w:bCs/>
                <w:sz w:val="22"/>
                <w:szCs w:val="22"/>
              </w:rPr>
              <w:t xml:space="preserve">a) </w:t>
            </w:r>
            <w:r w:rsidRPr="00BF7150">
              <w:rPr>
                <w:sz w:val="22"/>
                <w:szCs w:val="22"/>
              </w:rPr>
              <w:t xml:space="preserve">332 m/s. </w:t>
            </w:r>
            <w:r w:rsidRPr="00BF7150">
              <w:rPr>
                <w:b/>
                <w:bCs/>
                <w:sz w:val="22"/>
                <w:szCs w:val="22"/>
              </w:rPr>
              <w:t xml:space="preserve">b) </w:t>
            </w:r>
            <w:r w:rsidRPr="00BF7150">
              <w:rPr>
                <w:sz w:val="22"/>
                <w:szCs w:val="22"/>
              </w:rPr>
              <w:t xml:space="preserve">350 m/s. </w:t>
            </w:r>
            <w:r w:rsidRPr="00BF7150">
              <w:rPr>
                <w:b/>
                <w:bCs/>
                <w:sz w:val="22"/>
                <w:szCs w:val="22"/>
              </w:rPr>
              <w:t xml:space="preserve">c) </w:t>
            </w:r>
            <w:r w:rsidRPr="00BF7150">
              <w:rPr>
                <w:sz w:val="22"/>
                <w:szCs w:val="22"/>
              </w:rPr>
              <w:t>1225 km/h.</w:t>
            </w:r>
          </w:p>
          <w:p w14:paraId="328FC104" w14:textId="77777777" w:rsidR="00986769" w:rsidRPr="00BF7150" w:rsidRDefault="00986769" w:rsidP="00986769">
            <w:pPr>
              <w:autoSpaceDE w:val="0"/>
              <w:autoSpaceDN w:val="0"/>
              <w:adjustRightInd w:val="0"/>
              <w:rPr>
                <w:sz w:val="22"/>
                <w:szCs w:val="22"/>
              </w:rPr>
            </w:pPr>
          </w:p>
          <w:p w14:paraId="4FEC7ED5" w14:textId="77777777" w:rsidR="00986769" w:rsidRPr="00BF7150" w:rsidRDefault="00986769" w:rsidP="00986769">
            <w:pPr>
              <w:autoSpaceDE w:val="0"/>
              <w:autoSpaceDN w:val="0"/>
              <w:adjustRightInd w:val="0"/>
              <w:rPr>
                <w:sz w:val="22"/>
                <w:szCs w:val="22"/>
              </w:rPr>
            </w:pPr>
            <w:r w:rsidRPr="00BF7150">
              <w:rPr>
                <w:b/>
                <w:bCs/>
                <w:sz w:val="22"/>
                <w:szCs w:val="22"/>
              </w:rPr>
              <w:t xml:space="preserve">27. </w:t>
            </w:r>
            <w:r w:rsidRPr="00BF7150">
              <w:rPr>
                <w:sz w:val="22"/>
                <w:szCs w:val="22"/>
              </w:rPr>
              <w:t>The frequency of a tuning fork is 1000 Hz. If</w:t>
            </w:r>
          </w:p>
          <w:p w14:paraId="3ECA9D0D" w14:textId="77777777" w:rsidR="00986769" w:rsidRPr="00BF7150" w:rsidRDefault="00986769" w:rsidP="00986769">
            <w:pPr>
              <w:autoSpaceDE w:val="0"/>
              <w:autoSpaceDN w:val="0"/>
              <w:adjustRightInd w:val="0"/>
              <w:rPr>
                <w:sz w:val="22"/>
                <w:szCs w:val="22"/>
              </w:rPr>
            </w:pPr>
            <w:r w:rsidRPr="00BF7150">
              <w:rPr>
                <w:sz w:val="22"/>
                <w:szCs w:val="22"/>
              </w:rPr>
              <w:t>the wavelength is 35 cm, find the speed of</w:t>
            </w:r>
          </w:p>
          <w:p w14:paraId="7DF7D63C" w14:textId="77777777" w:rsidR="00986769" w:rsidRPr="00BF7150" w:rsidRDefault="00986769" w:rsidP="00986769">
            <w:pPr>
              <w:autoSpaceDE w:val="0"/>
              <w:autoSpaceDN w:val="0"/>
              <w:adjustRightInd w:val="0"/>
              <w:rPr>
                <w:sz w:val="22"/>
                <w:szCs w:val="22"/>
              </w:rPr>
            </w:pPr>
            <w:r w:rsidRPr="00BF7150">
              <w:rPr>
                <w:sz w:val="22"/>
                <w:szCs w:val="22"/>
              </w:rPr>
              <w:t>sound in</w:t>
            </w:r>
          </w:p>
          <w:p w14:paraId="27E2A5D2" w14:textId="77777777" w:rsidR="00986769" w:rsidRPr="00BF7150" w:rsidRDefault="00986769" w:rsidP="00986769">
            <w:pPr>
              <w:autoSpaceDE w:val="0"/>
              <w:autoSpaceDN w:val="0"/>
              <w:adjustRightInd w:val="0"/>
              <w:rPr>
                <w:sz w:val="22"/>
                <w:szCs w:val="22"/>
              </w:rPr>
            </w:pPr>
            <w:r w:rsidRPr="00BF7150">
              <w:rPr>
                <w:b/>
                <w:bCs/>
                <w:sz w:val="22"/>
                <w:szCs w:val="22"/>
              </w:rPr>
              <w:t xml:space="preserve">a) </w:t>
            </w:r>
            <w:r w:rsidRPr="00BF7150">
              <w:rPr>
                <w:sz w:val="22"/>
                <w:szCs w:val="22"/>
              </w:rPr>
              <w:t xml:space="preserve">m/s. </w:t>
            </w:r>
            <w:r w:rsidRPr="00BF7150">
              <w:rPr>
                <w:b/>
                <w:bCs/>
                <w:sz w:val="22"/>
                <w:szCs w:val="22"/>
              </w:rPr>
              <w:t xml:space="preserve">b) </w:t>
            </w:r>
            <w:r w:rsidRPr="00BF7150">
              <w:rPr>
                <w:sz w:val="22"/>
                <w:szCs w:val="22"/>
              </w:rPr>
              <w:t>km/h.</w:t>
            </w:r>
          </w:p>
          <w:p w14:paraId="3D004407" w14:textId="77777777" w:rsidR="00986769" w:rsidRPr="00BF7150" w:rsidRDefault="00986769" w:rsidP="00986769">
            <w:pPr>
              <w:autoSpaceDE w:val="0"/>
              <w:autoSpaceDN w:val="0"/>
              <w:adjustRightInd w:val="0"/>
              <w:rPr>
                <w:sz w:val="22"/>
                <w:szCs w:val="22"/>
              </w:rPr>
            </w:pPr>
          </w:p>
          <w:p w14:paraId="4E3E991C" w14:textId="77777777" w:rsidR="00986769" w:rsidRPr="00BF7150" w:rsidRDefault="00986769" w:rsidP="00986769">
            <w:pPr>
              <w:autoSpaceDE w:val="0"/>
              <w:autoSpaceDN w:val="0"/>
              <w:adjustRightInd w:val="0"/>
              <w:rPr>
                <w:sz w:val="22"/>
                <w:szCs w:val="22"/>
              </w:rPr>
            </w:pPr>
            <w:r w:rsidRPr="00BF7150">
              <w:rPr>
                <w:b/>
                <w:bCs/>
                <w:sz w:val="22"/>
                <w:szCs w:val="22"/>
              </w:rPr>
              <w:t xml:space="preserve">28. </w:t>
            </w:r>
            <w:r w:rsidRPr="00BF7150">
              <w:rPr>
                <w:sz w:val="22"/>
                <w:szCs w:val="22"/>
              </w:rPr>
              <w:t>Gravity waves are still being searched for by</w:t>
            </w:r>
          </w:p>
          <w:p w14:paraId="52849579" w14:textId="77777777" w:rsidR="00986769" w:rsidRPr="00BF7150" w:rsidRDefault="00986769" w:rsidP="00986769">
            <w:pPr>
              <w:autoSpaceDE w:val="0"/>
              <w:autoSpaceDN w:val="0"/>
              <w:adjustRightInd w:val="0"/>
              <w:rPr>
                <w:sz w:val="22"/>
                <w:szCs w:val="22"/>
              </w:rPr>
            </w:pPr>
            <w:r w:rsidRPr="00BF7150">
              <w:rPr>
                <w:sz w:val="22"/>
                <w:szCs w:val="22"/>
              </w:rPr>
              <w:t>astrophysicists. These waves travel at the</w:t>
            </w:r>
          </w:p>
          <w:p w14:paraId="436715AE" w14:textId="77777777" w:rsidR="00986769" w:rsidRPr="00BF7150" w:rsidRDefault="00986769" w:rsidP="00986769">
            <w:pPr>
              <w:autoSpaceDE w:val="0"/>
              <w:autoSpaceDN w:val="0"/>
              <w:adjustRightInd w:val="0"/>
              <w:rPr>
                <w:sz w:val="22"/>
                <w:szCs w:val="22"/>
              </w:rPr>
            </w:pPr>
            <w:r w:rsidRPr="00BF7150">
              <w:rPr>
                <w:sz w:val="22"/>
                <w:szCs w:val="22"/>
              </w:rPr>
              <w:t>speed of light (</w:t>
            </w:r>
            <w:r w:rsidRPr="00BF7150">
              <w:rPr>
                <w:i/>
                <w:iCs/>
                <w:sz w:val="22"/>
                <w:szCs w:val="22"/>
              </w:rPr>
              <w:t xml:space="preserve">c </w:t>
            </w:r>
            <w:r w:rsidRPr="00BF7150">
              <w:rPr>
                <w:sz w:val="22"/>
                <w:szCs w:val="22"/>
              </w:rPr>
              <w:t>= 3.0 x 10</w:t>
            </w:r>
            <w:r w:rsidRPr="00BF7150">
              <w:rPr>
                <w:sz w:val="22"/>
                <w:szCs w:val="22"/>
                <w:vertAlign w:val="superscript"/>
              </w:rPr>
              <w:t>8</w:t>
            </w:r>
            <w:r w:rsidRPr="00BF7150">
              <w:rPr>
                <w:sz w:val="22"/>
                <w:szCs w:val="22"/>
              </w:rPr>
              <w:t xml:space="preserve"> m/s). If the</w:t>
            </w:r>
          </w:p>
          <w:p w14:paraId="64B77C11" w14:textId="77777777" w:rsidR="00986769" w:rsidRPr="00BF7150" w:rsidRDefault="00986769" w:rsidP="00986769">
            <w:pPr>
              <w:autoSpaceDE w:val="0"/>
              <w:autoSpaceDN w:val="0"/>
              <w:adjustRightInd w:val="0"/>
              <w:rPr>
                <w:sz w:val="22"/>
                <w:szCs w:val="22"/>
              </w:rPr>
            </w:pPr>
            <w:r w:rsidRPr="00BF7150">
              <w:rPr>
                <w:sz w:val="22"/>
                <w:szCs w:val="22"/>
              </w:rPr>
              <w:t>expected frequency is about 1600 Hz and the</w:t>
            </w:r>
          </w:p>
          <w:p w14:paraId="6E1F796E" w14:textId="77777777" w:rsidR="00986769" w:rsidRPr="00BF7150" w:rsidRDefault="00986769" w:rsidP="00986769">
            <w:pPr>
              <w:autoSpaceDE w:val="0"/>
              <w:autoSpaceDN w:val="0"/>
              <w:adjustRightInd w:val="0"/>
              <w:rPr>
                <w:sz w:val="22"/>
                <w:szCs w:val="22"/>
              </w:rPr>
            </w:pPr>
            <w:r w:rsidRPr="00BF7150">
              <w:rPr>
                <w:sz w:val="22"/>
                <w:szCs w:val="22"/>
              </w:rPr>
              <w:t>size of a football field is 250 m, how many</w:t>
            </w:r>
          </w:p>
          <w:p w14:paraId="48826852" w14:textId="77777777" w:rsidR="00986769" w:rsidRPr="00BF7150" w:rsidRDefault="00986769" w:rsidP="00986769">
            <w:pPr>
              <w:autoSpaceDE w:val="0"/>
              <w:autoSpaceDN w:val="0"/>
              <w:adjustRightInd w:val="0"/>
              <w:rPr>
                <w:sz w:val="22"/>
                <w:szCs w:val="22"/>
              </w:rPr>
            </w:pPr>
            <w:r w:rsidRPr="00BF7150">
              <w:rPr>
                <w:sz w:val="22"/>
                <w:szCs w:val="22"/>
              </w:rPr>
              <w:t xml:space="preserve">football fields long </w:t>
            </w:r>
            <w:proofErr w:type="gramStart"/>
            <w:r w:rsidRPr="00BF7150">
              <w:rPr>
                <w:sz w:val="22"/>
                <w:szCs w:val="22"/>
              </w:rPr>
              <w:t>is</w:t>
            </w:r>
            <w:proofErr w:type="gramEnd"/>
            <w:r w:rsidRPr="00BF7150">
              <w:rPr>
                <w:sz w:val="22"/>
                <w:szCs w:val="22"/>
              </w:rPr>
              <w:t xml:space="preserve"> the wavelength of a</w:t>
            </w:r>
          </w:p>
          <w:p w14:paraId="4DE8F944" w14:textId="77777777" w:rsidR="00986769" w:rsidRDefault="00986769" w:rsidP="00986769">
            <w:pPr>
              <w:autoSpaceDE w:val="0"/>
              <w:autoSpaceDN w:val="0"/>
              <w:adjustRightInd w:val="0"/>
              <w:rPr>
                <w:sz w:val="22"/>
                <w:szCs w:val="22"/>
              </w:rPr>
            </w:pPr>
            <w:r w:rsidRPr="00BF7150">
              <w:rPr>
                <w:sz w:val="22"/>
                <w:szCs w:val="22"/>
              </w:rPr>
              <w:t>gravity wave</w:t>
            </w:r>
            <w:r>
              <w:rPr>
                <w:sz w:val="22"/>
                <w:szCs w:val="22"/>
              </w:rPr>
              <w:t>?</w:t>
            </w:r>
          </w:p>
          <w:p w14:paraId="22B1A553" w14:textId="77777777" w:rsidR="00986769" w:rsidRDefault="00986769" w:rsidP="00986769">
            <w:pPr>
              <w:rPr>
                <w:bCs/>
                <w:color w:val="76519B"/>
                <w:sz w:val="28"/>
                <w:szCs w:val="28"/>
              </w:rPr>
            </w:pPr>
          </w:p>
        </w:tc>
        <w:tc>
          <w:tcPr>
            <w:tcW w:w="5148" w:type="dxa"/>
          </w:tcPr>
          <w:p w14:paraId="34418B0F" w14:textId="77777777" w:rsidR="00986769" w:rsidRPr="00BF7150" w:rsidRDefault="00986769" w:rsidP="00986769">
            <w:pPr>
              <w:autoSpaceDE w:val="0"/>
              <w:autoSpaceDN w:val="0"/>
              <w:adjustRightInd w:val="0"/>
              <w:rPr>
                <w:sz w:val="22"/>
                <w:szCs w:val="22"/>
              </w:rPr>
            </w:pPr>
            <w:r w:rsidRPr="00BF7150">
              <w:rPr>
                <w:b/>
                <w:bCs/>
                <w:sz w:val="22"/>
                <w:szCs w:val="22"/>
              </w:rPr>
              <w:t xml:space="preserve">29. </w:t>
            </w:r>
            <w:r w:rsidRPr="00BF7150">
              <w:rPr>
                <w:sz w:val="22"/>
                <w:szCs w:val="22"/>
              </w:rPr>
              <w:t xml:space="preserve">If </w:t>
            </w:r>
            <w:r w:rsidRPr="00BF7150">
              <w:rPr>
                <w:position w:val="-24"/>
                <w:sz w:val="22"/>
                <w:szCs w:val="22"/>
              </w:rPr>
              <w:object w:dxaOrig="260" w:dyaOrig="620" w14:anchorId="7716798A">
                <v:shape id="_x0000_i1025" type="#_x0000_t75" style="width:12.75pt;height:31.55pt" o:ole="">
                  <v:imagedata r:id="rId40" o:title=""/>
                </v:shape>
                <o:OLEObject Type="Embed" ProgID="Equation.DSMT4" ShapeID="_x0000_i1025" DrawAspect="Content" ObjectID="_1672997976" r:id="rId41"/>
              </w:object>
            </w:r>
            <w:r w:rsidRPr="00BF7150">
              <w:rPr>
                <w:sz w:val="22"/>
                <w:szCs w:val="22"/>
              </w:rPr>
              <w:t xml:space="preserve"> is 0.85 m and the frequency is 125 Hz, find</w:t>
            </w:r>
          </w:p>
          <w:p w14:paraId="518095E4" w14:textId="77777777" w:rsidR="00986769" w:rsidRPr="00BF7150" w:rsidRDefault="00986769" w:rsidP="00986769">
            <w:pPr>
              <w:autoSpaceDE w:val="0"/>
              <w:autoSpaceDN w:val="0"/>
              <w:adjustRightInd w:val="0"/>
              <w:rPr>
                <w:sz w:val="22"/>
                <w:szCs w:val="22"/>
              </w:rPr>
            </w:pPr>
            <w:r w:rsidRPr="00BF7150">
              <w:rPr>
                <w:b/>
                <w:bCs/>
                <w:sz w:val="22"/>
                <w:szCs w:val="22"/>
              </w:rPr>
              <w:t xml:space="preserve">a) </w:t>
            </w:r>
            <w:r w:rsidRPr="00BF7150">
              <w:rPr>
                <w:sz w:val="22"/>
                <w:szCs w:val="22"/>
              </w:rPr>
              <w:t>the wavelength.</w:t>
            </w:r>
          </w:p>
          <w:p w14:paraId="4D0324B1" w14:textId="77777777" w:rsidR="00986769" w:rsidRPr="00BF7150" w:rsidRDefault="00986769" w:rsidP="00986769">
            <w:pPr>
              <w:autoSpaceDE w:val="0"/>
              <w:autoSpaceDN w:val="0"/>
              <w:adjustRightInd w:val="0"/>
              <w:rPr>
                <w:sz w:val="22"/>
                <w:szCs w:val="22"/>
              </w:rPr>
            </w:pPr>
            <w:r w:rsidRPr="00BF7150">
              <w:rPr>
                <w:b/>
                <w:bCs/>
                <w:sz w:val="22"/>
                <w:szCs w:val="22"/>
              </w:rPr>
              <w:t xml:space="preserve">b) </w:t>
            </w:r>
            <w:r w:rsidRPr="00BF7150">
              <w:rPr>
                <w:sz w:val="22"/>
                <w:szCs w:val="22"/>
              </w:rPr>
              <w:t>the period of the wave.</w:t>
            </w:r>
          </w:p>
          <w:p w14:paraId="0CA3847A" w14:textId="77777777" w:rsidR="00986769" w:rsidRPr="00BF7150" w:rsidRDefault="00986769" w:rsidP="00986769">
            <w:pPr>
              <w:rPr>
                <w:sz w:val="22"/>
                <w:szCs w:val="22"/>
              </w:rPr>
            </w:pPr>
            <w:r w:rsidRPr="00BF7150">
              <w:rPr>
                <w:b/>
                <w:bCs/>
                <w:sz w:val="22"/>
                <w:szCs w:val="22"/>
              </w:rPr>
              <w:t xml:space="preserve">c) </w:t>
            </w:r>
            <w:r w:rsidRPr="00BF7150">
              <w:rPr>
                <w:sz w:val="22"/>
                <w:szCs w:val="22"/>
              </w:rPr>
              <w:t>the velocity of the wave.</w:t>
            </w:r>
          </w:p>
          <w:p w14:paraId="781DFE8E" w14:textId="77777777" w:rsidR="00986769" w:rsidRPr="00BF7150" w:rsidRDefault="00986769" w:rsidP="00986769">
            <w:pPr>
              <w:rPr>
                <w:sz w:val="22"/>
                <w:szCs w:val="22"/>
              </w:rPr>
            </w:pPr>
          </w:p>
          <w:p w14:paraId="31BB7D4E" w14:textId="77777777" w:rsidR="00986769" w:rsidRPr="00BF7150" w:rsidRDefault="00986769" w:rsidP="00986769">
            <w:pPr>
              <w:autoSpaceDE w:val="0"/>
              <w:autoSpaceDN w:val="0"/>
              <w:adjustRightInd w:val="0"/>
              <w:rPr>
                <w:sz w:val="22"/>
                <w:szCs w:val="22"/>
              </w:rPr>
            </w:pPr>
            <w:r w:rsidRPr="00BF7150">
              <w:rPr>
                <w:b/>
                <w:bCs/>
                <w:sz w:val="22"/>
                <w:szCs w:val="22"/>
              </w:rPr>
              <w:t xml:space="preserve">30. </w:t>
            </w:r>
            <w:r w:rsidRPr="00BF7150">
              <w:rPr>
                <w:sz w:val="22"/>
                <w:szCs w:val="22"/>
              </w:rPr>
              <w:t>Find the period and velocity for the following</w:t>
            </w:r>
          </w:p>
          <w:p w14:paraId="00C2EC96" w14:textId="77777777" w:rsidR="00986769" w:rsidRPr="00BF7150" w:rsidRDefault="00986769" w:rsidP="00986769">
            <w:pPr>
              <w:autoSpaceDE w:val="0"/>
              <w:autoSpaceDN w:val="0"/>
              <w:adjustRightInd w:val="0"/>
              <w:rPr>
                <w:sz w:val="22"/>
                <w:szCs w:val="22"/>
              </w:rPr>
            </w:pPr>
            <w:r w:rsidRPr="00BF7150">
              <w:rPr>
                <w:sz w:val="22"/>
                <w:szCs w:val="22"/>
              </w:rPr>
              <w:t>frequencies if the wavelength is 0.50 m:</w:t>
            </w:r>
          </w:p>
          <w:p w14:paraId="50FAE266" w14:textId="77777777" w:rsidR="00986769" w:rsidRPr="00BF7150" w:rsidRDefault="00986769" w:rsidP="00986769">
            <w:pPr>
              <w:autoSpaceDE w:val="0"/>
              <w:autoSpaceDN w:val="0"/>
              <w:adjustRightInd w:val="0"/>
              <w:rPr>
                <w:sz w:val="22"/>
                <w:szCs w:val="22"/>
              </w:rPr>
            </w:pPr>
            <w:r w:rsidRPr="00BF7150">
              <w:rPr>
                <w:b/>
                <w:bCs/>
                <w:sz w:val="22"/>
                <w:szCs w:val="22"/>
              </w:rPr>
              <w:t xml:space="preserve">a) </w:t>
            </w:r>
            <w:r w:rsidRPr="00BF7150">
              <w:rPr>
                <w:sz w:val="22"/>
                <w:szCs w:val="22"/>
              </w:rPr>
              <w:t xml:space="preserve">0.30 Hz </w:t>
            </w:r>
            <w:r>
              <w:rPr>
                <w:sz w:val="22"/>
                <w:szCs w:val="22"/>
              </w:rPr>
              <w:t xml:space="preserve">     </w:t>
            </w:r>
            <w:r w:rsidRPr="00BF7150">
              <w:rPr>
                <w:b/>
                <w:bCs/>
                <w:sz w:val="22"/>
                <w:szCs w:val="22"/>
              </w:rPr>
              <w:t xml:space="preserve">b) </w:t>
            </w:r>
            <w:r w:rsidRPr="00BF7150">
              <w:rPr>
                <w:sz w:val="22"/>
                <w:szCs w:val="22"/>
              </w:rPr>
              <w:t>400 s</w:t>
            </w:r>
            <w:r w:rsidRPr="00BF7150">
              <w:rPr>
                <w:sz w:val="22"/>
                <w:szCs w:val="22"/>
                <w:vertAlign w:val="superscript"/>
              </w:rPr>
              <w:t>-1</w:t>
            </w:r>
          </w:p>
          <w:p w14:paraId="43CC4DD4" w14:textId="77777777" w:rsidR="00986769" w:rsidRPr="00BF7150" w:rsidRDefault="00986769" w:rsidP="00986769">
            <w:pPr>
              <w:autoSpaceDE w:val="0"/>
              <w:autoSpaceDN w:val="0"/>
              <w:adjustRightInd w:val="0"/>
              <w:rPr>
                <w:sz w:val="22"/>
                <w:szCs w:val="22"/>
              </w:rPr>
            </w:pPr>
            <w:r w:rsidRPr="00BF7150">
              <w:rPr>
                <w:b/>
                <w:bCs/>
                <w:sz w:val="22"/>
                <w:szCs w:val="22"/>
              </w:rPr>
              <w:t xml:space="preserve">c) </w:t>
            </w:r>
            <w:r w:rsidRPr="00BF7150">
              <w:rPr>
                <w:sz w:val="22"/>
                <w:szCs w:val="22"/>
              </w:rPr>
              <w:t xml:space="preserve">30 cycles/s </w:t>
            </w:r>
            <w:r w:rsidRPr="00BF7150">
              <w:rPr>
                <w:b/>
                <w:bCs/>
                <w:sz w:val="22"/>
                <w:szCs w:val="22"/>
              </w:rPr>
              <w:t xml:space="preserve">d) </w:t>
            </w:r>
            <w:r w:rsidRPr="00BF7150">
              <w:rPr>
                <w:sz w:val="22"/>
                <w:szCs w:val="22"/>
              </w:rPr>
              <w:t>5.0 kHz</w:t>
            </w:r>
          </w:p>
          <w:p w14:paraId="0FD29D1A" w14:textId="77777777" w:rsidR="00986769" w:rsidRPr="00BF7150" w:rsidRDefault="00986769" w:rsidP="00986769">
            <w:pPr>
              <w:autoSpaceDE w:val="0"/>
              <w:autoSpaceDN w:val="0"/>
              <w:adjustRightInd w:val="0"/>
              <w:rPr>
                <w:sz w:val="22"/>
                <w:szCs w:val="22"/>
              </w:rPr>
            </w:pPr>
            <w:r w:rsidRPr="00BF7150">
              <w:rPr>
                <w:b/>
                <w:bCs/>
                <w:sz w:val="22"/>
                <w:szCs w:val="22"/>
              </w:rPr>
              <w:t xml:space="preserve">e) </w:t>
            </w:r>
            <w:r w:rsidRPr="00BF7150">
              <w:rPr>
                <w:sz w:val="22"/>
                <w:szCs w:val="22"/>
              </w:rPr>
              <w:t>102.1 MHz</w:t>
            </w:r>
          </w:p>
          <w:p w14:paraId="1DE1B52E" w14:textId="77777777" w:rsidR="00986769" w:rsidRPr="00BF7150" w:rsidRDefault="00986769" w:rsidP="00986769">
            <w:pPr>
              <w:autoSpaceDE w:val="0"/>
              <w:autoSpaceDN w:val="0"/>
              <w:adjustRightInd w:val="0"/>
              <w:rPr>
                <w:sz w:val="22"/>
                <w:szCs w:val="22"/>
              </w:rPr>
            </w:pPr>
          </w:p>
          <w:p w14:paraId="76F06B2B" w14:textId="77777777" w:rsidR="00986769" w:rsidRPr="00BF7150" w:rsidRDefault="00986769" w:rsidP="00986769">
            <w:pPr>
              <w:autoSpaceDE w:val="0"/>
              <w:autoSpaceDN w:val="0"/>
              <w:adjustRightInd w:val="0"/>
              <w:rPr>
                <w:sz w:val="22"/>
                <w:szCs w:val="22"/>
              </w:rPr>
            </w:pPr>
            <w:r w:rsidRPr="00BF7150">
              <w:rPr>
                <w:b/>
                <w:bCs/>
                <w:sz w:val="22"/>
                <w:szCs w:val="22"/>
              </w:rPr>
              <w:t xml:space="preserve">31. </w:t>
            </w:r>
            <w:r w:rsidRPr="00BF7150">
              <w:rPr>
                <w:sz w:val="22"/>
                <w:szCs w:val="22"/>
              </w:rPr>
              <w:t>Find the frequency and velocity given that the</w:t>
            </w:r>
          </w:p>
          <w:p w14:paraId="004C3913" w14:textId="77777777" w:rsidR="00986769" w:rsidRPr="00BF7150" w:rsidRDefault="00986769" w:rsidP="00986769">
            <w:pPr>
              <w:autoSpaceDE w:val="0"/>
              <w:autoSpaceDN w:val="0"/>
              <w:adjustRightInd w:val="0"/>
              <w:rPr>
                <w:sz w:val="22"/>
                <w:szCs w:val="22"/>
              </w:rPr>
            </w:pPr>
            <w:r w:rsidRPr="00BF7150">
              <w:rPr>
                <w:sz w:val="22"/>
                <w:szCs w:val="22"/>
              </w:rPr>
              <w:t>wavelength is 75 cm for the following periods:</w:t>
            </w:r>
          </w:p>
          <w:p w14:paraId="07364979" w14:textId="77777777" w:rsidR="00986769" w:rsidRPr="00BF7150" w:rsidRDefault="00986769" w:rsidP="00986769">
            <w:pPr>
              <w:autoSpaceDE w:val="0"/>
              <w:autoSpaceDN w:val="0"/>
              <w:adjustRightInd w:val="0"/>
              <w:rPr>
                <w:sz w:val="22"/>
                <w:szCs w:val="22"/>
              </w:rPr>
            </w:pPr>
            <w:r w:rsidRPr="00BF7150">
              <w:rPr>
                <w:b/>
                <w:bCs/>
                <w:sz w:val="22"/>
                <w:szCs w:val="22"/>
              </w:rPr>
              <w:t xml:space="preserve">a) </w:t>
            </w:r>
            <w:r w:rsidRPr="00BF7150">
              <w:rPr>
                <w:sz w:val="22"/>
                <w:szCs w:val="22"/>
              </w:rPr>
              <w:t xml:space="preserve">0.020 s </w:t>
            </w:r>
            <w:r w:rsidRPr="00BF7150">
              <w:rPr>
                <w:b/>
                <w:bCs/>
                <w:sz w:val="22"/>
                <w:szCs w:val="22"/>
              </w:rPr>
              <w:t xml:space="preserve">b) </w:t>
            </w:r>
            <w:r w:rsidRPr="00BF7150">
              <w:rPr>
                <w:sz w:val="22"/>
                <w:szCs w:val="22"/>
              </w:rPr>
              <w:t xml:space="preserve">15.0 </w:t>
            </w:r>
            <w:proofErr w:type="spellStart"/>
            <w:r w:rsidRPr="00BF7150">
              <w:rPr>
                <w:sz w:val="22"/>
                <w:szCs w:val="22"/>
              </w:rPr>
              <w:t>ms</w:t>
            </w:r>
            <w:proofErr w:type="spellEnd"/>
          </w:p>
          <w:p w14:paraId="48AD69F2" w14:textId="77777777" w:rsidR="00986769" w:rsidRPr="00BF7150" w:rsidRDefault="00986769" w:rsidP="00986769">
            <w:pPr>
              <w:autoSpaceDE w:val="0"/>
              <w:autoSpaceDN w:val="0"/>
              <w:adjustRightInd w:val="0"/>
              <w:rPr>
                <w:sz w:val="22"/>
                <w:szCs w:val="22"/>
              </w:rPr>
            </w:pPr>
            <w:r w:rsidRPr="00BF7150">
              <w:rPr>
                <w:b/>
                <w:bCs/>
                <w:sz w:val="22"/>
                <w:szCs w:val="22"/>
              </w:rPr>
              <w:t xml:space="preserve">c) </w:t>
            </w:r>
            <w:r w:rsidRPr="00BF7150">
              <w:rPr>
                <w:sz w:val="22"/>
                <w:szCs w:val="22"/>
              </w:rPr>
              <w:t xml:space="preserve">2.0 min </w:t>
            </w:r>
            <w:r w:rsidRPr="00BF7150">
              <w:rPr>
                <w:b/>
                <w:bCs/>
                <w:sz w:val="22"/>
                <w:szCs w:val="22"/>
              </w:rPr>
              <w:t xml:space="preserve">d) </w:t>
            </w:r>
            <w:r w:rsidRPr="00BF7150">
              <w:rPr>
                <w:sz w:val="22"/>
                <w:szCs w:val="22"/>
              </w:rPr>
              <w:t>0.6 h</w:t>
            </w:r>
          </w:p>
          <w:p w14:paraId="3FC6399A" w14:textId="77777777" w:rsidR="00986769" w:rsidRPr="00BF7150" w:rsidRDefault="00986769" w:rsidP="00986769">
            <w:pPr>
              <w:autoSpaceDE w:val="0"/>
              <w:autoSpaceDN w:val="0"/>
              <w:adjustRightInd w:val="0"/>
              <w:rPr>
                <w:sz w:val="22"/>
                <w:szCs w:val="22"/>
              </w:rPr>
            </w:pPr>
          </w:p>
          <w:p w14:paraId="329CAB8D" w14:textId="77777777" w:rsidR="00986769" w:rsidRPr="00BF7150" w:rsidRDefault="00986769" w:rsidP="00986769">
            <w:pPr>
              <w:autoSpaceDE w:val="0"/>
              <w:autoSpaceDN w:val="0"/>
              <w:adjustRightInd w:val="0"/>
              <w:rPr>
                <w:sz w:val="22"/>
                <w:szCs w:val="22"/>
              </w:rPr>
            </w:pPr>
            <w:r w:rsidRPr="00BF7150">
              <w:rPr>
                <w:b/>
                <w:bCs/>
                <w:sz w:val="22"/>
                <w:szCs w:val="22"/>
              </w:rPr>
              <w:t xml:space="preserve">32. </w:t>
            </w:r>
            <w:r w:rsidRPr="00BF7150">
              <w:rPr>
                <w:sz w:val="22"/>
                <w:szCs w:val="22"/>
              </w:rPr>
              <w:t>You are shouting in a monotone voice with a</w:t>
            </w:r>
          </w:p>
          <w:p w14:paraId="3F6E1B90" w14:textId="77777777" w:rsidR="00986769" w:rsidRPr="00BF7150" w:rsidRDefault="00986769" w:rsidP="00986769">
            <w:pPr>
              <w:autoSpaceDE w:val="0"/>
              <w:autoSpaceDN w:val="0"/>
              <w:adjustRightInd w:val="0"/>
              <w:rPr>
                <w:sz w:val="22"/>
                <w:szCs w:val="22"/>
              </w:rPr>
            </w:pPr>
            <w:r w:rsidRPr="00BF7150">
              <w:rPr>
                <w:sz w:val="22"/>
                <w:szCs w:val="22"/>
              </w:rPr>
              <w:t>frequency of 440 Hz. Your friend is 300 m</w:t>
            </w:r>
          </w:p>
          <w:p w14:paraId="7E2426E5" w14:textId="77777777" w:rsidR="00986769" w:rsidRPr="00BF7150" w:rsidRDefault="00986769" w:rsidP="00986769">
            <w:pPr>
              <w:autoSpaceDE w:val="0"/>
              <w:autoSpaceDN w:val="0"/>
              <w:adjustRightInd w:val="0"/>
              <w:rPr>
                <w:sz w:val="22"/>
                <w:szCs w:val="22"/>
              </w:rPr>
            </w:pPr>
            <w:r w:rsidRPr="00BF7150">
              <w:rPr>
                <w:sz w:val="22"/>
                <w:szCs w:val="22"/>
              </w:rPr>
              <w:t>away. If the speed of sound is 344 m/s, how</w:t>
            </w:r>
          </w:p>
          <w:p w14:paraId="4BF51940" w14:textId="77777777" w:rsidR="00986769" w:rsidRPr="00BF7150" w:rsidRDefault="00986769" w:rsidP="00986769">
            <w:pPr>
              <w:autoSpaceDE w:val="0"/>
              <w:autoSpaceDN w:val="0"/>
              <w:adjustRightInd w:val="0"/>
              <w:rPr>
                <w:sz w:val="22"/>
                <w:szCs w:val="22"/>
              </w:rPr>
            </w:pPr>
            <w:r w:rsidRPr="00BF7150">
              <w:rPr>
                <w:sz w:val="22"/>
                <w:szCs w:val="22"/>
              </w:rPr>
              <w:t>many wavelengths occur between you and</w:t>
            </w:r>
          </w:p>
          <w:p w14:paraId="14D6820C" w14:textId="77777777" w:rsidR="00986769" w:rsidRPr="00BF7150" w:rsidRDefault="00986769" w:rsidP="00986769">
            <w:pPr>
              <w:rPr>
                <w:sz w:val="22"/>
                <w:szCs w:val="22"/>
              </w:rPr>
            </w:pPr>
            <w:r w:rsidRPr="00BF7150">
              <w:rPr>
                <w:sz w:val="22"/>
                <w:szCs w:val="22"/>
              </w:rPr>
              <w:t>your friend?</w:t>
            </w:r>
          </w:p>
          <w:p w14:paraId="0447B904" w14:textId="77777777" w:rsidR="00986769" w:rsidRPr="00BF7150" w:rsidRDefault="00986769" w:rsidP="00986769">
            <w:pPr>
              <w:rPr>
                <w:sz w:val="22"/>
                <w:szCs w:val="22"/>
              </w:rPr>
            </w:pPr>
          </w:p>
          <w:p w14:paraId="4E9179D6" w14:textId="77777777" w:rsidR="00986769" w:rsidRPr="00BF7150" w:rsidRDefault="00986769" w:rsidP="00986769">
            <w:pPr>
              <w:autoSpaceDE w:val="0"/>
              <w:autoSpaceDN w:val="0"/>
              <w:adjustRightInd w:val="0"/>
              <w:rPr>
                <w:b/>
                <w:sz w:val="22"/>
                <w:szCs w:val="22"/>
              </w:rPr>
            </w:pPr>
          </w:p>
          <w:p w14:paraId="3DFBE71A" w14:textId="77777777" w:rsidR="00986769" w:rsidRPr="00BF7150" w:rsidRDefault="00986769" w:rsidP="00986769">
            <w:pPr>
              <w:autoSpaceDE w:val="0"/>
              <w:autoSpaceDN w:val="0"/>
              <w:adjustRightInd w:val="0"/>
              <w:rPr>
                <w:b/>
                <w:sz w:val="28"/>
                <w:szCs w:val="28"/>
              </w:rPr>
            </w:pPr>
            <w:r w:rsidRPr="00C01788">
              <w:rPr>
                <w:b/>
                <w:color w:val="8064A2"/>
                <w:sz w:val="28"/>
                <w:szCs w:val="28"/>
              </w:rPr>
              <w:t>13.2</w:t>
            </w:r>
            <w:r w:rsidRPr="00BF7150">
              <w:rPr>
                <w:b/>
                <w:sz w:val="28"/>
                <w:szCs w:val="28"/>
              </w:rPr>
              <w:t xml:space="preserve"> Transmission and Speed of Sound</w:t>
            </w:r>
          </w:p>
          <w:p w14:paraId="03DD9A8E" w14:textId="77777777" w:rsidR="00986769" w:rsidRPr="000C0F5C" w:rsidRDefault="00986769" w:rsidP="00986769">
            <w:pPr>
              <w:autoSpaceDE w:val="0"/>
              <w:autoSpaceDN w:val="0"/>
              <w:adjustRightInd w:val="0"/>
              <w:rPr>
                <w:sz w:val="22"/>
                <w:szCs w:val="22"/>
              </w:rPr>
            </w:pPr>
            <w:r>
              <w:rPr>
                <w:b/>
                <w:sz w:val="22"/>
                <w:szCs w:val="22"/>
              </w:rPr>
              <w:t xml:space="preserve">35. </w:t>
            </w:r>
            <w:r w:rsidRPr="000C0F5C">
              <w:rPr>
                <w:sz w:val="22"/>
                <w:szCs w:val="22"/>
              </w:rPr>
              <w:t>Calculate the speed of sound in air for the following temperatures:</w:t>
            </w:r>
          </w:p>
          <w:p w14:paraId="677EDF59" w14:textId="77777777" w:rsidR="00986769" w:rsidRPr="000C0F5C" w:rsidRDefault="00986769" w:rsidP="00986769">
            <w:pPr>
              <w:autoSpaceDE w:val="0"/>
              <w:autoSpaceDN w:val="0"/>
              <w:adjustRightInd w:val="0"/>
              <w:rPr>
                <w:sz w:val="22"/>
                <w:szCs w:val="22"/>
              </w:rPr>
            </w:pPr>
            <w:r w:rsidRPr="005D41DE">
              <w:rPr>
                <w:b/>
                <w:sz w:val="22"/>
                <w:szCs w:val="22"/>
              </w:rPr>
              <w:t>a)</w:t>
            </w:r>
            <w:r w:rsidRPr="000C0F5C">
              <w:rPr>
                <w:sz w:val="22"/>
                <w:szCs w:val="22"/>
              </w:rPr>
              <w:t xml:space="preserve"> 0°C</w:t>
            </w:r>
            <w:r>
              <w:rPr>
                <w:sz w:val="22"/>
                <w:szCs w:val="22"/>
              </w:rPr>
              <w:t xml:space="preserve">     </w:t>
            </w:r>
            <w:r w:rsidRPr="005D41DE">
              <w:rPr>
                <w:b/>
                <w:sz w:val="22"/>
                <w:szCs w:val="22"/>
              </w:rPr>
              <w:t>b)</w:t>
            </w:r>
            <w:r w:rsidRPr="000C0F5C">
              <w:rPr>
                <w:sz w:val="22"/>
                <w:szCs w:val="22"/>
              </w:rPr>
              <w:t xml:space="preserve"> 25°C</w:t>
            </w:r>
            <w:r>
              <w:rPr>
                <w:sz w:val="22"/>
                <w:szCs w:val="22"/>
              </w:rPr>
              <w:t xml:space="preserve">     </w:t>
            </w:r>
            <w:r w:rsidRPr="005D41DE">
              <w:rPr>
                <w:b/>
                <w:sz w:val="22"/>
                <w:szCs w:val="22"/>
              </w:rPr>
              <w:t>c)</w:t>
            </w:r>
            <w:r w:rsidRPr="000C0F5C">
              <w:rPr>
                <w:sz w:val="22"/>
                <w:szCs w:val="22"/>
              </w:rPr>
              <w:t xml:space="preserve"> 30°C</w:t>
            </w:r>
            <w:r>
              <w:rPr>
                <w:sz w:val="22"/>
                <w:szCs w:val="22"/>
              </w:rPr>
              <w:t xml:space="preserve">     </w:t>
            </w:r>
            <w:r w:rsidRPr="005D41DE">
              <w:rPr>
                <w:b/>
                <w:sz w:val="22"/>
                <w:szCs w:val="22"/>
              </w:rPr>
              <w:t>d)</w:t>
            </w:r>
            <w:r w:rsidRPr="000C0F5C">
              <w:rPr>
                <w:sz w:val="22"/>
                <w:szCs w:val="22"/>
              </w:rPr>
              <w:t xml:space="preserve"> -15°C</w:t>
            </w:r>
          </w:p>
          <w:p w14:paraId="094B4828" w14:textId="77777777" w:rsidR="00986769" w:rsidRDefault="00986769" w:rsidP="00986769">
            <w:pPr>
              <w:autoSpaceDE w:val="0"/>
              <w:autoSpaceDN w:val="0"/>
              <w:adjustRightInd w:val="0"/>
              <w:rPr>
                <w:b/>
                <w:sz w:val="22"/>
                <w:szCs w:val="22"/>
              </w:rPr>
            </w:pPr>
          </w:p>
          <w:p w14:paraId="281BCC72" w14:textId="77777777" w:rsidR="00986769" w:rsidRDefault="00986769" w:rsidP="00986769">
            <w:pPr>
              <w:autoSpaceDE w:val="0"/>
              <w:autoSpaceDN w:val="0"/>
              <w:adjustRightInd w:val="0"/>
              <w:rPr>
                <w:b/>
                <w:sz w:val="22"/>
                <w:szCs w:val="22"/>
              </w:rPr>
            </w:pPr>
            <w:r>
              <w:rPr>
                <w:b/>
                <w:sz w:val="22"/>
                <w:szCs w:val="22"/>
              </w:rPr>
              <w:t xml:space="preserve">36. </w:t>
            </w:r>
            <w:r w:rsidRPr="000C0F5C">
              <w:rPr>
                <w:sz w:val="22"/>
                <w:szCs w:val="22"/>
              </w:rPr>
              <w:t>What is the wavelength of the sound produced by a bat if the frequency of the sound is 90 kHz on a night when the air temperature is 22</w:t>
            </w:r>
            <w:r w:rsidRPr="00BF7150">
              <w:rPr>
                <w:sz w:val="22"/>
                <w:szCs w:val="22"/>
              </w:rPr>
              <w:t>°</w:t>
            </w:r>
            <w:r w:rsidRPr="000C0F5C">
              <w:rPr>
                <w:sz w:val="22"/>
                <w:szCs w:val="22"/>
              </w:rPr>
              <w:t>C?</w:t>
            </w:r>
          </w:p>
          <w:p w14:paraId="4D7F07CE" w14:textId="77777777" w:rsidR="00986769" w:rsidRDefault="00986769" w:rsidP="00986769">
            <w:pPr>
              <w:autoSpaceDE w:val="0"/>
              <w:autoSpaceDN w:val="0"/>
              <w:adjustRightInd w:val="0"/>
              <w:rPr>
                <w:b/>
                <w:sz w:val="22"/>
                <w:szCs w:val="22"/>
              </w:rPr>
            </w:pPr>
          </w:p>
          <w:p w14:paraId="1D5B543D" w14:textId="77777777" w:rsidR="00986769" w:rsidRPr="000C0F5C" w:rsidRDefault="00986769" w:rsidP="00986769">
            <w:pPr>
              <w:autoSpaceDE w:val="0"/>
              <w:autoSpaceDN w:val="0"/>
              <w:adjustRightInd w:val="0"/>
              <w:rPr>
                <w:sz w:val="22"/>
                <w:szCs w:val="22"/>
              </w:rPr>
            </w:pPr>
            <w:r>
              <w:rPr>
                <w:b/>
                <w:sz w:val="22"/>
                <w:szCs w:val="22"/>
              </w:rPr>
              <w:t xml:space="preserve">37. </w:t>
            </w:r>
            <w:r>
              <w:rPr>
                <w:sz w:val="22"/>
                <w:szCs w:val="22"/>
              </w:rPr>
              <w:t>How far away is a storm if you hear the sound of thunder 7.0s after the lightning flash on a day when the air temperature is 31</w:t>
            </w:r>
            <w:r w:rsidRPr="00BF7150">
              <w:rPr>
                <w:sz w:val="22"/>
                <w:szCs w:val="22"/>
              </w:rPr>
              <w:t>°</w:t>
            </w:r>
            <w:r>
              <w:rPr>
                <w:sz w:val="22"/>
                <w:szCs w:val="22"/>
              </w:rPr>
              <w:t>C?</w:t>
            </w:r>
          </w:p>
          <w:p w14:paraId="53BB58F0" w14:textId="77777777" w:rsidR="00986769" w:rsidRDefault="00986769" w:rsidP="00986769">
            <w:pPr>
              <w:autoSpaceDE w:val="0"/>
              <w:autoSpaceDN w:val="0"/>
              <w:adjustRightInd w:val="0"/>
              <w:rPr>
                <w:b/>
                <w:sz w:val="22"/>
                <w:szCs w:val="22"/>
              </w:rPr>
            </w:pPr>
          </w:p>
          <w:p w14:paraId="554FD28B" w14:textId="77777777" w:rsidR="00986769" w:rsidRPr="000C0F5C" w:rsidRDefault="00986769" w:rsidP="00986769">
            <w:pPr>
              <w:autoSpaceDE w:val="0"/>
              <w:autoSpaceDN w:val="0"/>
              <w:adjustRightInd w:val="0"/>
              <w:rPr>
                <w:sz w:val="22"/>
                <w:szCs w:val="22"/>
              </w:rPr>
            </w:pPr>
            <w:r>
              <w:rPr>
                <w:b/>
                <w:sz w:val="22"/>
                <w:szCs w:val="22"/>
              </w:rPr>
              <w:t xml:space="preserve">38. </w:t>
            </w:r>
            <w:r>
              <w:rPr>
                <w:sz w:val="22"/>
                <w:szCs w:val="22"/>
              </w:rPr>
              <w:t xml:space="preserve">Determine the depth of water is an echo using sonar returns in 870 </w:t>
            </w:r>
            <w:proofErr w:type="spellStart"/>
            <w:r>
              <w:rPr>
                <w:sz w:val="22"/>
                <w:szCs w:val="22"/>
              </w:rPr>
              <w:t>ms</w:t>
            </w:r>
            <w:proofErr w:type="spellEnd"/>
            <w:r>
              <w:rPr>
                <w:sz w:val="22"/>
                <w:szCs w:val="22"/>
              </w:rPr>
              <w:t xml:space="preserve"> and the speed of sound in water is 5300 km/h.</w:t>
            </w:r>
          </w:p>
          <w:p w14:paraId="724CF2CA" w14:textId="77777777" w:rsidR="00986769" w:rsidRDefault="00986769" w:rsidP="00986769">
            <w:pPr>
              <w:autoSpaceDE w:val="0"/>
              <w:autoSpaceDN w:val="0"/>
              <w:adjustRightInd w:val="0"/>
              <w:rPr>
                <w:b/>
                <w:sz w:val="22"/>
                <w:szCs w:val="22"/>
              </w:rPr>
            </w:pPr>
          </w:p>
          <w:p w14:paraId="0D0B167D" w14:textId="77777777" w:rsidR="00986769" w:rsidRPr="00BF7150" w:rsidRDefault="00986769" w:rsidP="00986769">
            <w:pPr>
              <w:autoSpaceDE w:val="0"/>
              <w:autoSpaceDN w:val="0"/>
              <w:adjustRightInd w:val="0"/>
              <w:rPr>
                <w:sz w:val="22"/>
                <w:szCs w:val="22"/>
              </w:rPr>
            </w:pPr>
            <w:r w:rsidRPr="00BF7150">
              <w:rPr>
                <w:b/>
                <w:sz w:val="22"/>
                <w:szCs w:val="22"/>
              </w:rPr>
              <w:t>39.</w:t>
            </w:r>
            <w:r w:rsidRPr="00BF7150">
              <w:rPr>
                <w:sz w:val="22"/>
                <w:szCs w:val="22"/>
              </w:rPr>
              <w:t xml:space="preserve"> If it takes 0.8 s for your voice to be heard at a distance of 272 m, what is the temperature of the air? [13°]</w:t>
            </w:r>
            <w:r w:rsidRPr="00BF7150">
              <w:rPr>
                <w:sz w:val="22"/>
                <w:szCs w:val="22"/>
              </w:rPr>
              <w:br/>
            </w:r>
          </w:p>
          <w:p w14:paraId="7D6A6A7C" w14:textId="68927D19" w:rsidR="00986769" w:rsidRPr="00BF7150" w:rsidRDefault="00986769" w:rsidP="00986769">
            <w:pPr>
              <w:autoSpaceDE w:val="0"/>
              <w:autoSpaceDN w:val="0"/>
              <w:adjustRightInd w:val="0"/>
              <w:rPr>
                <w:sz w:val="22"/>
                <w:szCs w:val="22"/>
              </w:rPr>
            </w:pPr>
            <w:r w:rsidRPr="00BF7150">
              <w:rPr>
                <w:b/>
                <w:sz w:val="22"/>
                <w:szCs w:val="22"/>
              </w:rPr>
              <w:t>41.</w:t>
            </w:r>
            <w:r w:rsidRPr="00BF7150">
              <w:rPr>
                <w:sz w:val="22"/>
                <w:szCs w:val="22"/>
              </w:rPr>
              <w:t xml:space="preserve"> The air temperature is 20°C. You are swimming underwater when you hear a boat noise. Then, 3.5 s later, you hear a crash. If the speed of sound in water is 1450 m/s, how long after the crash does your friend on the dock beside you hear the crash? [</w:t>
            </w:r>
            <w:r w:rsidRPr="00BF7150">
              <w:rPr>
                <w:i/>
                <w:iCs/>
                <w:sz w:val="22"/>
                <w:szCs w:val="22"/>
              </w:rPr>
              <w:t xml:space="preserve">d </w:t>
            </w:r>
            <w:r w:rsidRPr="00BF7150">
              <w:rPr>
                <w:sz w:val="22"/>
                <w:szCs w:val="22"/>
              </w:rPr>
              <w:t xml:space="preserve">= 5100 m, </w:t>
            </w:r>
            <w:r w:rsidRPr="00BF7150">
              <w:rPr>
                <w:i/>
                <w:iCs/>
                <w:sz w:val="22"/>
                <w:szCs w:val="22"/>
              </w:rPr>
              <w:t xml:space="preserve">t </w:t>
            </w:r>
            <w:r>
              <w:rPr>
                <w:sz w:val="22"/>
                <w:szCs w:val="22"/>
              </w:rPr>
              <w:t>= 14.8 s]</w:t>
            </w:r>
          </w:p>
          <w:p w14:paraId="14201FF3" w14:textId="77777777" w:rsidR="00986769" w:rsidRDefault="00986769" w:rsidP="00986769">
            <w:pPr>
              <w:autoSpaceDE w:val="0"/>
              <w:autoSpaceDN w:val="0"/>
              <w:adjustRightInd w:val="0"/>
              <w:rPr>
                <w:bCs/>
                <w:color w:val="76519B"/>
                <w:sz w:val="28"/>
                <w:szCs w:val="28"/>
              </w:rPr>
            </w:pPr>
          </w:p>
        </w:tc>
      </w:tr>
    </w:tbl>
    <w:p w14:paraId="70873273" w14:textId="77777777" w:rsidR="00986769" w:rsidRDefault="00986769" w:rsidP="00986769">
      <w:pPr>
        <w:autoSpaceDE w:val="0"/>
        <w:autoSpaceDN w:val="0"/>
        <w:adjustRightInd w:val="0"/>
        <w:rPr>
          <w:b/>
          <w:color w:val="8064A2"/>
          <w:sz w:val="22"/>
          <w:szCs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48"/>
        <w:gridCol w:w="5148"/>
      </w:tblGrid>
      <w:tr w:rsidR="00986769" w14:paraId="2A6723FC" w14:textId="77777777" w:rsidTr="00DD1E43">
        <w:tc>
          <w:tcPr>
            <w:tcW w:w="5148" w:type="dxa"/>
          </w:tcPr>
          <w:p w14:paraId="51DC45ED" w14:textId="77777777" w:rsidR="00986769" w:rsidRPr="00BF7150" w:rsidRDefault="00986769" w:rsidP="00986769">
            <w:pPr>
              <w:autoSpaceDE w:val="0"/>
              <w:autoSpaceDN w:val="0"/>
              <w:adjustRightInd w:val="0"/>
              <w:rPr>
                <w:sz w:val="22"/>
                <w:szCs w:val="22"/>
              </w:rPr>
            </w:pPr>
            <w:r w:rsidRPr="00BF7150">
              <w:rPr>
                <w:b/>
                <w:sz w:val="22"/>
                <w:szCs w:val="22"/>
              </w:rPr>
              <w:t>45.</w:t>
            </w:r>
            <w:r w:rsidRPr="00BF7150">
              <w:rPr>
                <w:sz w:val="22"/>
                <w:szCs w:val="22"/>
              </w:rPr>
              <w:t xml:space="preserve"> Calculate the Mach number for sound, given the temperature and the speed:</w:t>
            </w:r>
          </w:p>
          <w:p w14:paraId="0A73649A" w14:textId="77777777" w:rsidR="00986769" w:rsidRPr="00BF7150" w:rsidRDefault="00986769" w:rsidP="00986769">
            <w:pPr>
              <w:autoSpaceDE w:val="0"/>
              <w:autoSpaceDN w:val="0"/>
              <w:adjustRightInd w:val="0"/>
              <w:ind w:left="720"/>
              <w:rPr>
                <w:sz w:val="22"/>
                <w:szCs w:val="22"/>
              </w:rPr>
            </w:pPr>
            <w:r w:rsidRPr="00BF7150">
              <w:rPr>
                <w:sz w:val="22"/>
                <w:szCs w:val="22"/>
              </w:rPr>
              <w:t>(a) 332 m/s at 30°C [0.95]</w:t>
            </w:r>
          </w:p>
          <w:p w14:paraId="07E710B6" w14:textId="77777777" w:rsidR="00986769" w:rsidRPr="00BF7150" w:rsidRDefault="00986769" w:rsidP="00986769">
            <w:pPr>
              <w:autoSpaceDE w:val="0"/>
              <w:autoSpaceDN w:val="0"/>
              <w:adjustRightInd w:val="0"/>
              <w:ind w:left="720"/>
              <w:rPr>
                <w:sz w:val="22"/>
                <w:szCs w:val="22"/>
              </w:rPr>
            </w:pPr>
            <w:r w:rsidRPr="00BF7150">
              <w:rPr>
                <w:sz w:val="22"/>
                <w:szCs w:val="22"/>
              </w:rPr>
              <w:t>(b) 340 m/s at -10°C [1.04]</w:t>
            </w:r>
          </w:p>
          <w:p w14:paraId="4678C266" w14:textId="77777777" w:rsidR="00986769" w:rsidRPr="00BF7150" w:rsidRDefault="00986769" w:rsidP="00986769">
            <w:pPr>
              <w:autoSpaceDE w:val="0"/>
              <w:autoSpaceDN w:val="0"/>
              <w:adjustRightInd w:val="0"/>
              <w:ind w:left="720"/>
              <w:rPr>
                <w:sz w:val="22"/>
                <w:szCs w:val="22"/>
              </w:rPr>
            </w:pPr>
            <w:r w:rsidRPr="00BF7150">
              <w:rPr>
                <w:sz w:val="22"/>
                <w:szCs w:val="22"/>
              </w:rPr>
              <w:t>(c) 6000 km/h at 13°C [4.90]</w:t>
            </w:r>
          </w:p>
          <w:p w14:paraId="21C6AA4F" w14:textId="77777777" w:rsidR="00986769" w:rsidRPr="00BF7150" w:rsidRDefault="00986769" w:rsidP="00986769">
            <w:pPr>
              <w:autoSpaceDE w:val="0"/>
              <w:autoSpaceDN w:val="0"/>
              <w:adjustRightInd w:val="0"/>
              <w:ind w:left="720"/>
              <w:rPr>
                <w:sz w:val="22"/>
                <w:szCs w:val="22"/>
              </w:rPr>
            </w:pPr>
            <w:r w:rsidRPr="00BF7150">
              <w:rPr>
                <w:sz w:val="22"/>
                <w:szCs w:val="22"/>
              </w:rPr>
              <w:t>(d) 6000 km/h at -13°C [5.14]</w:t>
            </w:r>
            <w:r w:rsidRPr="00BF7150">
              <w:rPr>
                <w:sz w:val="22"/>
                <w:szCs w:val="22"/>
              </w:rPr>
              <w:br/>
            </w:r>
          </w:p>
          <w:p w14:paraId="5D8057B6" w14:textId="77777777" w:rsidR="00986769" w:rsidRDefault="00986769" w:rsidP="00986769">
            <w:pPr>
              <w:autoSpaceDE w:val="0"/>
              <w:autoSpaceDN w:val="0"/>
              <w:adjustRightInd w:val="0"/>
              <w:rPr>
                <w:b/>
                <w:color w:val="8064A2"/>
                <w:sz w:val="22"/>
                <w:szCs w:val="22"/>
              </w:rPr>
            </w:pPr>
            <w:r w:rsidRPr="00BF7150">
              <w:rPr>
                <w:b/>
                <w:sz w:val="22"/>
                <w:szCs w:val="22"/>
              </w:rPr>
              <w:t>46.</w:t>
            </w:r>
            <w:r w:rsidRPr="00BF7150">
              <w:rPr>
                <w:sz w:val="22"/>
                <w:szCs w:val="22"/>
              </w:rPr>
              <w:t xml:space="preserve"> How far has a plane travelled from the point at which you hear the sound of a sonic boom if the plane is travelling at Mach 2.2 at an altitude of 8000 m and the average air temperature for the sound is 15°C? It took 3.40 s to hear the sonic boom. [2550 m]</w:t>
            </w:r>
            <w:r w:rsidRPr="00BF7150">
              <w:rPr>
                <w:sz w:val="22"/>
                <w:szCs w:val="22"/>
              </w:rPr>
              <w:br/>
            </w:r>
          </w:p>
          <w:p w14:paraId="62C349F5" w14:textId="77777777" w:rsidR="00986769" w:rsidRDefault="00986769" w:rsidP="00986769">
            <w:pPr>
              <w:autoSpaceDE w:val="0"/>
              <w:autoSpaceDN w:val="0"/>
              <w:adjustRightInd w:val="0"/>
              <w:rPr>
                <w:b/>
                <w:color w:val="8064A2"/>
                <w:sz w:val="22"/>
                <w:szCs w:val="22"/>
              </w:rPr>
            </w:pPr>
          </w:p>
          <w:p w14:paraId="07744963" w14:textId="77777777" w:rsidR="00986769" w:rsidRPr="00BF7150" w:rsidRDefault="00986769" w:rsidP="00986769">
            <w:pPr>
              <w:autoSpaceDE w:val="0"/>
              <w:autoSpaceDN w:val="0"/>
              <w:adjustRightInd w:val="0"/>
              <w:rPr>
                <w:b/>
                <w:sz w:val="28"/>
                <w:szCs w:val="28"/>
              </w:rPr>
            </w:pPr>
            <w:r w:rsidRPr="00C01788">
              <w:rPr>
                <w:b/>
                <w:color w:val="8064A2"/>
                <w:sz w:val="28"/>
                <w:szCs w:val="28"/>
              </w:rPr>
              <w:t>13.4</w:t>
            </w:r>
            <w:r w:rsidRPr="00BF7150">
              <w:rPr>
                <w:b/>
                <w:sz w:val="28"/>
                <w:szCs w:val="28"/>
              </w:rPr>
              <w:t xml:space="preserve"> Sound Intensity</w:t>
            </w:r>
          </w:p>
          <w:p w14:paraId="132FFD0F" w14:textId="77777777" w:rsidR="00986769" w:rsidRPr="00BF7150" w:rsidRDefault="00986769" w:rsidP="00986769">
            <w:pPr>
              <w:autoSpaceDE w:val="0"/>
              <w:autoSpaceDN w:val="0"/>
              <w:adjustRightInd w:val="0"/>
              <w:rPr>
                <w:color w:val="000000"/>
                <w:sz w:val="22"/>
                <w:szCs w:val="22"/>
              </w:rPr>
            </w:pPr>
            <w:r w:rsidRPr="00BF7150">
              <w:rPr>
                <w:b/>
                <w:bCs/>
                <w:color w:val="000000"/>
                <w:sz w:val="22"/>
                <w:szCs w:val="22"/>
              </w:rPr>
              <w:t xml:space="preserve">49. </w:t>
            </w:r>
            <w:r w:rsidRPr="00BF7150">
              <w:rPr>
                <w:color w:val="000000"/>
                <w:sz w:val="22"/>
                <w:szCs w:val="22"/>
              </w:rPr>
              <w:t>Given a sound intensity of 6.0 = 10</w:t>
            </w:r>
            <w:r w:rsidRPr="00BF7150">
              <w:rPr>
                <w:color w:val="000000"/>
                <w:sz w:val="22"/>
                <w:szCs w:val="22"/>
                <w:vertAlign w:val="superscript"/>
              </w:rPr>
              <w:t>-6</w:t>
            </w:r>
            <w:r w:rsidRPr="00BF7150">
              <w:rPr>
                <w:color w:val="000000"/>
                <w:sz w:val="22"/>
                <w:szCs w:val="22"/>
              </w:rPr>
              <w:t xml:space="preserve"> W/m2, find the intensity at the following distances from the source:</w:t>
            </w:r>
          </w:p>
          <w:p w14:paraId="330BF4BA" w14:textId="77777777" w:rsidR="00986769" w:rsidRPr="00BF7150" w:rsidRDefault="00986769" w:rsidP="00986769">
            <w:pPr>
              <w:autoSpaceDE w:val="0"/>
              <w:autoSpaceDN w:val="0"/>
              <w:adjustRightInd w:val="0"/>
              <w:rPr>
                <w:color w:val="000000"/>
                <w:sz w:val="22"/>
                <w:szCs w:val="22"/>
              </w:rPr>
            </w:pPr>
            <w:r w:rsidRPr="00BF7150">
              <w:rPr>
                <w:b/>
                <w:bCs/>
                <w:color w:val="000000"/>
                <w:sz w:val="22"/>
                <w:szCs w:val="22"/>
              </w:rPr>
              <w:t xml:space="preserve">a) </w:t>
            </w:r>
            <w:r w:rsidRPr="00BF7150">
              <w:rPr>
                <w:color w:val="000000"/>
                <w:sz w:val="22"/>
                <w:szCs w:val="22"/>
              </w:rPr>
              <w:t>The distance from the source doubles.</w:t>
            </w:r>
          </w:p>
          <w:p w14:paraId="6CB859F6" w14:textId="77777777" w:rsidR="00986769" w:rsidRPr="00BF7150" w:rsidRDefault="00986769" w:rsidP="00986769">
            <w:pPr>
              <w:autoSpaceDE w:val="0"/>
              <w:autoSpaceDN w:val="0"/>
              <w:adjustRightInd w:val="0"/>
              <w:rPr>
                <w:color w:val="000000"/>
                <w:sz w:val="22"/>
                <w:szCs w:val="22"/>
              </w:rPr>
            </w:pPr>
            <w:r w:rsidRPr="00BF7150">
              <w:rPr>
                <w:b/>
                <w:bCs/>
                <w:color w:val="000000"/>
                <w:sz w:val="22"/>
                <w:szCs w:val="22"/>
              </w:rPr>
              <w:t xml:space="preserve">b) </w:t>
            </w:r>
            <w:r w:rsidRPr="00BF7150">
              <w:rPr>
                <w:color w:val="000000"/>
                <w:sz w:val="22"/>
                <w:szCs w:val="22"/>
              </w:rPr>
              <w:t>The distance from the source quadruples.</w:t>
            </w:r>
          </w:p>
          <w:p w14:paraId="77601CC3" w14:textId="77777777" w:rsidR="00986769" w:rsidRPr="00BF7150" w:rsidRDefault="00986769" w:rsidP="00986769">
            <w:pPr>
              <w:autoSpaceDE w:val="0"/>
              <w:autoSpaceDN w:val="0"/>
              <w:adjustRightInd w:val="0"/>
              <w:rPr>
                <w:color w:val="000000"/>
                <w:sz w:val="22"/>
                <w:szCs w:val="22"/>
              </w:rPr>
            </w:pPr>
            <w:r w:rsidRPr="00BF7150">
              <w:rPr>
                <w:b/>
                <w:bCs/>
                <w:color w:val="000000"/>
                <w:sz w:val="22"/>
                <w:szCs w:val="22"/>
              </w:rPr>
              <w:t xml:space="preserve">c) </w:t>
            </w:r>
            <w:r w:rsidRPr="00BF7150">
              <w:rPr>
                <w:color w:val="000000"/>
                <w:sz w:val="22"/>
                <w:szCs w:val="22"/>
              </w:rPr>
              <w:t>The distance from the source is halved.</w:t>
            </w:r>
          </w:p>
          <w:p w14:paraId="3D3C6258" w14:textId="77777777" w:rsidR="00986769" w:rsidRPr="00BF7150" w:rsidRDefault="00986769" w:rsidP="00986769">
            <w:pPr>
              <w:autoSpaceDE w:val="0"/>
              <w:autoSpaceDN w:val="0"/>
              <w:adjustRightInd w:val="0"/>
              <w:rPr>
                <w:color w:val="000000"/>
                <w:sz w:val="22"/>
                <w:szCs w:val="22"/>
              </w:rPr>
            </w:pPr>
            <w:r w:rsidRPr="00BF7150">
              <w:rPr>
                <w:b/>
                <w:bCs/>
                <w:color w:val="000000"/>
                <w:sz w:val="22"/>
                <w:szCs w:val="22"/>
              </w:rPr>
              <w:t xml:space="preserve">d) </w:t>
            </w:r>
            <w:r w:rsidRPr="00BF7150">
              <w:rPr>
                <w:color w:val="000000"/>
                <w:sz w:val="22"/>
                <w:szCs w:val="22"/>
              </w:rPr>
              <w:t>The distance from the source decreases by a third.</w:t>
            </w:r>
          </w:p>
          <w:p w14:paraId="5095AD66" w14:textId="77777777" w:rsidR="00986769" w:rsidRPr="00BF7150" w:rsidRDefault="00986769" w:rsidP="00986769">
            <w:pPr>
              <w:rPr>
                <w:color w:val="000000"/>
                <w:sz w:val="22"/>
                <w:szCs w:val="22"/>
              </w:rPr>
            </w:pPr>
          </w:p>
          <w:p w14:paraId="1929FD52" w14:textId="77777777" w:rsidR="00986769" w:rsidRPr="00BF7150" w:rsidRDefault="00986769" w:rsidP="00986769">
            <w:pPr>
              <w:autoSpaceDE w:val="0"/>
              <w:autoSpaceDN w:val="0"/>
              <w:adjustRightInd w:val="0"/>
              <w:rPr>
                <w:sz w:val="22"/>
                <w:szCs w:val="22"/>
              </w:rPr>
            </w:pPr>
            <w:r w:rsidRPr="00BF7150">
              <w:rPr>
                <w:b/>
                <w:bCs/>
                <w:sz w:val="22"/>
                <w:szCs w:val="22"/>
              </w:rPr>
              <w:t xml:space="preserve">51. </w:t>
            </w:r>
            <w:r w:rsidRPr="00BF7150">
              <w:rPr>
                <w:sz w:val="22"/>
                <w:szCs w:val="22"/>
              </w:rPr>
              <w:t>If the surface area that sound travels through is 5.5 m</w:t>
            </w:r>
            <w:r w:rsidRPr="00BF7150">
              <w:rPr>
                <w:sz w:val="22"/>
                <w:szCs w:val="22"/>
                <w:vertAlign w:val="superscript"/>
              </w:rPr>
              <w:t>2</w:t>
            </w:r>
            <w:r w:rsidRPr="00BF7150">
              <w:rPr>
                <w:sz w:val="22"/>
                <w:szCs w:val="22"/>
              </w:rPr>
              <w:t xml:space="preserve"> and the source produces a sound power of 3.0 x 10</w:t>
            </w:r>
            <w:r w:rsidRPr="00BF7150">
              <w:rPr>
                <w:sz w:val="22"/>
                <w:szCs w:val="22"/>
                <w:vertAlign w:val="superscript"/>
              </w:rPr>
              <w:t>-3</w:t>
            </w:r>
            <w:r w:rsidRPr="00BF7150">
              <w:rPr>
                <w:sz w:val="22"/>
                <w:szCs w:val="22"/>
              </w:rPr>
              <w:t xml:space="preserve"> W, find the intensity of the sound at the surface.</w:t>
            </w:r>
          </w:p>
          <w:p w14:paraId="7AE7EF67" w14:textId="77777777" w:rsidR="00986769" w:rsidRPr="00BF7150" w:rsidRDefault="00986769" w:rsidP="00986769">
            <w:pPr>
              <w:rPr>
                <w:sz w:val="22"/>
                <w:szCs w:val="22"/>
              </w:rPr>
            </w:pPr>
          </w:p>
          <w:p w14:paraId="2ED84099" w14:textId="77777777" w:rsidR="00986769" w:rsidRPr="00BF7150" w:rsidRDefault="00986769" w:rsidP="00986769">
            <w:pPr>
              <w:autoSpaceDE w:val="0"/>
              <w:autoSpaceDN w:val="0"/>
              <w:adjustRightInd w:val="0"/>
              <w:rPr>
                <w:sz w:val="22"/>
                <w:szCs w:val="22"/>
              </w:rPr>
            </w:pPr>
            <w:r w:rsidRPr="00BF7150">
              <w:rPr>
                <w:b/>
                <w:bCs/>
                <w:sz w:val="22"/>
                <w:szCs w:val="22"/>
              </w:rPr>
              <w:t xml:space="preserve">56. </w:t>
            </w:r>
            <w:r w:rsidRPr="00BF7150">
              <w:rPr>
                <w:sz w:val="22"/>
                <w:szCs w:val="22"/>
              </w:rPr>
              <w:t>Compare the sound intensity of the threshold of pain (120 dB) to</w:t>
            </w:r>
          </w:p>
          <w:p w14:paraId="393302ED" w14:textId="77777777" w:rsidR="00986769" w:rsidRPr="00BF7150" w:rsidRDefault="00986769" w:rsidP="00986769">
            <w:pPr>
              <w:autoSpaceDE w:val="0"/>
              <w:autoSpaceDN w:val="0"/>
              <w:adjustRightInd w:val="0"/>
              <w:rPr>
                <w:sz w:val="22"/>
                <w:szCs w:val="22"/>
              </w:rPr>
            </w:pPr>
            <w:r w:rsidRPr="00BF7150">
              <w:rPr>
                <w:b/>
                <w:bCs/>
                <w:sz w:val="22"/>
                <w:szCs w:val="22"/>
              </w:rPr>
              <w:t xml:space="preserve">a) </w:t>
            </w:r>
            <w:r w:rsidRPr="00BF7150">
              <w:rPr>
                <w:sz w:val="22"/>
                <w:szCs w:val="22"/>
              </w:rPr>
              <w:t>normal conversation (60 dB)?</w:t>
            </w:r>
          </w:p>
          <w:p w14:paraId="750413AA" w14:textId="77777777" w:rsidR="00986769" w:rsidRPr="00BF7150" w:rsidRDefault="00986769" w:rsidP="00986769">
            <w:pPr>
              <w:autoSpaceDE w:val="0"/>
              <w:autoSpaceDN w:val="0"/>
              <w:adjustRightInd w:val="0"/>
              <w:rPr>
                <w:sz w:val="22"/>
                <w:szCs w:val="22"/>
              </w:rPr>
            </w:pPr>
            <w:r w:rsidRPr="00BF7150">
              <w:rPr>
                <w:b/>
                <w:bCs/>
                <w:sz w:val="22"/>
                <w:szCs w:val="22"/>
              </w:rPr>
              <w:t xml:space="preserve">b) </w:t>
            </w:r>
            <w:r w:rsidRPr="00BF7150">
              <w:rPr>
                <w:sz w:val="22"/>
                <w:szCs w:val="22"/>
              </w:rPr>
              <w:t>a whisper (20 dB)?</w:t>
            </w:r>
          </w:p>
          <w:p w14:paraId="38734B3B" w14:textId="77777777" w:rsidR="00986769" w:rsidRPr="00BF7150" w:rsidRDefault="00986769" w:rsidP="00986769">
            <w:pPr>
              <w:autoSpaceDE w:val="0"/>
              <w:autoSpaceDN w:val="0"/>
              <w:adjustRightInd w:val="0"/>
              <w:rPr>
                <w:sz w:val="22"/>
                <w:szCs w:val="22"/>
              </w:rPr>
            </w:pPr>
            <w:r w:rsidRPr="00BF7150">
              <w:rPr>
                <w:b/>
                <w:bCs/>
                <w:sz w:val="22"/>
                <w:szCs w:val="22"/>
              </w:rPr>
              <w:t xml:space="preserve">c) </w:t>
            </w:r>
            <w:r w:rsidRPr="00BF7150">
              <w:rPr>
                <w:sz w:val="22"/>
                <w:szCs w:val="22"/>
              </w:rPr>
              <w:t>a rock concert (110 dB)?</w:t>
            </w:r>
          </w:p>
          <w:p w14:paraId="3A19F49F" w14:textId="77777777" w:rsidR="00986769" w:rsidRPr="00BF7150" w:rsidRDefault="00986769" w:rsidP="00986769">
            <w:pPr>
              <w:autoSpaceDE w:val="0"/>
              <w:autoSpaceDN w:val="0"/>
              <w:adjustRightInd w:val="0"/>
              <w:rPr>
                <w:sz w:val="22"/>
                <w:szCs w:val="22"/>
              </w:rPr>
            </w:pPr>
            <w:r w:rsidRPr="00BF7150">
              <w:rPr>
                <w:b/>
                <w:bCs/>
                <w:sz w:val="22"/>
                <w:szCs w:val="22"/>
              </w:rPr>
              <w:t xml:space="preserve">d) </w:t>
            </w:r>
            <w:r w:rsidRPr="00BF7150">
              <w:rPr>
                <w:sz w:val="22"/>
                <w:szCs w:val="22"/>
              </w:rPr>
              <w:t>30 m from a freight train (75 dB)?</w:t>
            </w:r>
          </w:p>
          <w:p w14:paraId="10CA379B" w14:textId="77777777" w:rsidR="00986769" w:rsidRPr="00BF7150" w:rsidRDefault="00986769" w:rsidP="00986769">
            <w:pPr>
              <w:autoSpaceDE w:val="0"/>
              <w:autoSpaceDN w:val="0"/>
              <w:adjustRightInd w:val="0"/>
              <w:rPr>
                <w:b/>
                <w:bCs/>
                <w:sz w:val="22"/>
                <w:szCs w:val="22"/>
              </w:rPr>
            </w:pPr>
          </w:p>
          <w:p w14:paraId="38C3DF7E" w14:textId="77777777" w:rsidR="00986769" w:rsidRPr="00BF7150" w:rsidRDefault="00986769" w:rsidP="00986769">
            <w:pPr>
              <w:autoSpaceDE w:val="0"/>
              <w:autoSpaceDN w:val="0"/>
              <w:adjustRightInd w:val="0"/>
              <w:rPr>
                <w:sz w:val="22"/>
                <w:szCs w:val="22"/>
              </w:rPr>
            </w:pPr>
            <w:r w:rsidRPr="00BF7150">
              <w:rPr>
                <w:b/>
                <w:bCs/>
                <w:sz w:val="22"/>
                <w:szCs w:val="22"/>
              </w:rPr>
              <w:t xml:space="preserve">57. </w:t>
            </w:r>
            <w:r w:rsidRPr="00BF7150">
              <w:rPr>
                <w:sz w:val="22"/>
                <w:szCs w:val="22"/>
              </w:rPr>
              <w:t>At one point in the room, the sound intensity is 3.5 x 10</w:t>
            </w:r>
            <w:r w:rsidRPr="00BF7150">
              <w:rPr>
                <w:sz w:val="22"/>
                <w:szCs w:val="22"/>
                <w:vertAlign w:val="superscript"/>
              </w:rPr>
              <w:t>-6</w:t>
            </w:r>
            <w:r w:rsidRPr="00BF7150">
              <w:rPr>
                <w:sz w:val="22"/>
                <w:szCs w:val="22"/>
              </w:rPr>
              <w:t xml:space="preserve"> W/m</w:t>
            </w:r>
            <w:r w:rsidRPr="00BF7150">
              <w:rPr>
                <w:sz w:val="22"/>
                <w:szCs w:val="22"/>
                <w:vertAlign w:val="superscript"/>
              </w:rPr>
              <w:t>2</w:t>
            </w:r>
            <w:r w:rsidRPr="00BF7150">
              <w:rPr>
                <w:sz w:val="22"/>
                <w:szCs w:val="22"/>
              </w:rPr>
              <w:t>. If you move twice the distance away, find</w:t>
            </w:r>
          </w:p>
          <w:p w14:paraId="4D61C8BA" w14:textId="77777777" w:rsidR="00986769" w:rsidRPr="00BF7150" w:rsidRDefault="00986769" w:rsidP="00986769">
            <w:pPr>
              <w:autoSpaceDE w:val="0"/>
              <w:autoSpaceDN w:val="0"/>
              <w:adjustRightInd w:val="0"/>
              <w:rPr>
                <w:sz w:val="22"/>
                <w:szCs w:val="22"/>
              </w:rPr>
            </w:pPr>
            <w:r w:rsidRPr="00BF7150">
              <w:rPr>
                <w:b/>
                <w:bCs/>
                <w:sz w:val="22"/>
                <w:szCs w:val="22"/>
              </w:rPr>
              <w:t xml:space="preserve">a) </w:t>
            </w:r>
            <w:r w:rsidRPr="00BF7150">
              <w:rPr>
                <w:sz w:val="22"/>
                <w:szCs w:val="22"/>
              </w:rPr>
              <w:t>the sound intensity at the new distance.</w:t>
            </w:r>
          </w:p>
          <w:p w14:paraId="3B5E6D40" w14:textId="77777777" w:rsidR="00986769" w:rsidRPr="00BF7150" w:rsidRDefault="00986769" w:rsidP="00986769">
            <w:pPr>
              <w:autoSpaceDE w:val="0"/>
              <w:autoSpaceDN w:val="0"/>
              <w:adjustRightInd w:val="0"/>
              <w:rPr>
                <w:sz w:val="22"/>
                <w:szCs w:val="22"/>
              </w:rPr>
            </w:pPr>
            <w:r w:rsidRPr="00BF7150">
              <w:rPr>
                <w:b/>
                <w:bCs/>
                <w:sz w:val="22"/>
                <w:szCs w:val="22"/>
              </w:rPr>
              <w:t xml:space="preserve">b) </w:t>
            </w:r>
            <w:r w:rsidRPr="00BF7150">
              <w:rPr>
                <w:sz w:val="22"/>
                <w:szCs w:val="22"/>
              </w:rPr>
              <w:t>the decibel difference between the intensities.</w:t>
            </w:r>
          </w:p>
          <w:p w14:paraId="3091F662" w14:textId="77777777" w:rsidR="00986769" w:rsidRDefault="00986769" w:rsidP="00986769">
            <w:pPr>
              <w:autoSpaceDE w:val="0"/>
              <w:autoSpaceDN w:val="0"/>
              <w:adjustRightInd w:val="0"/>
              <w:rPr>
                <w:b/>
                <w:bCs/>
                <w:sz w:val="22"/>
                <w:szCs w:val="22"/>
              </w:rPr>
            </w:pPr>
          </w:p>
          <w:p w14:paraId="6AA5E80A" w14:textId="77777777" w:rsidR="00986769" w:rsidRPr="00BF7150" w:rsidRDefault="00986769" w:rsidP="00986769">
            <w:pPr>
              <w:autoSpaceDE w:val="0"/>
              <w:autoSpaceDN w:val="0"/>
              <w:adjustRightInd w:val="0"/>
              <w:rPr>
                <w:sz w:val="22"/>
                <w:szCs w:val="22"/>
              </w:rPr>
            </w:pPr>
            <w:r w:rsidRPr="00BF7150">
              <w:rPr>
                <w:b/>
                <w:bCs/>
                <w:sz w:val="22"/>
                <w:szCs w:val="22"/>
              </w:rPr>
              <w:t xml:space="preserve">60. </w:t>
            </w:r>
            <w:r w:rsidRPr="00BF7150">
              <w:rPr>
                <w:sz w:val="22"/>
                <w:szCs w:val="22"/>
              </w:rPr>
              <w:t>A rock concert produces sounds at 120 dB, measured 2.0 m away. How far back should you be in order to listen to the music at 100 dB?</w:t>
            </w:r>
          </w:p>
          <w:p w14:paraId="78F91A56" w14:textId="77777777" w:rsidR="00986769" w:rsidRPr="00C01788" w:rsidRDefault="00986769" w:rsidP="00986769">
            <w:pPr>
              <w:autoSpaceDE w:val="0"/>
              <w:autoSpaceDN w:val="0"/>
              <w:adjustRightInd w:val="0"/>
              <w:rPr>
                <w:b/>
                <w:color w:val="8064A2"/>
                <w:sz w:val="22"/>
                <w:szCs w:val="22"/>
              </w:rPr>
            </w:pPr>
          </w:p>
          <w:p w14:paraId="777E4BBF" w14:textId="77777777" w:rsidR="00986769" w:rsidRDefault="00986769" w:rsidP="00986769">
            <w:pPr>
              <w:autoSpaceDE w:val="0"/>
              <w:autoSpaceDN w:val="0"/>
              <w:adjustRightInd w:val="0"/>
              <w:rPr>
                <w:b/>
                <w:color w:val="8064A2"/>
                <w:sz w:val="22"/>
                <w:szCs w:val="22"/>
              </w:rPr>
            </w:pPr>
          </w:p>
        </w:tc>
        <w:tc>
          <w:tcPr>
            <w:tcW w:w="5148" w:type="dxa"/>
          </w:tcPr>
          <w:p w14:paraId="09766CCC" w14:textId="77777777" w:rsidR="00986769" w:rsidRPr="00BF7150" w:rsidRDefault="00986769" w:rsidP="00986769">
            <w:pPr>
              <w:autoSpaceDE w:val="0"/>
              <w:autoSpaceDN w:val="0"/>
              <w:adjustRightInd w:val="0"/>
              <w:rPr>
                <w:color w:val="000000"/>
                <w:sz w:val="28"/>
                <w:szCs w:val="28"/>
              </w:rPr>
            </w:pPr>
            <w:r w:rsidRPr="00BF7150">
              <w:rPr>
                <w:b/>
                <w:bCs/>
                <w:color w:val="76519B"/>
                <w:sz w:val="28"/>
                <w:szCs w:val="28"/>
              </w:rPr>
              <w:t xml:space="preserve">13.5 </w:t>
            </w:r>
            <w:r w:rsidRPr="00BF7150">
              <w:rPr>
                <w:color w:val="000000"/>
                <w:sz w:val="28"/>
                <w:szCs w:val="28"/>
              </w:rPr>
              <w:t>Doppler Effect</w:t>
            </w:r>
          </w:p>
          <w:p w14:paraId="1F387466" w14:textId="77777777" w:rsidR="00986769" w:rsidRPr="00BF7150" w:rsidRDefault="00986769" w:rsidP="00986769">
            <w:pPr>
              <w:autoSpaceDE w:val="0"/>
              <w:autoSpaceDN w:val="0"/>
              <w:adjustRightInd w:val="0"/>
              <w:rPr>
                <w:b/>
                <w:bCs/>
                <w:color w:val="000000"/>
                <w:sz w:val="22"/>
                <w:szCs w:val="22"/>
              </w:rPr>
            </w:pPr>
          </w:p>
          <w:p w14:paraId="53D63FED" w14:textId="77777777" w:rsidR="00986769" w:rsidRPr="00BF7150" w:rsidRDefault="00986769" w:rsidP="00986769">
            <w:pPr>
              <w:autoSpaceDE w:val="0"/>
              <w:autoSpaceDN w:val="0"/>
              <w:adjustRightInd w:val="0"/>
              <w:rPr>
                <w:color w:val="000000"/>
                <w:sz w:val="22"/>
                <w:szCs w:val="22"/>
              </w:rPr>
            </w:pPr>
            <w:r w:rsidRPr="00BF7150">
              <w:rPr>
                <w:b/>
                <w:bCs/>
                <w:color w:val="000000"/>
                <w:sz w:val="22"/>
                <w:szCs w:val="22"/>
              </w:rPr>
              <w:t xml:space="preserve">64. </w:t>
            </w:r>
            <w:r w:rsidRPr="00BF7150">
              <w:rPr>
                <w:color w:val="000000"/>
                <w:sz w:val="22"/>
                <w:szCs w:val="22"/>
              </w:rPr>
              <w:t>A siren emits a sound at 1700 Hz. Assume a speed of sound of 332 m/s. What frequency would a stationary observer hear if the car with the siren is travelling at</w:t>
            </w:r>
          </w:p>
          <w:p w14:paraId="5D5F3CE4" w14:textId="77777777" w:rsidR="00986769" w:rsidRPr="00BF7150" w:rsidRDefault="00986769" w:rsidP="00986769">
            <w:pPr>
              <w:autoSpaceDE w:val="0"/>
              <w:autoSpaceDN w:val="0"/>
              <w:adjustRightInd w:val="0"/>
              <w:ind w:firstLine="720"/>
              <w:rPr>
                <w:color w:val="000000"/>
                <w:sz w:val="22"/>
                <w:szCs w:val="22"/>
              </w:rPr>
            </w:pPr>
            <w:r w:rsidRPr="00BF7150">
              <w:rPr>
                <w:b/>
                <w:bCs/>
                <w:color w:val="000000"/>
                <w:sz w:val="22"/>
                <w:szCs w:val="22"/>
              </w:rPr>
              <w:t xml:space="preserve">a) </w:t>
            </w:r>
            <w:r w:rsidRPr="00BF7150">
              <w:rPr>
                <w:color w:val="000000"/>
                <w:sz w:val="22"/>
                <w:szCs w:val="22"/>
              </w:rPr>
              <w:t>25 m/s toward the observer?</w:t>
            </w:r>
          </w:p>
          <w:p w14:paraId="29AFCFD8" w14:textId="77777777" w:rsidR="00986769" w:rsidRPr="00BF7150" w:rsidRDefault="00986769" w:rsidP="00986769">
            <w:pPr>
              <w:autoSpaceDE w:val="0"/>
              <w:autoSpaceDN w:val="0"/>
              <w:adjustRightInd w:val="0"/>
              <w:ind w:firstLine="720"/>
              <w:rPr>
                <w:color w:val="000000"/>
                <w:sz w:val="22"/>
                <w:szCs w:val="22"/>
              </w:rPr>
            </w:pPr>
            <w:r w:rsidRPr="00BF7150">
              <w:rPr>
                <w:b/>
                <w:bCs/>
                <w:color w:val="000000"/>
                <w:sz w:val="22"/>
                <w:szCs w:val="22"/>
              </w:rPr>
              <w:t xml:space="preserve">b) </w:t>
            </w:r>
            <w:r w:rsidRPr="00BF7150">
              <w:rPr>
                <w:color w:val="000000"/>
                <w:sz w:val="22"/>
                <w:szCs w:val="22"/>
              </w:rPr>
              <w:t>25 m/s away from the observer?</w:t>
            </w:r>
          </w:p>
          <w:p w14:paraId="58C56337" w14:textId="77777777" w:rsidR="00986769" w:rsidRPr="00BF7150" w:rsidRDefault="00986769" w:rsidP="00986769">
            <w:pPr>
              <w:autoSpaceDE w:val="0"/>
              <w:autoSpaceDN w:val="0"/>
              <w:adjustRightInd w:val="0"/>
              <w:ind w:firstLine="720"/>
              <w:rPr>
                <w:color w:val="000000"/>
                <w:sz w:val="22"/>
                <w:szCs w:val="22"/>
              </w:rPr>
            </w:pPr>
            <w:r w:rsidRPr="00BF7150">
              <w:rPr>
                <w:b/>
                <w:bCs/>
                <w:color w:val="000000"/>
                <w:sz w:val="22"/>
                <w:szCs w:val="22"/>
              </w:rPr>
              <w:t xml:space="preserve">c) </w:t>
            </w:r>
            <w:r w:rsidRPr="00BF7150">
              <w:rPr>
                <w:color w:val="000000"/>
                <w:sz w:val="22"/>
                <w:szCs w:val="22"/>
              </w:rPr>
              <w:t>140 km/h toward the observer?</w:t>
            </w:r>
          </w:p>
          <w:p w14:paraId="277C1557" w14:textId="77777777" w:rsidR="00986769" w:rsidRPr="00BF7150" w:rsidRDefault="00986769" w:rsidP="00986769">
            <w:pPr>
              <w:autoSpaceDE w:val="0"/>
              <w:autoSpaceDN w:val="0"/>
              <w:adjustRightInd w:val="0"/>
              <w:rPr>
                <w:color w:val="000000"/>
                <w:sz w:val="22"/>
                <w:szCs w:val="22"/>
              </w:rPr>
            </w:pPr>
          </w:p>
          <w:p w14:paraId="5E4B74B5" w14:textId="77777777" w:rsidR="00986769" w:rsidRPr="00BF7150" w:rsidRDefault="00986769" w:rsidP="00986769">
            <w:pPr>
              <w:autoSpaceDE w:val="0"/>
              <w:autoSpaceDN w:val="0"/>
              <w:adjustRightInd w:val="0"/>
              <w:rPr>
                <w:color w:val="000000"/>
                <w:sz w:val="22"/>
                <w:szCs w:val="22"/>
              </w:rPr>
            </w:pPr>
            <w:r w:rsidRPr="00BF7150">
              <w:rPr>
                <w:b/>
                <w:bCs/>
                <w:color w:val="000000"/>
                <w:sz w:val="22"/>
                <w:szCs w:val="22"/>
              </w:rPr>
              <w:t xml:space="preserve">65. </w:t>
            </w:r>
            <w:r w:rsidRPr="00BF7150">
              <w:rPr>
                <w:color w:val="000000"/>
                <w:sz w:val="22"/>
                <w:szCs w:val="22"/>
              </w:rPr>
              <w:t>Repeat Problem 64, assuming an air temperature of 30°C.</w:t>
            </w:r>
          </w:p>
          <w:p w14:paraId="0FC9363F" w14:textId="77777777" w:rsidR="00986769" w:rsidRPr="00BF7150" w:rsidRDefault="00986769" w:rsidP="00986769">
            <w:pPr>
              <w:autoSpaceDE w:val="0"/>
              <w:autoSpaceDN w:val="0"/>
              <w:adjustRightInd w:val="0"/>
              <w:rPr>
                <w:color w:val="000000"/>
                <w:sz w:val="22"/>
                <w:szCs w:val="22"/>
              </w:rPr>
            </w:pPr>
          </w:p>
          <w:p w14:paraId="3532D758" w14:textId="77777777" w:rsidR="00986769" w:rsidRPr="00BF7150" w:rsidRDefault="00986769" w:rsidP="00986769">
            <w:pPr>
              <w:autoSpaceDE w:val="0"/>
              <w:autoSpaceDN w:val="0"/>
              <w:adjustRightInd w:val="0"/>
              <w:rPr>
                <w:color w:val="000000"/>
                <w:sz w:val="22"/>
                <w:szCs w:val="22"/>
              </w:rPr>
            </w:pPr>
            <w:r w:rsidRPr="00BF7150">
              <w:rPr>
                <w:b/>
                <w:bCs/>
                <w:color w:val="000000"/>
                <w:sz w:val="22"/>
                <w:szCs w:val="22"/>
              </w:rPr>
              <w:t xml:space="preserve">66. </w:t>
            </w:r>
            <w:r w:rsidRPr="00BF7150">
              <w:rPr>
                <w:color w:val="000000"/>
                <w:sz w:val="22"/>
                <w:szCs w:val="22"/>
              </w:rPr>
              <w:t>How fast is a car moving and in what direction if the frequency of its horn drops from 900 Hz to 875 Hz, as heard by a stationary listener? The air temperature is 0°C.</w:t>
            </w:r>
          </w:p>
          <w:p w14:paraId="7A7C173E" w14:textId="77777777" w:rsidR="00986769" w:rsidRPr="00BF7150" w:rsidRDefault="00986769" w:rsidP="00986769">
            <w:pPr>
              <w:rPr>
                <w:color w:val="000000"/>
                <w:sz w:val="22"/>
                <w:szCs w:val="22"/>
              </w:rPr>
            </w:pPr>
          </w:p>
          <w:p w14:paraId="0594A248" w14:textId="77777777" w:rsidR="00986769" w:rsidRPr="00BF7150" w:rsidRDefault="00986769" w:rsidP="00986769">
            <w:pPr>
              <w:autoSpaceDE w:val="0"/>
              <w:autoSpaceDN w:val="0"/>
              <w:adjustRightInd w:val="0"/>
              <w:rPr>
                <w:sz w:val="22"/>
                <w:szCs w:val="22"/>
              </w:rPr>
            </w:pPr>
            <w:r w:rsidRPr="00BF7150">
              <w:rPr>
                <w:b/>
                <w:bCs/>
                <w:sz w:val="22"/>
                <w:szCs w:val="22"/>
              </w:rPr>
              <w:t xml:space="preserve">67. </w:t>
            </w:r>
            <w:r w:rsidRPr="00BF7150">
              <w:rPr>
                <w:sz w:val="22"/>
                <w:szCs w:val="22"/>
              </w:rPr>
              <w:t>As a racing car zooms by you, its pitch decreases by 20%. If the speed of sound is 345 m/s, how fast is the car travelling?</w:t>
            </w:r>
          </w:p>
          <w:p w14:paraId="32226844" w14:textId="77777777" w:rsidR="00986769" w:rsidRPr="00BF7150" w:rsidRDefault="00986769" w:rsidP="00986769">
            <w:pPr>
              <w:autoSpaceDE w:val="0"/>
              <w:autoSpaceDN w:val="0"/>
              <w:adjustRightInd w:val="0"/>
              <w:rPr>
                <w:sz w:val="22"/>
                <w:szCs w:val="22"/>
              </w:rPr>
            </w:pPr>
          </w:p>
          <w:p w14:paraId="6D06D6D0" w14:textId="77777777" w:rsidR="00986769" w:rsidRPr="00BF7150" w:rsidRDefault="00986769" w:rsidP="00986769">
            <w:pPr>
              <w:autoSpaceDE w:val="0"/>
              <w:autoSpaceDN w:val="0"/>
              <w:adjustRightInd w:val="0"/>
              <w:rPr>
                <w:sz w:val="22"/>
                <w:szCs w:val="22"/>
              </w:rPr>
            </w:pPr>
            <w:r w:rsidRPr="00BF7150">
              <w:rPr>
                <w:b/>
                <w:bCs/>
                <w:sz w:val="22"/>
                <w:szCs w:val="22"/>
              </w:rPr>
              <w:t xml:space="preserve">68. </w:t>
            </w:r>
            <w:r w:rsidRPr="00BF7150">
              <w:rPr>
                <w:sz w:val="22"/>
                <w:szCs w:val="22"/>
              </w:rPr>
              <w:t>The sound of a racing car has its pitch decrease by 10%. If the temperature of the air is 22°C, how fast is the car travelling?</w:t>
            </w:r>
          </w:p>
          <w:p w14:paraId="3A6BC8CC" w14:textId="77777777" w:rsidR="00986769" w:rsidRPr="00BF7150" w:rsidRDefault="00986769" w:rsidP="00986769">
            <w:pPr>
              <w:autoSpaceDE w:val="0"/>
              <w:autoSpaceDN w:val="0"/>
              <w:adjustRightInd w:val="0"/>
              <w:rPr>
                <w:sz w:val="22"/>
                <w:szCs w:val="22"/>
              </w:rPr>
            </w:pPr>
          </w:p>
          <w:p w14:paraId="54030EDA" w14:textId="77777777" w:rsidR="00986769" w:rsidRDefault="00986769" w:rsidP="00986769">
            <w:pPr>
              <w:autoSpaceDE w:val="0"/>
              <w:autoSpaceDN w:val="0"/>
              <w:adjustRightInd w:val="0"/>
              <w:rPr>
                <w:sz w:val="22"/>
                <w:szCs w:val="22"/>
              </w:rPr>
            </w:pPr>
            <w:r w:rsidRPr="00BF7150">
              <w:rPr>
                <w:b/>
                <w:bCs/>
                <w:sz w:val="22"/>
                <w:szCs w:val="22"/>
              </w:rPr>
              <w:t xml:space="preserve">69. </w:t>
            </w:r>
            <w:r w:rsidRPr="00BF7150">
              <w:rPr>
                <w:sz w:val="22"/>
                <w:szCs w:val="22"/>
              </w:rPr>
              <w:t>Two people hear the 1700 Hz siren of an ambulance. One person is in front and the other person is behind the ambulance. If the ambulance is travelling at 120 km/h, what is the difference in frequencies heard by the two people? Assume the speed of sound to be 333 m/s.</w:t>
            </w:r>
          </w:p>
          <w:p w14:paraId="030F25E7" w14:textId="77777777" w:rsidR="00DD1E43" w:rsidRDefault="00DD1E43" w:rsidP="00986769">
            <w:pPr>
              <w:autoSpaceDE w:val="0"/>
              <w:autoSpaceDN w:val="0"/>
              <w:adjustRightInd w:val="0"/>
              <w:rPr>
                <w:b/>
                <w:color w:val="8064A2"/>
                <w:sz w:val="22"/>
                <w:szCs w:val="22"/>
              </w:rPr>
            </w:pPr>
          </w:p>
          <w:p w14:paraId="796F2D97" w14:textId="3934E7A0" w:rsidR="00DD1E43" w:rsidRDefault="00DD1E43" w:rsidP="00DD1E43">
            <w:pPr>
              <w:pBdr>
                <w:top w:val="single" w:sz="4" w:space="1" w:color="auto"/>
                <w:left w:val="single" w:sz="4" w:space="4" w:color="auto"/>
                <w:bottom w:val="single" w:sz="4" w:space="1" w:color="auto"/>
                <w:right w:val="single" w:sz="4" w:space="4" w:color="auto"/>
              </w:pBdr>
              <w:autoSpaceDE w:val="0"/>
              <w:autoSpaceDN w:val="0"/>
              <w:adjustRightInd w:val="0"/>
              <w:rPr>
                <w:b/>
                <w:color w:val="8064A2"/>
                <w:sz w:val="22"/>
                <w:szCs w:val="22"/>
              </w:rPr>
            </w:pPr>
            <w:r>
              <w:rPr>
                <w:b/>
                <w:color w:val="8064A2"/>
                <w:sz w:val="22"/>
                <w:szCs w:val="22"/>
              </w:rPr>
              <w:t>ANSWERS</w:t>
            </w:r>
          </w:p>
          <w:p w14:paraId="772DBD25" w14:textId="77777777" w:rsidR="00DD1E43" w:rsidRPr="00433F4C" w:rsidRDefault="00DD1E43" w:rsidP="00DD1E43">
            <w:pPr>
              <w:pBdr>
                <w:top w:val="single" w:sz="4" w:space="1" w:color="auto"/>
                <w:left w:val="single" w:sz="4" w:space="4" w:color="auto"/>
                <w:bottom w:val="single" w:sz="4" w:space="1" w:color="auto"/>
                <w:right w:val="single" w:sz="4" w:space="4" w:color="auto"/>
              </w:pBdr>
              <w:autoSpaceDE w:val="0"/>
              <w:autoSpaceDN w:val="0"/>
              <w:adjustRightInd w:val="0"/>
              <w:rPr>
                <w:sz w:val="22"/>
                <w:szCs w:val="22"/>
              </w:rPr>
            </w:pPr>
            <w:r w:rsidRPr="00433F4C">
              <w:rPr>
                <w:b/>
                <w:bCs/>
                <w:sz w:val="22"/>
                <w:szCs w:val="22"/>
              </w:rPr>
              <w:t xml:space="preserve">24. a) </w:t>
            </w:r>
            <w:r w:rsidRPr="00433F4C">
              <w:rPr>
                <w:sz w:val="22"/>
                <w:szCs w:val="22"/>
              </w:rPr>
              <w:t>125 Hz</w:t>
            </w:r>
            <w:r w:rsidRPr="00433F4C">
              <w:rPr>
                <w:sz w:val="22"/>
                <w:szCs w:val="22"/>
              </w:rPr>
              <w:tab/>
            </w:r>
            <w:r w:rsidRPr="00433F4C">
              <w:rPr>
                <w:b/>
                <w:bCs/>
                <w:sz w:val="22"/>
                <w:szCs w:val="22"/>
              </w:rPr>
              <w:t xml:space="preserve">b) </w:t>
            </w:r>
            <w:r w:rsidRPr="00433F4C">
              <w:rPr>
                <w:sz w:val="22"/>
                <w:szCs w:val="22"/>
              </w:rPr>
              <w:t>0.008 s</w:t>
            </w:r>
          </w:p>
          <w:p w14:paraId="30BE376B" w14:textId="77777777" w:rsidR="00DD1E43" w:rsidRPr="00433F4C" w:rsidRDefault="00DD1E43" w:rsidP="00DD1E43">
            <w:pPr>
              <w:pBdr>
                <w:top w:val="single" w:sz="4" w:space="1" w:color="auto"/>
                <w:left w:val="single" w:sz="4" w:space="4" w:color="auto"/>
                <w:bottom w:val="single" w:sz="4" w:space="1" w:color="auto"/>
                <w:right w:val="single" w:sz="4" w:space="4" w:color="auto"/>
              </w:pBdr>
              <w:autoSpaceDE w:val="0"/>
              <w:autoSpaceDN w:val="0"/>
              <w:adjustRightInd w:val="0"/>
              <w:rPr>
                <w:sz w:val="22"/>
                <w:szCs w:val="22"/>
              </w:rPr>
            </w:pPr>
            <w:r w:rsidRPr="00433F4C">
              <w:rPr>
                <w:b/>
                <w:bCs/>
                <w:sz w:val="22"/>
                <w:szCs w:val="22"/>
              </w:rPr>
              <w:t xml:space="preserve">25. a) </w:t>
            </w:r>
            <w:r w:rsidRPr="00433F4C">
              <w:rPr>
                <w:sz w:val="22"/>
                <w:szCs w:val="22"/>
              </w:rPr>
              <w:t>0.92 hr</w:t>
            </w:r>
            <w:r w:rsidRPr="00433F4C">
              <w:rPr>
                <w:sz w:val="22"/>
                <w:szCs w:val="22"/>
                <w:vertAlign w:val="superscript"/>
              </w:rPr>
              <w:t>-1</w:t>
            </w:r>
            <w:r w:rsidRPr="00433F4C">
              <w:rPr>
                <w:sz w:val="22"/>
                <w:szCs w:val="22"/>
              </w:rPr>
              <w:tab/>
            </w:r>
            <w:r w:rsidRPr="00433F4C">
              <w:rPr>
                <w:b/>
                <w:bCs/>
                <w:sz w:val="22"/>
                <w:szCs w:val="22"/>
              </w:rPr>
              <w:t xml:space="preserve">b) </w:t>
            </w:r>
            <w:r w:rsidRPr="00433F4C">
              <w:rPr>
                <w:sz w:val="22"/>
                <w:szCs w:val="22"/>
              </w:rPr>
              <w:t>1.08 hr</w:t>
            </w:r>
          </w:p>
          <w:p w14:paraId="0C60E1E9" w14:textId="77777777" w:rsidR="00DD1E43" w:rsidRPr="00433F4C" w:rsidRDefault="00DD1E43" w:rsidP="00DD1E43">
            <w:pPr>
              <w:pBdr>
                <w:top w:val="single" w:sz="4" w:space="1" w:color="auto"/>
                <w:left w:val="single" w:sz="4" w:space="4" w:color="auto"/>
                <w:bottom w:val="single" w:sz="4" w:space="1" w:color="auto"/>
                <w:right w:val="single" w:sz="4" w:space="4" w:color="auto"/>
              </w:pBdr>
              <w:autoSpaceDE w:val="0"/>
              <w:autoSpaceDN w:val="0"/>
              <w:adjustRightInd w:val="0"/>
              <w:rPr>
                <w:sz w:val="22"/>
                <w:szCs w:val="22"/>
              </w:rPr>
            </w:pPr>
            <w:r w:rsidRPr="00433F4C">
              <w:rPr>
                <w:b/>
                <w:bCs/>
                <w:sz w:val="22"/>
                <w:szCs w:val="22"/>
              </w:rPr>
              <w:t xml:space="preserve">26. a) </w:t>
            </w:r>
            <w:r w:rsidRPr="00433F4C">
              <w:rPr>
                <w:sz w:val="22"/>
                <w:szCs w:val="22"/>
              </w:rPr>
              <w:t>0.75 m</w:t>
            </w:r>
            <w:r w:rsidRPr="00433F4C">
              <w:rPr>
                <w:sz w:val="22"/>
                <w:szCs w:val="22"/>
              </w:rPr>
              <w:tab/>
            </w:r>
            <w:r w:rsidRPr="00433F4C">
              <w:rPr>
                <w:b/>
                <w:bCs/>
                <w:sz w:val="22"/>
                <w:szCs w:val="22"/>
              </w:rPr>
              <w:t xml:space="preserve">b) </w:t>
            </w:r>
            <w:r w:rsidRPr="00433F4C">
              <w:rPr>
                <w:sz w:val="22"/>
                <w:szCs w:val="22"/>
              </w:rPr>
              <w:t>0.80 m</w:t>
            </w:r>
            <w:r w:rsidRPr="00433F4C">
              <w:rPr>
                <w:sz w:val="22"/>
                <w:szCs w:val="22"/>
              </w:rPr>
              <w:tab/>
            </w:r>
            <w:r w:rsidRPr="00433F4C">
              <w:rPr>
                <w:b/>
                <w:bCs/>
                <w:sz w:val="22"/>
                <w:szCs w:val="22"/>
              </w:rPr>
              <w:t xml:space="preserve">c) </w:t>
            </w:r>
            <w:r w:rsidRPr="00433F4C">
              <w:rPr>
                <w:sz w:val="22"/>
                <w:szCs w:val="22"/>
              </w:rPr>
              <w:t>0.77 m</w:t>
            </w:r>
          </w:p>
          <w:p w14:paraId="7BC7598B" w14:textId="77777777" w:rsidR="00DD1E43" w:rsidRPr="00433F4C" w:rsidRDefault="00DD1E43" w:rsidP="00DD1E43">
            <w:pPr>
              <w:pBdr>
                <w:top w:val="single" w:sz="4" w:space="1" w:color="auto"/>
                <w:left w:val="single" w:sz="4" w:space="4" w:color="auto"/>
                <w:bottom w:val="single" w:sz="4" w:space="1" w:color="auto"/>
                <w:right w:val="single" w:sz="4" w:space="4" w:color="auto"/>
              </w:pBdr>
              <w:autoSpaceDE w:val="0"/>
              <w:autoSpaceDN w:val="0"/>
              <w:adjustRightInd w:val="0"/>
              <w:rPr>
                <w:sz w:val="22"/>
                <w:szCs w:val="22"/>
              </w:rPr>
            </w:pPr>
            <w:r w:rsidRPr="00433F4C">
              <w:rPr>
                <w:b/>
                <w:bCs/>
                <w:sz w:val="22"/>
                <w:szCs w:val="22"/>
              </w:rPr>
              <w:t xml:space="preserve">27. a) </w:t>
            </w:r>
            <w:r w:rsidRPr="00433F4C">
              <w:rPr>
                <w:sz w:val="22"/>
                <w:szCs w:val="22"/>
              </w:rPr>
              <w:t>350 m/s</w:t>
            </w:r>
            <w:r w:rsidRPr="00433F4C">
              <w:rPr>
                <w:sz w:val="22"/>
                <w:szCs w:val="22"/>
              </w:rPr>
              <w:tab/>
            </w:r>
            <w:r w:rsidRPr="00433F4C">
              <w:rPr>
                <w:b/>
                <w:bCs/>
                <w:sz w:val="22"/>
                <w:szCs w:val="22"/>
              </w:rPr>
              <w:t xml:space="preserve">b) </w:t>
            </w:r>
            <w:r w:rsidRPr="00433F4C">
              <w:rPr>
                <w:sz w:val="22"/>
                <w:szCs w:val="22"/>
              </w:rPr>
              <w:t>1260 km/h</w:t>
            </w:r>
          </w:p>
          <w:p w14:paraId="29C328A7" w14:textId="77777777" w:rsidR="00DD1E43" w:rsidRPr="00433F4C" w:rsidRDefault="00DD1E43" w:rsidP="00DD1E43">
            <w:pPr>
              <w:pBdr>
                <w:top w:val="single" w:sz="4" w:space="1" w:color="auto"/>
                <w:left w:val="single" w:sz="4" w:space="4" w:color="auto"/>
                <w:bottom w:val="single" w:sz="4" w:space="1" w:color="auto"/>
                <w:right w:val="single" w:sz="4" w:space="4" w:color="auto"/>
              </w:pBdr>
              <w:autoSpaceDE w:val="0"/>
              <w:autoSpaceDN w:val="0"/>
              <w:adjustRightInd w:val="0"/>
              <w:rPr>
                <w:sz w:val="22"/>
                <w:szCs w:val="22"/>
              </w:rPr>
            </w:pPr>
            <w:r w:rsidRPr="00433F4C">
              <w:rPr>
                <w:b/>
                <w:bCs/>
                <w:sz w:val="22"/>
                <w:szCs w:val="22"/>
              </w:rPr>
              <w:t xml:space="preserve">29. a) </w:t>
            </w:r>
            <w:r w:rsidRPr="00433F4C">
              <w:rPr>
                <w:sz w:val="22"/>
                <w:szCs w:val="22"/>
              </w:rPr>
              <w:t>3.4 m</w:t>
            </w:r>
            <w:r w:rsidRPr="00433F4C">
              <w:rPr>
                <w:sz w:val="22"/>
                <w:szCs w:val="22"/>
              </w:rPr>
              <w:tab/>
            </w:r>
            <w:r w:rsidRPr="00433F4C">
              <w:rPr>
                <w:b/>
                <w:bCs/>
                <w:sz w:val="22"/>
                <w:szCs w:val="22"/>
              </w:rPr>
              <w:t xml:space="preserve">b) </w:t>
            </w:r>
            <w:r w:rsidRPr="00433F4C">
              <w:rPr>
                <w:sz w:val="22"/>
                <w:szCs w:val="22"/>
              </w:rPr>
              <w:t>0.008 s</w:t>
            </w:r>
            <w:r w:rsidRPr="00433F4C">
              <w:rPr>
                <w:sz w:val="22"/>
                <w:szCs w:val="22"/>
              </w:rPr>
              <w:tab/>
            </w:r>
            <w:r w:rsidRPr="00433F4C">
              <w:rPr>
                <w:b/>
                <w:bCs/>
                <w:sz w:val="22"/>
                <w:szCs w:val="22"/>
              </w:rPr>
              <w:t xml:space="preserve">c) </w:t>
            </w:r>
            <w:r w:rsidRPr="00433F4C">
              <w:rPr>
                <w:sz w:val="22"/>
                <w:szCs w:val="22"/>
              </w:rPr>
              <w:t>425 m/s</w:t>
            </w:r>
          </w:p>
          <w:p w14:paraId="3EFB4B96" w14:textId="77777777" w:rsidR="00DD1E43" w:rsidRPr="00433F4C" w:rsidRDefault="00DD1E43" w:rsidP="00DD1E43">
            <w:pPr>
              <w:pBdr>
                <w:top w:val="single" w:sz="4" w:space="1" w:color="auto"/>
                <w:left w:val="single" w:sz="4" w:space="4" w:color="auto"/>
                <w:bottom w:val="single" w:sz="4" w:space="1" w:color="auto"/>
                <w:right w:val="single" w:sz="4" w:space="4" w:color="auto"/>
              </w:pBdr>
              <w:autoSpaceDE w:val="0"/>
              <w:autoSpaceDN w:val="0"/>
              <w:adjustRightInd w:val="0"/>
              <w:rPr>
                <w:sz w:val="22"/>
                <w:szCs w:val="22"/>
              </w:rPr>
            </w:pPr>
            <w:r w:rsidRPr="00433F4C">
              <w:rPr>
                <w:b/>
                <w:bCs/>
                <w:sz w:val="22"/>
                <w:szCs w:val="22"/>
              </w:rPr>
              <w:t xml:space="preserve">30. a) </w:t>
            </w:r>
            <w:r w:rsidRPr="00433F4C">
              <w:rPr>
                <w:sz w:val="22"/>
                <w:szCs w:val="22"/>
              </w:rPr>
              <w:t>0.15 m/s</w:t>
            </w:r>
            <w:r w:rsidRPr="00433F4C">
              <w:rPr>
                <w:sz w:val="22"/>
                <w:szCs w:val="22"/>
              </w:rPr>
              <w:tab/>
            </w:r>
            <w:r w:rsidRPr="00433F4C">
              <w:rPr>
                <w:b/>
                <w:bCs/>
                <w:sz w:val="22"/>
                <w:szCs w:val="22"/>
              </w:rPr>
              <w:t xml:space="preserve">b) </w:t>
            </w:r>
            <w:r w:rsidRPr="00433F4C">
              <w:rPr>
                <w:sz w:val="22"/>
                <w:szCs w:val="22"/>
              </w:rPr>
              <w:t>200 m/s</w:t>
            </w:r>
            <w:r w:rsidRPr="00433F4C">
              <w:rPr>
                <w:sz w:val="22"/>
                <w:szCs w:val="22"/>
              </w:rPr>
              <w:tab/>
            </w:r>
            <w:r w:rsidRPr="00433F4C">
              <w:rPr>
                <w:b/>
                <w:bCs/>
                <w:sz w:val="22"/>
                <w:szCs w:val="22"/>
              </w:rPr>
              <w:t xml:space="preserve">c) </w:t>
            </w:r>
            <w:r w:rsidRPr="00433F4C">
              <w:rPr>
                <w:sz w:val="22"/>
                <w:szCs w:val="22"/>
              </w:rPr>
              <w:t>15 m/s</w:t>
            </w:r>
          </w:p>
          <w:p w14:paraId="498F86D1" w14:textId="77777777" w:rsidR="00DD1E43" w:rsidRPr="00433F4C" w:rsidRDefault="00DD1E43" w:rsidP="00DD1E43">
            <w:pPr>
              <w:pBdr>
                <w:top w:val="single" w:sz="4" w:space="1" w:color="auto"/>
                <w:left w:val="single" w:sz="4" w:space="4" w:color="auto"/>
                <w:bottom w:val="single" w:sz="4" w:space="1" w:color="auto"/>
                <w:right w:val="single" w:sz="4" w:space="4" w:color="auto"/>
              </w:pBdr>
              <w:autoSpaceDE w:val="0"/>
              <w:autoSpaceDN w:val="0"/>
              <w:adjustRightInd w:val="0"/>
              <w:rPr>
                <w:sz w:val="22"/>
                <w:szCs w:val="22"/>
              </w:rPr>
            </w:pPr>
            <w:r w:rsidRPr="00433F4C">
              <w:rPr>
                <w:b/>
                <w:bCs/>
                <w:sz w:val="22"/>
                <w:szCs w:val="22"/>
              </w:rPr>
              <w:t xml:space="preserve">     d) </w:t>
            </w:r>
            <w:r w:rsidRPr="00433F4C">
              <w:rPr>
                <w:sz w:val="22"/>
                <w:szCs w:val="22"/>
              </w:rPr>
              <w:t>2500 m/s</w:t>
            </w:r>
            <w:r w:rsidRPr="00433F4C">
              <w:rPr>
                <w:sz w:val="22"/>
                <w:szCs w:val="22"/>
              </w:rPr>
              <w:tab/>
            </w:r>
            <w:r w:rsidRPr="00433F4C">
              <w:rPr>
                <w:b/>
                <w:bCs/>
                <w:sz w:val="22"/>
                <w:szCs w:val="22"/>
              </w:rPr>
              <w:t xml:space="preserve">e) </w:t>
            </w:r>
            <w:r w:rsidRPr="00433F4C">
              <w:rPr>
                <w:sz w:val="22"/>
                <w:szCs w:val="22"/>
              </w:rPr>
              <w:t>5.1 x 10</w:t>
            </w:r>
            <w:r w:rsidRPr="00433F4C">
              <w:rPr>
                <w:sz w:val="22"/>
                <w:szCs w:val="22"/>
                <w:vertAlign w:val="superscript"/>
              </w:rPr>
              <w:t>7</w:t>
            </w:r>
            <w:r w:rsidRPr="00433F4C">
              <w:rPr>
                <w:sz w:val="22"/>
                <w:szCs w:val="22"/>
              </w:rPr>
              <w:t xml:space="preserve"> m/s</w:t>
            </w:r>
          </w:p>
          <w:p w14:paraId="2233EB26" w14:textId="77777777" w:rsidR="00DD1E43" w:rsidRPr="00433F4C" w:rsidRDefault="00DD1E43" w:rsidP="00DD1E43">
            <w:pPr>
              <w:pBdr>
                <w:top w:val="single" w:sz="4" w:space="1" w:color="auto"/>
                <w:left w:val="single" w:sz="4" w:space="4" w:color="auto"/>
                <w:bottom w:val="single" w:sz="4" w:space="1" w:color="auto"/>
                <w:right w:val="single" w:sz="4" w:space="4" w:color="auto"/>
              </w:pBdr>
              <w:autoSpaceDE w:val="0"/>
              <w:autoSpaceDN w:val="0"/>
              <w:adjustRightInd w:val="0"/>
              <w:rPr>
                <w:sz w:val="22"/>
                <w:szCs w:val="22"/>
              </w:rPr>
            </w:pPr>
            <w:r w:rsidRPr="00433F4C">
              <w:rPr>
                <w:b/>
                <w:bCs/>
                <w:sz w:val="22"/>
                <w:szCs w:val="22"/>
              </w:rPr>
              <w:t xml:space="preserve">31. a) </w:t>
            </w:r>
            <w:r w:rsidRPr="00433F4C">
              <w:rPr>
                <w:i/>
                <w:iCs/>
                <w:sz w:val="22"/>
                <w:szCs w:val="22"/>
              </w:rPr>
              <w:t xml:space="preserve">v </w:t>
            </w:r>
            <w:r w:rsidRPr="00433F4C">
              <w:rPr>
                <w:rFonts w:ascii="Symbol" w:hAnsi="Symbol"/>
                <w:sz w:val="22"/>
                <w:szCs w:val="22"/>
              </w:rPr>
              <w:t></w:t>
            </w:r>
            <w:r w:rsidRPr="00433F4C">
              <w:rPr>
                <w:sz w:val="22"/>
                <w:szCs w:val="22"/>
              </w:rPr>
              <w:t xml:space="preserve"> 38 m/s</w:t>
            </w:r>
            <w:r w:rsidRPr="00433F4C">
              <w:rPr>
                <w:sz w:val="22"/>
                <w:szCs w:val="22"/>
              </w:rPr>
              <w:tab/>
            </w:r>
            <w:r w:rsidRPr="00433F4C">
              <w:rPr>
                <w:b/>
                <w:bCs/>
                <w:sz w:val="22"/>
                <w:szCs w:val="22"/>
              </w:rPr>
              <w:t xml:space="preserve">b) </w:t>
            </w:r>
            <w:r w:rsidRPr="00433F4C">
              <w:rPr>
                <w:i/>
                <w:iCs/>
                <w:sz w:val="22"/>
                <w:szCs w:val="22"/>
              </w:rPr>
              <w:t>v</w:t>
            </w:r>
            <w:r w:rsidRPr="00433F4C">
              <w:rPr>
                <w:rFonts w:ascii="Symbol" w:hAnsi="Symbol"/>
                <w:sz w:val="22"/>
                <w:szCs w:val="22"/>
              </w:rPr>
              <w:t></w:t>
            </w:r>
            <w:r w:rsidRPr="00433F4C">
              <w:rPr>
                <w:rFonts w:ascii="Symbol" w:hAnsi="Symbol"/>
                <w:sz w:val="22"/>
                <w:szCs w:val="22"/>
              </w:rPr>
              <w:t></w:t>
            </w:r>
            <w:r w:rsidRPr="00433F4C">
              <w:rPr>
                <w:sz w:val="22"/>
                <w:szCs w:val="22"/>
              </w:rPr>
              <w:t xml:space="preserve"> 50 m/s</w:t>
            </w:r>
          </w:p>
          <w:p w14:paraId="3CD0E7DF" w14:textId="77777777" w:rsidR="00DD1E43" w:rsidRPr="00433F4C" w:rsidRDefault="00DD1E43" w:rsidP="00DD1E43">
            <w:pPr>
              <w:pBdr>
                <w:top w:val="single" w:sz="4" w:space="1" w:color="auto"/>
                <w:left w:val="single" w:sz="4" w:space="4" w:color="auto"/>
                <w:bottom w:val="single" w:sz="4" w:space="1" w:color="auto"/>
                <w:right w:val="single" w:sz="4" w:space="4" w:color="auto"/>
              </w:pBdr>
              <w:autoSpaceDE w:val="0"/>
              <w:autoSpaceDN w:val="0"/>
              <w:adjustRightInd w:val="0"/>
              <w:rPr>
                <w:sz w:val="22"/>
                <w:szCs w:val="22"/>
              </w:rPr>
            </w:pPr>
            <w:r w:rsidRPr="00433F4C">
              <w:rPr>
                <w:b/>
                <w:bCs/>
                <w:sz w:val="22"/>
                <w:szCs w:val="22"/>
              </w:rPr>
              <w:t xml:space="preserve">      c) </w:t>
            </w:r>
            <w:r w:rsidRPr="00433F4C">
              <w:rPr>
                <w:i/>
                <w:iCs/>
                <w:sz w:val="22"/>
                <w:szCs w:val="22"/>
              </w:rPr>
              <w:t>v</w:t>
            </w:r>
            <w:r w:rsidRPr="00433F4C">
              <w:rPr>
                <w:rFonts w:ascii="Symbol" w:hAnsi="Symbol"/>
                <w:sz w:val="22"/>
                <w:szCs w:val="22"/>
              </w:rPr>
              <w:t></w:t>
            </w:r>
            <w:r w:rsidRPr="00433F4C">
              <w:rPr>
                <w:rFonts w:ascii="Symbol" w:hAnsi="Symbol"/>
                <w:sz w:val="22"/>
                <w:szCs w:val="22"/>
              </w:rPr>
              <w:t></w:t>
            </w:r>
            <w:r w:rsidRPr="00433F4C">
              <w:rPr>
                <w:sz w:val="22"/>
                <w:szCs w:val="22"/>
              </w:rPr>
              <w:t xml:space="preserve"> 0.0063 m/s</w:t>
            </w:r>
            <w:r w:rsidRPr="00433F4C">
              <w:rPr>
                <w:sz w:val="22"/>
                <w:szCs w:val="22"/>
              </w:rPr>
              <w:tab/>
            </w:r>
            <w:r w:rsidRPr="00433F4C">
              <w:rPr>
                <w:b/>
                <w:bCs/>
                <w:sz w:val="22"/>
                <w:szCs w:val="22"/>
              </w:rPr>
              <w:t xml:space="preserve">d) </w:t>
            </w:r>
            <w:r w:rsidRPr="00433F4C">
              <w:rPr>
                <w:i/>
                <w:iCs/>
                <w:sz w:val="22"/>
                <w:szCs w:val="22"/>
              </w:rPr>
              <w:t>v</w:t>
            </w:r>
            <w:r w:rsidRPr="00433F4C">
              <w:rPr>
                <w:rFonts w:ascii="Symbol" w:hAnsi="Symbol"/>
                <w:sz w:val="22"/>
                <w:szCs w:val="22"/>
              </w:rPr>
              <w:t></w:t>
            </w:r>
            <w:r w:rsidRPr="00433F4C">
              <w:rPr>
                <w:rFonts w:ascii="Symbol" w:hAnsi="Symbol"/>
                <w:sz w:val="22"/>
                <w:szCs w:val="22"/>
              </w:rPr>
              <w:t></w:t>
            </w:r>
            <w:r w:rsidRPr="00433F4C">
              <w:rPr>
                <w:sz w:val="22"/>
                <w:szCs w:val="22"/>
              </w:rPr>
              <w:t xml:space="preserve"> 3.5 x 10</w:t>
            </w:r>
            <w:r w:rsidRPr="00433F4C">
              <w:rPr>
                <w:sz w:val="22"/>
                <w:szCs w:val="22"/>
                <w:vertAlign w:val="superscript"/>
              </w:rPr>
              <w:t>-4</w:t>
            </w:r>
            <w:r w:rsidRPr="00433F4C">
              <w:rPr>
                <w:sz w:val="22"/>
                <w:szCs w:val="22"/>
              </w:rPr>
              <w:t xml:space="preserve"> m/s</w:t>
            </w:r>
          </w:p>
          <w:p w14:paraId="355C3266" w14:textId="77777777" w:rsidR="00DD1E43" w:rsidRPr="00433F4C" w:rsidRDefault="00DD1E43" w:rsidP="00DD1E43">
            <w:pPr>
              <w:pBdr>
                <w:top w:val="single" w:sz="4" w:space="1" w:color="auto"/>
                <w:left w:val="single" w:sz="4" w:space="4" w:color="auto"/>
                <w:bottom w:val="single" w:sz="4" w:space="1" w:color="auto"/>
                <w:right w:val="single" w:sz="4" w:space="4" w:color="auto"/>
              </w:pBdr>
              <w:autoSpaceDE w:val="0"/>
              <w:autoSpaceDN w:val="0"/>
              <w:adjustRightInd w:val="0"/>
              <w:rPr>
                <w:sz w:val="22"/>
                <w:szCs w:val="22"/>
              </w:rPr>
            </w:pPr>
            <w:r w:rsidRPr="00433F4C">
              <w:rPr>
                <w:b/>
                <w:bCs/>
                <w:sz w:val="22"/>
                <w:szCs w:val="22"/>
              </w:rPr>
              <w:t xml:space="preserve">32. </w:t>
            </w:r>
            <w:r w:rsidRPr="00433F4C">
              <w:rPr>
                <w:sz w:val="22"/>
                <w:szCs w:val="22"/>
              </w:rPr>
              <w:t xml:space="preserve"> λ = 0.782 m</w:t>
            </w:r>
            <w:r w:rsidRPr="00433F4C">
              <w:rPr>
                <w:sz w:val="22"/>
                <w:szCs w:val="22"/>
              </w:rPr>
              <w:tab/>
              <w:t>383 wavelengths</w:t>
            </w:r>
          </w:p>
          <w:p w14:paraId="2D064B79" w14:textId="77777777" w:rsidR="00DD1E43" w:rsidRPr="00433F4C" w:rsidRDefault="00DD1E43" w:rsidP="00DD1E43">
            <w:pPr>
              <w:pBdr>
                <w:top w:val="single" w:sz="4" w:space="1" w:color="auto"/>
                <w:left w:val="single" w:sz="4" w:space="4" w:color="auto"/>
                <w:bottom w:val="single" w:sz="4" w:space="1" w:color="auto"/>
                <w:right w:val="single" w:sz="4" w:space="4" w:color="auto"/>
              </w:pBdr>
              <w:autoSpaceDE w:val="0"/>
              <w:autoSpaceDN w:val="0"/>
              <w:adjustRightInd w:val="0"/>
              <w:rPr>
                <w:sz w:val="22"/>
                <w:szCs w:val="22"/>
              </w:rPr>
            </w:pPr>
            <w:r w:rsidRPr="00433F4C">
              <w:rPr>
                <w:b/>
                <w:bCs/>
                <w:sz w:val="22"/>
                <w:szCs w:val="22"/>
              </w:rPr>
              <w:t xml:space="preserve">56. a) </w:t>
            </w:r>
            <w:r w:rsidRPr="00433F4C">
              <w:rPr>
                <w:sz w:val="22"/>
                <w:szCs w:val="22"/>
              </w:rPr>
              <w:t xml:space="preserve">106    </w:t>
            </w:r>
            <w:r w:rsidRPr="00433F4C">
              <w:rPr>
                <w:b/>
                <w:bCs/>
                <w:sz w:val="22"/>
                <w:szCs w:val="22"/>
              </w:rPr>
              <w:t xml:space="preserve">b) </w:t>
            </w:r>
            <w:r w:rsidRPr="00433F4C">
              <w:rPr>
                <w:sz w:val="22"/>
                <w:szCs w:val="22"/>
              </w:rPr>
              <w:t>1010</w:t>
            </w:r>
            <w:r w:rsidRPr="00433F4C">
              <w:rPr>
                <w:sz w:val="22"/>
                <w:szCs w:val="22"/>
              </w:rPr>
              <w:tab/>
            </w:r>
            <w:r w:rsidRPr="00433F4C">
              <w:rPr>
                <w:b/>
                <w:bCs/>
                <w:sz w:val="22"/>
                <w:szCs w:val="22"/>
              </w:rPr>
              <w:t xml:space="preserve">c) </w:t>
            </w:r>
            <w:r w:rsidRPr="00433F4C">
              <w:rPr>
                <w:sz w:val="22"/>
                <w:szCs w:val="22"/>
              </w:rPr>
              <w:t>10</w:t>
            </w:r>
            <w:r w:rsidRPr="00433F4C">
              <w:rPr>
                <w:sz w:val="22"/>
                <w:szCs w:val="22"/>
              </w:rPr>
              <w:tab/>
              <w:t xml:space="preserve">   </w:t>
            </w:r>
            <w:r w:rsidRPr="00433F4C">
              <w:rPr>
                <w:b/>
                <w:bCs/>
                <w:sz w:val="22"/>
                <w:szCs w:val="22"/>
              </w:rPr>
              <w:t xml:space="preserve">d) </w:t>
            </w:r>
            <w:r w:rsidRPr="00433F4C">
              <w:rPr>
                <w:sz w:val="22"/>
                <w:szCs w:val="22"/>
              </w:rPr>
              <w:t>3.2 x 10</w:t>
            </w:r>
            <w:r w:rsidRPr="00433F4C">
              <w:rPr>
                <w:sz w:val="22"/>
                <w:szCs w:val="22"/>
                <w:vertAlign w:val="superscript"/>
              </w:rPr>
              <w:t>4</w:t>
            </w:r>
          </w:p>
          <w:p w14:paraId="658A2152" w14:textId="77777777" w:rsidR="00DD1E43" w:rsidRPr="00433F4C" w:rsidRDefault="00DD1E43" w:rsidP="00DD1E43">
            <w:pPr>
              <w:pBdr>
                <w:top w:val="single" w:sz="4" w:space="1" w:color="auto"/>
                <w:left w:val="single" w:sz="4" w:space="4" w:color="auto"/>
                <w:bottom w:val="single" w:sz="4" w:space="1" w:color="auto"/>
                <w:right w:val="single" w:sz="4" w:space="4" w:color="auto"/>
              </w:pBdr>
              <w:autoSpaceDE w:val="0"/>
              <w:autoSpaceDN w:val="0"/>
              <w:adjustRightInd w:val="0"/>
              <w:rPr>
                <w:sz w:val="22"/>
                <w:szCs w:val="22"/>
              </w:rPr>
            </w:pPr>
            <w:r w:rsidRPr="00433F4C">
              <w:rPr>
                <w:b/>
                <w:bCs/>
                <w:sz w:val="22"/>
                <w:szCs w:val="22"/>
              </w:rPr>
              <w:t xml:space="preserve">57. a) </w:t>
            </w:r>
            <w:r w:rsidRPr="00433F4C">
              <w:rPr>
                <w:sz w:val="22"/>
                <w:szCs w:val="22"/>
              </w:rPr>
              <w:t>8.75 x 10</w:t>
            </w:r>
            <w:r w:rsidRPr="00433F4C">
              <w:rPr>
                <w:sz w:val="22"/>
                <w:szCs w:val="22"/>
                <w:vertAlign w:val="superscript"/>
              </w:rPr>
              <w:t>-7</w:t>
            </w:r>
            <w:r w:rsidRPr="00433F4C">
              <w:rPr>
                <w:sz w:val="22"/>
                <w:szCs w:val="22"/>
              </w:rPr>
              <w:t xml:space="preserve"> w/m2</w:t>
            </w:r>
            <w:r w:rsidRPr="00433F4C">
              <w:rPr>
                <w:sz w:val="22"/>
                <w:szCs w:val="22"/>
              </w:rPr>
              <w:tab/>
            </w:r>
            <w:r w:rsidRPr="00433F4C">
              <w:rPr>
                <w:b/>
                <w:bCs/>
                <w:sz w:val="22"/>
                <w:szCs w:val="22"/>
              </w:rPr>
              <w:t xml:space="preserve">b) </w:t>
            </w:r>
            <w:r w:rsidRPr="00433F4C">
              <w:rPr>
                <w:sz w:val="22"/>
                <w:szCs w:val="22"/>
              </w:rPr>
              <w:t>6 Db</w:t>
            </w:r>
          </w:p>
          <w:p w14:paraId="7F2D21C0" w14:textId="77777777" w:rsidR="00DD1E43" w:rsidRPr="00433F4C" w:rsidRDefault="00DD1E43" w:rsidP="00DD1E43">
            <w:pPr>
              <w:pBdr>
                <w:top w:val="single" w:sz="4" w:space="1" w:color="auto"/>
                <w:left w:val="single" w:sz="4" w:space="4" w:color="auto"/>
                <w:bottom w:val="single" w:sz="4" w:space="1" w:color="auto"/>
                <w:right w:val="single" w:sz="4" w:space="4" w:color="auto"/>
              </w:pBdr>
              <w:autoSpaceDE w:val="0"/>
              <w:autoSpaceDN w:val="0"/>
              <w:adjustRightInd w:val="0"/>
              <w:rPr>
                <w:sz w:val="22"/>
                <w:szCs w:val="22"/>
              </w:rPr>
            </w:pPr>
            <w:r w:rsidRPr="00433F4C">
              <w:rPr>
                <w:b/>
                <w:bCs/>
                <w:sz w:val="22"/>
                <w:szCs w:val="22"/>
              </w:rPr>
              <w:t xml:space="preserve">60. </w:t>
            </w:r>
            <w:r w:rsidRPr="00433F4C">
              <w:rPr>
                <w:sz w:val="22"/>
                <w:szCs w:val="22"/>
              </w:rPr>
              <w:t>20 m back</w:t>
            </w:r>
          </w:p>
          <w:p w14:paraId="0174B039" w14:textId="77777777" w:rsidR="00DD1E43" w:rsidRPr="00433F4C" w:rsidRDefault="00DD1E43" w:rsidP="00DD1E43">
            <w:pPr>
              <w:pBdr>
                <w:top w:val="single" w:sz="4" w:space="1" w:color="auto"/>
                <w:left w:val="single" w:sz="4" w:space="4" w:color="auto"/>
                <w:bottom w:val="single" w:sz="4" w:space="1" w:color="auto"/>
                <w:right w:val="single" w:sz="4" w:space="4" w:color="auto"/>
              </w:pBdr>
              <w:rPr>
                <w:sz w:val="22"/>
                <w:szCs w:val="22"/>
              </w:rPr>
            </w:pPr>
            <w:r w:rsidRPr="00433F4C">
              <w:rPr>
                <w:b/>
                <w:bCs/>
                <w:sz w:val="22"/>
                <w:szCs w:val="22"/>
              </w:rPr>
              <w:t xml:space="preserve">64. a) </w:t>
            </w:r>
            <w:r w:rsidRPr="00433F4C">
              <w:rPr>
                <w:sz w:val="22"/>
                <w:szCs w:val="22"/>
              </w:rPr>
              <w:t>1840 Hz</w:t>
            </w:r>
            <w:r w:rsidRPr="00433F4C">
              <w:rPr>
                <w:sz w:val="22"/>
                <w:szCs w:val="22"/>
              </w:rPr>
              <w:tab/>
            </w:r>
            <w:r w:rsidRPr="00433F4C">
              <w:rPr>
                <w:b/>
                <w:bCs/>
                <w:sz w:val="22"/>
                <w:szCs w:val="22"/>
              </w:rPr>
              <w:t xml:space="preserve">b) </w:t>
            </w:r>
            <w:r w:rsidRPr="00433F4C">
              <w:rPr>
                <w:sz w:val="22"/>
                <w:szCs w:val="22"/>
              </w:rPr>
              <w:t>1580 Hz</w:t>
            </w:r>
            <w:r w:rsidRPr="00433F4C">
              <w:rPr>
                <w:sz w:val="22"/>
                <w:szCs w:val="22"/>
              </w:rPr>
              <w:tab/>
            </w:r>
            <w:r w:rsidRPr="00433F4C">
              <w:rPr>
                <w:b/>
                <w:bCs/>
                <w:sz w:val="22"/>
                <w:szCs w:val="22"/>
              </w:rPr>
              <w:t xml:space="preserve">c) </w:t>
            </w:r>
            <w:r w:rsidRPr="00433F4C">
              <w:rPr>
                <w:sz w:val="22"/>
                <w:szCs w:val="22"/>
              </w:rPr>
              <w:t>1930 Hz</w:t>
            </w:r>
          </w:p>
          <w:p w14:paraId="74993CB7" w14:textId="77777777" w:rsidR="00DD1E43" w:rsidRPr="00433F4C" w:rsidRDefault="00DD1E43" w:rsidP="00DD1E43">
            <w:pPr>
              <w:pBdr>
                <w:top w:val="single" w:sz="4" w:space="1" w:color="auto"/>
                <w:left w:val="single" w:sz="4" w:space="4" w:color="auto"/>
                <w:bottom w:val="single" w:sz="4" w:space="1" w:color="auto"/>
                <w:right w:val="single" w:sz="4" w:space="4" w:color="auto"/>
              </w:pBdr>
              <w:autoSpaceDE w:val="0"/>
              <w:autoSpaceDN w:val="0"/>
              <w:adjustRightInd w:val="0"/>
              <w:rPr>
                <w:sz w:val="22"/>
                <w:szCs w:val="22"/>
              </w:rPr>
            </w:pPr>
            <w:r w:rsidRPr="00433F4C">
              <w:rPr>
                <w:b/>
                <w:bCs/>
                <w:sz w:val="22"/>
                <w:szCs w:val="22"/>
              </w:rPr>
              <w:t xml:space="preserve">65. a) </w:t>
            </w:r>
            <w:r w:rsidRPr="00433F4C">
              <w:rPr>
                <w:sz w:val="22"/>
                <w:szCs w:val="22"/>
              </w:rPr>
              <w:t>1830 Hz</w:t>
            </w:r>
            <w:r w:rsidRPr="00433F4C">
              <w:rPr>
                <w:sz w:val="22"/>
                <w:szCs w:val="22"/>
              </w:rPr>
              <w:tab/>
            </w:r>
            <w:r w:rsidRPr="00433F4C">
              <w:rPr>
                <w:b/>
                <w:bCs/>
                <w:sz w:val="22"/>
                <w:szCs w:val="22"/>
              </w:rPr>
              <w:t xml:space="preserve">b) </w:t>
            </w:r>
            <w:r w:rsidRPr="00433F4C">
              <w:rPr>
                <w:sz w:val="22"/>
                <w:szCs w:val="22"/>
              </w:rPr>
              <w:t>1590 Hz</w:t>
            </w:r>
            <w:r w:rsidRPr="00433F4C">
              <w:rPr>
                <w:sz w:val="22"/>
                <w:szCs w:val="22"/>
              </w:rPr>
              <w:tab/>
            </w:r>
            <w:r w:rsidRPr="00433F4C">
              <w:rPr>
                <w:b/>
                <w:bCs/>
                <w:sz w:val="22"/>
                <w:szCs w:val="22"/>
              </w:rPr>
              <w:t xml:space="preserve">c) </w:t>
            </w:r>
            <w:r w:rsidRPr="00433F4C">
              <w:rPr>
                <w:sz w:val="22"/>
                <w:szCs w:val="22"/>
              </w:rPr>
              <w:t>1910 Hz</w:t>
            </w:r>
          </w:p>
          <w:p w14:paraId="35BB39A9" w14:textId="77777777" w:rsidR="00DD1E43" w:rsidRPr="00433F4C" w:rsidRDefault="00DD1E43" w:rsidP="00DD1E43">
            <w:pPr>
              <w:pBdr>
                <w:top w:val="single" w:sz="4" w:space="1" w:color="auto"/>
                <w:left w:val="single" w:sz="4" w:space="4" w:color="auto"/>
                <w:bottom w:val="single" w:sz="4" w:space="1" w:color="auto"/>
                <w:right w:val="single" w:sz="4" w:space="4" w:color="auto"/>
              </w:pBdr>
              <w:autoSpaceDE w:val="0"/>
              <w:autoSpaceDN w:val="0"/>
              <w:adjustRightInd w:val="0"/>
              <w:rPr>
                <w:sz w:val="22"/>
                <w:szCs w:val="22"/>
              </w:rPr>
            </w:pPr>
            <w:r w:rsidRPr="00433F4C">
              <w:rPr>
                <w:b/>
                <w:bCs/>
                <w:sz w:val="22"/>
                <w:szCs w:val="22"/>
              </w:rPr>
              <w:t xml:space="preserve">66. </w:t>
            </w:r>
            <w:r w:rsidRPr="00433F4C">
              <w:rPr>
                <w:sz w:val="22"/>
                <w:szCs w:val="22"/>
              </w:rPr>
              <w:t>9.49 m/s</w:t>
            </w:r>
          </w:p>
          <w:p w14:paraId="6A9FCD1A" w14:textId="77777777" w:rsidR="00DD1E43" w:rsidRPr="00433F4C" w:rsidRDefault="00DD1E43" w:rsidP="00DD1E43">
            <w:pPr>
              <w:pBdr>
                <w:top w:val="single" w:sz="4" w:space="1" w:color="auto"/>
                <w:left w:val="single" w:sz="4" w:space="4" w:color="auto"/>
                <w:bottom w:val="single" w:sz="4" w:space="1" w:color="auto"/>
                <w:right w:val="single" w:sz="4" w:space="4" w:color="auto"/>
              </w:pBdr>
              <w:autoSpaceDE w:val="0"/>
              <w:autoSpaceDN w:val="0"/>
              <w:adjustRightInd w:val="0"/>
              <w:rPr>
                <w:sz w:val="22"/>
                <w:szCs w:val="22"/>
              </w:rPr>
            </w:pPr>
            <w:r w:rsidRPr="00433F4C">
              <w:rPr>
                <w:b/>
                <w:bCs/>
                <w:sz w:val="22"/>
                <w:szCs w:val="22"/>
              </w:rPr>
              <w:t xml:space="preserve">67. </w:t>
            </w:r>
            <w:r w:rsidRPr="00433F4C">
              <w:rPr>
                <w:sz w:val="22"/>
                <w:szCs w:val="22"/>
              </w:rPr>
              <w:t>86 m/s</w:t>
            </w:r>
          </w:p>
          <w:p w14:paraId="0F8C4DF1" w14:textId="77777777" w:rsidR="00DD1E43" w:rsidRPr="00433F4C" w:rsidRDefault="00DD1E43" w:rsidP="00DD1E43">
            <w:pPr>
              <w:pBdr>
                <w:top w:val="single" w:sz="4" w:space="1" w:color="auto"/>
                <w:left w:val="single" w:sz="4" w:space="4" w:color="auto"/>
                <w:bottom w:val="single" w:sz="4" w:space="1" w:color="auto"/>
                <w:right w:val="single" w:sz="4" w:space="4" w:color="auto"/>
              </w:pBdr>
              <w:autoSpaceDE w:val="0"/>
              <w:autoSpaceDN w:val="0"/>
              <w:adjustRightInd w:val="0"/>
              <w:rPr>
                <w:sz w:val="22"/>
                <w:szCs w:val="22"/>
              </w:rPr>
            </w:pPr>
            <w:r w:rsidRPr="00433F4C">
              <w:rPr>
                <w:b/>
                <w:bCs/>
                <w:sz w:val="22"/>
                <w:szCs w:val="22"/>
              </w:rPr>
              <w:t xml:space="preserve">68. </w:t>
            </w:r>
            <w:r w:rsidRPr="00433F4C">
              <w:rPr>
                <w:sz w:val="22"/>
                <w:szCs w:val="22"/>
              </w:rPr>
              <w:t xml:space="preserve">38 m/s </w:t>
            </w:r>
          </w:p>
          <w:p w14:paraId="1496D4D2" w14:textId="77777777" w:rsidR="00DD1E43" w:rsidRPr="00433F4C" w:rsidRDefault="00DD1E43" w:rsidP="00DD1E43">
            <w:pPr>
              <w:pBdr>
                <w:top w:val="single" w:sz="4" w:space="1" w:color="auto"/>
                <w:left w:val="single" w:sz="4" w:space="4" w:color="auto"/>
                <w:bottom w:val="single" w:sz="4" w:space="1" w:color="auto"/>
                <w:right w:val="single" w:sz="4" w:space="4" w:color="auto"/>
              </w:pBdr>
            </w:pPr>
            <w:r w:rsidRPr="00433F4C">
              <w:rPr>
                <w:b/>
                <w:bCs/>
                <w:sz w:val="22"/>
                <w:szCs w:val="22"/>
              </w:rPr>
              <w:lastRenderedPageBreak/>
              <w:t xml:space="preserve">69. </w:t>
            </w:r>
            <w:r w:rsidRPr="00433F4C">
              <w:rPr>
                <w:sz w:val="22"/>
                <w:szCs w:val="22"/>
              </w:rPr>
              <w:t>346 Hz</w:t>
            </w:r>
          </w:p>
          <w:p w14:paraId="432CD7FF" w14:textId="77777777" w:rsidR="00DD1E43" w:rsidRDefault="00DD1E43" w:rsidP="00986769">
            <w:pPr>
              <w:autoSpaceDE w:val="0"/>
              <w:autoSpaceDN w:val="0"/>
              <w:adjustRightInd w:val="0"/>
              <w:rPr>
                <w:b/>
                <w:color w:val="8064A2"/>
                <w:sz w:val="22"/>
                <w:szCs w:val="22"/>
              </w:rPr>
            </w:pPr>
          </w:p>
        </w:tc>
      </w:tr>
    </w:tbl>
    <w:p w14:paraId="252271DB" w14:textId="77777777" w:rsidR="00986769" w:rsidRPr="00BF7150" w:rsidRDefault="00986769" w:rsidP="00986769">
      <w:pPr>
        <w:autoSpaceDE w:val="0"/>
        <w:autoSpaceDN w:val="0"/>
        <w:adjustRightInd w:val="0"/>
        <w:rPr>
          <w:b/>
          <w:sz w:val="28"/>
          <w:szCs w:val="28"/>
        </w:rPr>
      </w:pPr>
      <w:r w:rsidRPr="00564625">
        <w:rPr>
          <w:b/>
          <w:color w:val="8064A2"/>
          <w:sz w:val="28"/>
          <w:szCs w:val="28"/>
        </w:rPr>
        <w:lastRenderedPageBreak/>
        <w:t>14.6</w:t>
      </w:r>
      <w:r w:rsidRPr="00BF7150">
        <w:rPr>
          <w:b/>
          <w:sz w:val="28"/>
          <w:szCs w:val="28"/>
        </w:rPr>
        <w:t xml:space="preserve"> Acoustic Resonance and Musical Instruments</w:t>
      </w:r>
    </w:p>
    <w:p w14:paraId="3576A7B1" w14:textId="77777777" w:rsidR="00986769" w:rsidRPr="00BF7150" w:rsidRDefault="00986769" w:rsidP="00986769">
      <w:pPr>
        <w:autoSpaceDE w:val="0"/>
        <w:autoSpaceDN w:val="0"/>
        <w:adjustRightInd w:val="0"/>
        <w:rPr>
          <w:sz w:val="22"/>
          <w:szCs w:val="22"/>
        </w:rPr>
      </w:pPr>
    </w:p>
    <w:p w14:paraId="240BEF91" w14:textId="77777777" w:rsidR="00986769" w:rsidRPr="00BF7150" w:rsidRDefault="00986769" w:rsidP="00986769">
      <w:pPr>
        <w:autoSpaceDE w:val="0"/>
        <w:autoSpaceDN w:val="0"/>
        <w:adjustRightInd w:val="0"/>
        <w:rPr>
          <w:sz w:val="22"/>
          <w:szCs w:val="22"/>
        </w:rPr>
      </w:pPr>
      <w:r w:rsidRPr="00BF7150">
        <w:rPr>
          <w:b/>
          <w:bCs/>
          <w:sz w:val="22"/>
          <w:szCs w:val="22"/>
        </w:rPr>
        <w:t xml:space="preserve">19. </w:t>
      </w:r>
      <w:r w:rsidRPr="00BF7150">
        <w:rPr>
          <w:sz w:val="22"/>
          <w:szCs w:val="22"/>
        </w:rPr>
        <w:t>An air column that is open at both ends has a distance of 24.0 cm from one resonant length to another. What is the wavelength of sound that is in resonance with this tube? How would the wavelength be affected if the tube was closed at one end?</w:t>
      </w:r>
    </w:p>
    <w:p w14:paraId="78F26557" w14:textId="77777777" w:rsidR="00986769" w:rsidRPr="00BF7150" w:rsidRDefault="00986769" w:rsidP="00986769">
      <w:pPr>
        <w:autoSpaceDE w:val="0"/>
        <w:autoSpaceDN w:val="0"/>
        <w:adjustRightInd w:val="0"/>
        <w:rPr>
          <w:b/>
          <w:bCs/>
          <w:sz w:val="22"/>
          <w:szCs w:val="22"/>
        </w:rPr>
      </w:pPr>
    </w:p>
    <w:p w14:paraId="0626A861" w14:textId="77777777" w:rsidR="00986769" w:rsidRPr="00BF7150" w:rsidRDefault="00986769" w:rsidP="00986769">
      <w:pPr>
        <w:autoSpaceDE w:val="0"/>
        <w:autoSpaceDN w:val="0"/>
        <w:adjustRightInd w:val="0"/>
        <w:rPr>
          <w:sz w:val="22"/>
          <w:szCs w:val="22"/>
        </w:rPr>
      </w:pPr>
      <w:r w:rsidRPr="00BF7150">
        <w:rPr>
          <w:b/>
          <w:bCs/>
          <w:sz w:val="22"/>
          <w:szCs w:val="22"/>
        </w:rPr>
        <w:t xml:space="preserve">20. </w:t>
      </w:r>
      <w:r w:rsidRPr="00BF7150">
        <w:rPr>
          <w:sz w:val="22"/>
          <w:szCs w:val="22"/>
        </w:rPr>
        <w:t>Water is slowly drained out of a tube until the air column is 8.0 cm long. A loud sound is then heard.</w:t>
      </w:r>
    </w:p>
    <w:p w14:paraId="141648C3" w14:textId="77777777" w:rsidR="00986769" w:rsidRPr="00BF7150" w:rsidRDefault="00986769" w:rsidP="00986769">
      <w:pPr>
        <w:autoSpaceDE w:val="0"/>
        <w:autoSpaceDN w:val="0"/>
        <w:adjustRightInd w:val="0"/>
        <w:rPr>
          <w:sz w:val="22"/>
          <w:szCs w:val="22"/>
        </w:rPr>
      </w:pPr>
      <w:r w:rsidRPr="00BF7150">
        <w:rPr>
          <w:b/>
          <w:bCs/>
          <w:sz w:val="22"/>
          <w:szCs w:val="22"/>
        </w:rPr>
        <w:t xml:space="preserve">a) </w:t>
      </w:r>
      <w:r w:rsidRPr="00BF7150">
        <w:rPr>
          <w:sz w:val="22"/>
          <w:szCs w:val="22"/>
        </w:rPr>
        <w:t>What is the wavelength of the sound that is produced by resonance?</w:t>
      </w:r>
    </w:p>
    <w:p w14:paraId="35F22B2B" w14:textId="77777777" w:rsidR="00986769" w:rsidRPr="00BF7150" w:rsidRDefault="00986769" w:rsidP="00986769">
      <w:pPr>
        <w:autoSpaceDE w:val="0"/>
        <w:autoSpaceDN w:val="0"/>
        <w:adjustRightInd w:val="0"/>
        <w:rPr>
          <w:sz w:val="22"/>
          <w:szCs w:val="22"/>
        </w:rPr>
      </w:pPr>
      <w:r w:rsidRPr="00BF7150">
        <w:rPr>
          <w:b/>
          <w:bCs/>
          <w:sz w:val="22"/>
          <w:szCs w:val="22"/>
        </w:rPr>
        <w:t xml:space="preserve">b) </w:t>
      </w:r>
      <w:r w:rsidRPr="00BF7150">
        <w:rPr>
          <w:sz w:val="22"/>
          <w:szCs w:val="22"/>
        </w:rPr>
        <w:t>How long would the tube have to be for the same note to resonate at the third resonant length?</w:t>
      </w:r>
    </w:p>
    <w:p w14:paraId="266EF1A8" w14:textId="77777777" w:rsidR="00986769" w:rsidRPr="00BF7150" w:rsidRDefault="00986769" w:rsidP="00986769">
      <w:pPr>
        <w:autoSpaceDE w:val="0"/>
        <w:autoSpaceDN w:val="0"/>
        <w:adjustRightInd w:val="0"/>
        <w:rPr>
          <w:b/>
          <w:bCs/>
          <w:sz w:val="22"/>
          <w:szCs w:val="22"/>
        </w:rPr>
      </w:pPr>
    </w:p>
    <w:p w14:paraId="09397621" w14:textId="77777777" w:rsidR="00986769" w:rsidRPr="00BF7150" w:rsidRDefault="00986769" w:rsidP="00986769">
      <w:pPr>
        <w:autoSpaceDE w:val="0"/>
        <w:autoSpaceDN w:val="0"/>
        <w:adjustRightInd w:val="0"/>
        <w:rPr>
          <w:sz w:val="22"/>
          <w:szCs w:val="22"/>
        </w:rPr>
      </w:pPr>
      <w:r w:rsidRPr="00BF7150">
        <w:rPr>
          <w:b/>
          <w:bCs/>
          <w:sz w:val="22"/>
          <w:szCs w:val="22"/>
        </w:rPr>
        <w:t xml:space="preserve">21. </w:t>
      </w:r>
      <w:r w:rsidRPr="00BF7150">
        <w:rPr>
          <w:sz w:val="22"/>
          <w:szCs w:val="22"/>
        </w:rPr>
        <w:t xml:space="preserve">A tuning fork vibrating with a frequency of 950 Hz is held near the end of an </w:t>
      </w:r>
      <w:proofErr w:type="gramStart"/>
      <w:r w:rsidRPr="00BF7150">
        <w:rPr>
          <w:sz w:val="22"/>
          <w:szCs w:val="22"/>
        </w:rPr>
        <w:t>open air</w:t>
      </w:r>
      <w:proofErr w:type="gramEnd"/>
      <w:r w:rsidRPr="00BF7150">
        <w:rPr>
          <w:sz w:val="22"/>
          <w:szCs w:val="22"/>
        </w:rPr>
        <w:t xml:space="preserve"> column that has been adjusted to its first resonant length at 25.0ºC.</w:t>
      </w:r>
    </w:p>
    <w:p w14:paraId="7C757706" w14:textId="77777777" w:rsidR="00986769" w:rsidRPr="00BF7150" w:rsidRDefault="00986769" w:rsidP="00986769">
      <w:pPr>
        <w:autoSpaceDE w:val="0"/>
        <w:autoSpaceDN w:val="0"/>
        <w:adjustRightInd w:val="0"/>
        <w:rPr>
          <w:sz w:val="22"/>
          <w:szCs w:val="22"/>
        </w:rPr>
      </w:pPr>
      <w:r w:rsidRPr="00BF7150">
        <w:rPr>
          <w:b/>
          <w:bCs/>
          <w:sz w:val="22"/>
          <w:szCs w:val="22"/>
        </w:rPr>
        <w:t xml:space="preserve">a) </w:t>
      </w:r>
      <w:r w:rsidRPr="00BF7150">
        <w:rPr>
          <w:sz w:val="22"/>
          <w:szCs w:val="22"/>
        </w:rPr>
        <w:t>What is the speed of sound in the room?</w:t>
      </w:r>
    </w:p>
    <w:p w14:paraId="4164135F" w14:textId="77777777" w:rsidR="00986769" w:rsidRPr="00BF7150" w:rsidRDefault="00986769" w:rsidP="00986769">
      <w:pPr>
        <w:autoSpaceDE w:val="0"/>
        <w:autoSpaceDN w:val="0"/>
        <w:adjustRightInd w:val="0"/>
        <w:rPr>
          <w:sz w:val="22"/>
          <w:szCs w:val="22"/>
        </w:rPr>
      </w:pPr>
      <w:r w:rsidRPr="00BF7150">
        <w:rPr>
          <w:b/>
          <w:bCs/>
          <w:sz w:val="22"/>
          <w:szCs w:val="22"/>
        </w:rPr>
        <w:t xml:space="preserve">b) </w:t>
      </w:r>
      <w:r w:rsidRPr="00BF7150">
        <w:rPr>
          <w:sz w:val="22"/>
          <w:szCs w:val="22"/>
        </w:rPr>
        <w:t>What is the wavelength of the sound produced?</w:t>
      </w:r>
    </w:p>
    <w:p w14:paraId="3747F675" w14:textId="77777777" w:rsidR="00986769" w:rsidRPr="00BF7150" w:rsidRDefault="00986769" w:rsidP="00986769">
      <w:pPr>
        <w:rPr>
          <w:sz w:val="22"/>
          <w:szCs w:val="22"/>
        </w:rPr>
      </w:pPr>
      <w:r w:rsidRPr="00BF7150">
        <w:rPr>
          <w:b/>
          <w:bCs/>
          <w:sz w:val="22"/>
          <w:szCs w:val="22"/>
        </w:rPr>
        <w:t xml:space="preserve">c) </w:t>
      </w:r>
      <w:r w:rsidRPr="00BF7150">
        <w:rPr>
          <w:sz w:val="22"/>
          <w:szCs w:val="22"/>
        </w:rPr>
        <w:t>How long is the tube in centimetres?</w:t>
      </w:r>
    </w:p>
    <w:p w14:paraId="5EC6C343" w14:textId="77777777" w:rsidR="00986769" w:rsidRPr="00BF7150" w:rsidRDefault="00986769" w:rsidP="00986769">
      <w:pPr>
        <w:rPr>
          <w:sz w:val="22"/>
          <w:szCs w:val="22"/>
        </w:rPr>
      </w:pPr>
    </w:p>
    <w:p w14:paraId="0A3DDC9A" w14:textId="77777777" w:rsidR="00986769" w:rsidRPr="00BF7150" w:rsidRDefault="00986769" w:rsidP="00986769">
      <w:pPr>
        <w:autoSpaceDE w:val="0"/>
        <w:autoSpaceDN w:val="0"/>
        <w:adjustRightInd w:val="0"/>
        <w:rPr>
          <w:sz w:val="22"/>
          <w:szCs w:val="22"/>
        </w:rPr>
      </w:pPr>
      <w:r w:rsidRPr="00BF7150">
        <w:rPr>
          <w:b/>
          <w:bCs/>
          <w:sz w:val="22"/>
          <w:szCs w:val="22"/>
        </w:rPr>
        <w:t xml:space="preserve">22. </w:t>
      </w:r>
      <w:r w:rsidRPr="00BF7150">
        <w:rPr>
          <w:sz w:val="22"/>
          <w:szCs w:val="22"/>
        </w:rPr>
        <w:t>A 1024 Hz tuning fork is held up to a closed air column (closed at one end and open at the other) at 30.0ºC. What is the minimum length of an air column that would resonate with this frequency?</w:t>
      </w:r>
    </w:p>
    <w:p w14:paraId="0244ABB5" w14:textId="77777777" w:rsidR="00986769" w:rsidRPr="00BF7150" w:rsidRDefault="00986769" w:rsidP="00986769">
      <w:pPr>
        <w:autoSpaceDE w:val="0"/>
        <w:autoSpaceDN w:val="0"/>
        <w:adjustRightInd w:val="0"/>
        <w:rPr>
          <w:b/>
          <w:bCs/>
          <w:sz w:val="22"/>
          <w:szCs w:val="22"/>
        </w:rPr>
      </w:pPr>
    </w:p>
    <w:p w14:paraId="1F7BF53B" w14:textId="77777777" w:rsidR="00986769" w:rsidRPr="00BF7150" w:rsidRDefault="00986769" w:rsidP="00986769">
      <w:pPr>
        <w:autoSpaceDE w:val="0"/>
        <w:autoSpaceDN w:val="0"/>
        <w:adjustRightInd w:val="0"/>
        <w:rPr>
          <w:sz w:val="22"/>
          <w:szCs w:val="22"/>
        </w:rPr>
      </w:pPr>
      <w:r w:rsidRPr="00BF7150">
        <w:rPr>
          <w:b/>
          <w:bCs/>
          <w:sz w:val="22"/>
          <w:szCs w:val="22"/>
        </w:rPr>
        <w:t xml:space="preserve">23. </w:t>
      </w:r>
      <w:r w:rsidRPr="00BF7150">
        <w:rPr>
          <w:sz w:val="22"/>
          <w:szCs w:val="22"/>
        </w:rPr>
        <w:t>Organ pipes, open at one end, resonate best at their first resonant length. Two pipes have length 23.0 cm and 30.0 cm respectively.</w:t>
      </w:r>
    </w:p>
    <w:p w14:paraId="717B8DEF" w14:textId="77777777" w:rsidR="00986769" w:rsidRPr="00BF7150" w:rsidRDefault="00986769" w:rsidP="00986769">
      <w:pPr>
        <w:autoSpaceDE w:val="0"/>
        <w:autoSpaceDN w:val="0"/>
        <w:adjustRightInd w:val="0"/>
        <w:rPr>
          <w:sz w:val="22"/>
          <w:szCs w:val="22"/>
        </w:rPr>
      </w:pPr>
      <w:r w:rsidRPr="00BF7150">
        <w:rPr>
          <w:b/>
          <w:bCs/>
          <w:sz w:val="22"/>
          <w:szCs w:val="22"/>
        </w:rPr>
        <w:t xml:space="preserve">a) </w:t>
      </w:r>
      <w:r w:rsidRPr="00BF7150">
        <w:rPr>
          <w:sz w:val="22"/>
          <w:szCs w:val="22"/>
        </w:rPr>
        <w:t>What is the wavelength of the sound emitted by each pipe?</w:t>
      </w:r>
    </w:p>
    <w:p w14:paraId="2C00EED4" w14:textId="77777777" w:rsidR="00986769" w:rsidRPr="00BF7150" w:rsidRDefault="00986769" w:rsidP="00986769">
      <w:pPr>
        <w:autoSpaceDE w:val="0"/>
        <w:autoSpaceDN w:val="0"/>
        <w:adjustRightInd w:val="0"/>
        <w:rPr>
          <w:sz w:val="22"/>
          <w:szCs w:val="22"/>
        </w:rPr>
      </w:pPr>
      <w:r w:rsidRPr="00BF7150">
        <w:rPr>
          <w:b/>
          <w:bCs/>
          <w:sz w:val="22"/>
          <w:szCs w:val="22"/>
        </w:rPr>
        <w:t xml:space="preserve">b) </w:t>
      </w:r>
      <w:r w:rsidRPr="00BF7150">
        <w:rPr>
          <w:sz w:val="22"/>
          <w:szCs w:val="22"/>
        </w:rPr>
        <w:t>What are the respective frequencies if the speed of sound is 341 m/s?</w:t>
      </w:r>
    </w:p>
    <w:p w14:paraId="3AD70F29" w14:textId="77777777" w:rsidR="00986769" w:rsidRPr="00BF7150" w:rsidRDefault="00986769" w:rsidP="00986769">
      <w:pPr>
        <w:autoSpaceDE w:val="0"/>
        <w:autoSpaceDN w:val="0"/>
        <w:adjustRightInd w:val="0"/>
        <w:rPr>
          <w:sz w:val="22"/>
          <w:szCs w:val="22"/>
        </w:rPr>
      </w:pPr>
      <w:r w:rsidRPr="00BF7150">
        <w:rPr>
          <w:b/>
          <w:bCs/>
          <w:sz w:val="22"/>
          <w:szCs w:val="22"/>
        </w:rPr>
        <w:t xml:space="preserve">c) </w:t>
      </w:r>
      <w:r w:rsidRPr="00BF7150">
        <w:rPr>
          <w:sz w:val="22"/>
          <w:szCs w:val="22"/>
        </w:rPr>
        <w:t>What is the air temperature in this church?</w:t>
      </w:r>
    </w:p>
    <w:p w14:paraId="676D710F" w14:textId="77777777" w:rsidR="00986769" w:rsidRPr="00BF7150" w:rsidRDefault="00986769" w:rsidP="00986769">
      <w:pPr>
        <w:autoSpaceDE w:val="0"/>
        <w:autoSpaceDN w:val="0"/>
        <w:adjustRightInd w:val="0"/>
        <w:rPr>
          <w:b/>
          <w:bCs/>
          <w:sz w:val="22"/>
          <w:szCs w:val="22"/>
        </w:rPr>
      </w:pPr>
    </w:p>
    <w:p w14:paraId="6C972C21" w14:textId="77777777" w:rsidR="00986769" w:rsidRPr="00BF7150" w:rsidRDefault="00986769" w:rsidP="00986769">
      <w:pPr>
        <w:autoSpaceDE w:val="0"/>
        <w:autoSpaceDN w:val="0"/>
        <w:adjustRightInd w:val="0"/>
        <w:rPr>
          <w:sz w:val="22"/>
          <w:szCs w:val="22"/>
        </w:rPr>
      </w:pPr>
      <w:r w:rsidRPr="00BF7150">
        <w:rPr>
          <w:b/>
          <w:bCs/>
          <w:sz w:val="22"/>
          <w:szCs w:val="22"/>
        </w:rPr>
        <w:t xml:space="preserve">24. </w:t>
      </w:r>
      <w:r w:rsidRPr="00BF7150">
        <w:rPr>
          <w:sz w:val="22"/>
          <w:szCs w:val="22"/>
        </w:rPr>
        <w:t>One of the tubes in Pan’s flute measures 10 cm from one open end to the other. The air temperature is 20.0ºC.</w:t>
      </w:r>
    </w:p>
    <w:p w14:paraId="7E84EC77" w14:textId="77777777" w:rsidR="00986769" w:rsidRPr="00BF7150" w:rsidRDefault="00986769" w:rsidP="00986769">
      <w:pPr>
        <w:autoSpaceDE w:val="0"/>
        <w:autoSpaceDN w:val="0"/>
        <w:adjustRightInd w:val="0"/>
        <w:rPr>
          <w:sz w:val="22"/>
          <w:szCs w:val="22"/>
        </w:rPr>
      </w:pPr>
      <w:r w:rsidRPr="00BF7150">
        <w:rPr>
          <w:b/>
          <w:bCs/>
          <w:sz w:val="22"/>
          <w:szCs w:val="22"/>
        </w:rPr>
        <w:t xml:space="preserve">a) </w:t>
      </w:r>
      <w:r w:rsidRPr="00BF7150">
        <w:rPr>
          <w:sz w:val="22"/>
          <w:szCs w:val="22"/>
        </w:rPr>
        <w:t>What is the fundamental wavelength of the note that is heard?</w:t>
      </w:r>
    </w:p>
    <w:p w14:paraId="4C708272" w14:textId="77777777" w:rsidR="00986769" w:rsidRPr="00BF7150" w:rsidRDefault="00986769" w:rsidP="00986769">
      <w:pPr>
        <w:autoSpaceDE w:val="0"/>
        <w:autoSpaceDN w:val="0"/>
        <w:adjustRightInd w:val="0"/>
        <w:rPr>
          <w:sz w:val="22"/>
          <w:szCs w:val="22"/>
        </w:rPr>
      </w:pPr>
      <w:r w:rsidRPr="00BF7150">
        <w:rPr>
          <w:b/>
          <w:bCs/>
          <w:sz w:val="22"/>
          <w:szCs w:val="22"/>
        </w:rPr>
        <w:t xml:space="preserve">b) </w:t>
      </w:r>
      <w:r w:rsidRPr="00BF7150">
        <w:rPr>
          <w:sz w:val="22"/>
          <w:szCs w:val="22"/>
        </w:rPr>
        <w:t>What is the corresponding frequency?</w:t>
      </w:r>
    </w:p>
    <w:p w14:paraId="13493AF0" w14:textId="77777777" w:rsidR="00986769" w:rsidRPr="00BF7150" w:rsidRDefault="00986769" w:rsidP="00986769">
      <w:pPr>
        <w:autoSpaceDE w:val="0"/>
        <w:autoSpaceDN w:val="0"/>
        <w:adjustRightInd w:val="0"/>
        <w:rPr>
          <w:b/>
          <w:bCs/>
          <w:sz w:val="22"/>
          <w:szCs w:val="22"/>
        </w:rPr>
      </w:pPr>
    </w:p>
    <w:p w14:paraId="7B66D5C3" w14:textId="77777777" w:rsidR="00986769" w:rsidRPr="00BF7150" w:rsidRDefault="00986769" w:rsidP="00986769">
      <w:pPr>
        <w:autoSpaceDE w:val="0"/>
        <w:autoSpaceDN w:val="0"/>
        <w:adjustRightInd w:val="0"/>
        <w:rPr>
          <w:sz w:val="22"/>
          <w:szCs w:val="22"/>
        </w:rPr>
      </w:pPr>
      <w:r w:rsidRPr="00BF7150">
        <w:rPr>
          <w:b/>
          <w:bCs/>
          <w:sz w:val="22"/>
          <w:szCs w:val="22"/>
        </w:rPr>
        <w:t xml:space="preserve">25. </w:t>
      </w:r>
      <w:r w:rsidRPr="00BF7150">
        <w:rPr>
          <w:sz w:val="22"/>
          <w:szCs w:val="22"/>
        </w:rPr>
        <w:t>A tuning fork was sounded over an adjustable closed air column. It was found that the difference between the second and fifth resonant length was 90.0 cm. What was the frequency of the tuning fork if the experiment was done in a lab with air temperature 25.0ºC?</w:t>
      </w:r>
    </w:p>
    <w:p w14:paraId="33238C1B" w14:textId="77777777" w:rsidR="00986769" w:rsidRPr="00BF7150" w:rsidRDefault="00986769" w:rsidP="00986769">
      <w:pPr>
        <w:autoSpaceDE w:val="0"/>
        <w:autoSpaceDN w:val="0"/>
        <w:adjustRightInd w:val="0"/>
        <w:rPr>
          <w:b/>
          <w:bCs/>
          <w:sz w:val="22"/>
          <w:szCs w:val="22"/>
        </w:rPr>
      </w:pPr>
    </w:p>
    <w:p w14:paraId="75C2C1CB" w14:textId="77777777" w:rsidR="00986769" w:rsidRPr="00BF7150" w:rsidRDefault="00986769" w:rsidP="00986769">
      <w:pPr>
        <w:autoSpaceDE w:val="0"/>
        <w:autoSpaceDN w:val="0"/>
        <w:adjustRightInd w:val="0"/>
        <w:rPr>
          <w:sz w:val="22"/>
          <w:szCs w:val="22"/>
        </w:rPr>
      </w:pPr>
      <w:r w:rsidRPr="00BF7150">
        <w:rPr>
          <w:b/>
          <w:bCs/>
          <w:sz w:val="22"/>
          <w:szCs w:val="22"/>
        </w:rPr>
        <w:t xml:space="preserve">26. </w:t>
      </w:r>
      <w:r w:rsidRPr="00BF7150">
        <w:rPr>
          <w:sz w:val="22"/>
          <w:szCs w:val="22"/>
        </w:rPr>
        <w:t>Hollow tube chimes are made of metal and are open at each end. These columns resonate best at their third resonant length. One chime is 2.5 m long and the air temperature is 25.0ºC.</w:t>
      </w:r>
    </w:p>
    <w:p w14:paraId="4B918EB8" w14:textId="77777777" w:rsidR="00986769" w:rsidRPr="00BF7150" w:rsidRDefault="00986769" w:rsidP="00986769">
      <w:pPr>
        <w:autoSpaceDE w:val="0"/>
        <w:autoSpaceDN w:val="0"/>
        <w:adjustRightInd w:val="0"/>
        <w:rPr>
          <w:sz w:val="22"/>
          <w:szCs w:val="22"/>
        </w:rPr>
      </w:pPr>
      <w:r w:rsidRPr="00BF7150">
        <w:rPr>
          <w:b/>
          <w:bCs/>
          <w:sz w:val="22"/>
          <w:szCs w:val="22"/>
        </w:rPr>
        <w:t xml:space="preserve">a) </w:t>
      </w:r>
      <w:r w:rsidRPr="00BF7150">
        <w:rPr>
          <w:sz w:val="22"/>
          <w:szCs w:val="22"/>
        </w:rPr>
        <w:t>What is the speed of sound?</w:t>
      </w:r>
    </w:p>
    <w:p w14:paraId="2A1CF9FE" w14:textId="77777777" w:rsidR="00986769" w:rsidRPr="00BF7150" w:rsidRDefault="00986769" w:rsidP="00986769">
      <w:pPr>
        <w:autoSpaceDE w:val="0"/>
        <w:autoSpaceDN w:val="0"/>
        <w:adjustRightInd w:val="0"/>
        <w:rPr>
          <w:sz w:val="22"/>
          <w:szCs w:val="22"/>
        </w:rPr>
      </w:pPr>
      <w:r w:rsidRPr="00BF7150">
        <w:rPr>
          <w:b/>
          <w:bCs/>
          <w:sz w:val="22"/>
          <w:szCs w:val="22"/>
        </w:rPr>
        <w:t xml:space="preserve">b) </w:t>
      </w:r>
      <w:r w:rsidRPr="00BF7150">
        <w:rPr>
          <w:sz w:val="22"/>
          <w:szCs w:val="22"/>
        </w:rPr>
        <w:t>What is the wavelength of the sound produced?</w:t>
      </w:r>
    </w:p>
    <w:p w14:paraId="34AF5440" w14:textId="77777777" w:rsidR="00986769" w:rsidRDefault="00986769" w:rsidP="00986769">
      <w:pPr>
        <w:autoSpaceDE w:val="0"/>
        <w:autoSpaceDN w:val="0"/>
        <w:adjustRightInd w:val="0"/>
        <w:rPr>
          <w:sz w:val="22"/>
          <w:szCs w:val="22"/>
        </w:rPr>
      </w:pPr>
      <w:r w:rsidRPr="00BF7150">
        <w:rPr>
          <w:b/>
          <w:bCs/>
          <w:sz w:val="22"/>
          <w:szCs w:val="22"/>
        </w:rPr>
        <w:t xml:space="preserve">c) </w:t>
      </w:r>
      <w:r w:rsidRPr="00BF7150">
        <w:rPr>
          <w:sz w:val="22"/>
          <w:szCs w:val="22"/>
        </w:rPr>
        <w:t>What is the freque</w:t>
      </w:r>
      <w:r>
        <w:rPr>
          <w:sz w:val="22"/>
          <w:szCs w:val="22"/>
        </w:rPr>
        <w:t>ncy of the sound that is heard</w:t>
      </w:r>
    </w:p>
    <w:p w14:paraId="453FDFF6" w14:textId="77777777" w:rsidR="00986769" w:rsidRDefault="00986769" w:rsidP="00986769">
      <w:pPr>
        <w:autoSpaceDE w:val="0"/>
        <w:autoSpaceDN w:val="0"/>
        <w:adjustRightInd w:val="0"/>
        <w:rPr>
          <w:b/>
          <w:sz w:val="22"/>
          <w:szCs w:val="22"/>
        </w:rPr>
      </w:pPr>
    </w:p>
    <w:p w14:paraId="3E7FA97F" w14:textId="77777777" w:rsidR="00986769" w:rsidRDefault="00986769" w:rsidP="00986769">
      <w:pPr>
        <w:autoSpaceDE w:val="0"/>
        <w:autoSpaceDN w:val="0"/>
        <w:adjustRightInd w:val="0"/>
        <w:rPr>
          <w:b/>
          <w:sz w:val="22"/>
          <w:szCs w:val="22"/>
        </w:rPr>
      </w:pPr>
    </w:p>
    <w:p w14:paraId="429651C4" w14:textId="77777777" w:rsidR="00986769" w:rsidRPr="00AF5697" w:rsidRDefault="00986769" w:rsidP="00986769">
      <w:pPr>
        <w:pBdr>
          <w:top w:val="single" w:sz="4" w:space="1" w:color="auto"/>
          <w:left w:val="single" w:sz="4" w:space="4" w:color="auto"/>
          <w:bottom w:val="single" w:sz="4" w:space="1" w:color="auto"/>
          <w:right w:val="single" w:sz="4" w:space="4" w:color="auto"/>
        </w:pBdr>
        <w:autoSpaceDE w:val="0"/>
        <w:autoSpaceDN w:val="0"/>
        <w:adjustRightInd w:val="0"/>
        <w:rPr>
          <w:b/>
          <w:sz w:val="22"/>
          <w:szCs w:val="22"/>
        </w:rPr>
      </w:pPr>
      <w:r w:rsidRPr="00BF7150">
        <w:rPr>
          <w:b/>
          <w:sz w:val="22"/>
          <w:szCs w:val="22"/>
        </w:rPr>
        <w:t>ANSWER</w:t>
      </w:r>
      <w:r>
        <w:rPr>
          <w:b/>
          <w:sz w:val="22"/>
          <w:szCs w:val="22"/>
        </w:rPr>
        <w:t>S</w:t>
      </w:r>
      <w:r w:rsidRPr="00BF7150">
        <w:rPr>
          <w:b/>
          <w:sz w:val="22"/>
          <w:szCs w:val="22"/>
        </w:rPr>
        <w:t>:</w:t>
      </w:r>
    </w:p>
    <w:p w14:paraId="1BCBA3DF" w14:textId="77777777" w:rsidR="00986769" w:rsidRPr="00BF7150" w:rsidRDefault="00986769" w:rsidP="00986769">
      <w:pPr>
        <w:pBdr>
          <w:top w:val="single" w:sz="4" w:space="1" w:color="auto"/>
          <w:left w:val="single" w:sz="4" w:space="4" w:color="auto"/>
          <w:bottom w:val="single" w:sz="4" w:space="1" w:color="auto"/>
          <w:right w:val="single" w:sz="4" w:space="4" w:color="auto"/>
        </w:pBdr>
        <w:autoSpaceDE w:val="0"/>
        <w:autoSpaceDN w:val="0"/>
        <w:adjustRightInd w:val="0"/>
        <w:rPr>
          <w:sz w:val="22"/>
          <w:szCs w:val="22"/>
        </w:rPr>
      </w:pPr>
      <w:r w:rsidRPr="00BF7150">
        <w:rPr>
          <w:b/>
          <w:bCs/>
          <w:sz w:val="22"/>
          <w:szCs w:val="22"/>
        </w:rPr>
        <w:t xml:space="preserve">19. </w:t>
      </w:r>
      <w:r w:rsidRPr="00BF7150">
        <w:rPr>
          <w:sz w:val="22"/>
          <w:szCs w:val="22"/>
        </w:rPr>
        <w:t>0.48 m, decrease base fundamental frequency</w:t>
      </w:r>
    </w:p>
    <w:p w14:paraId="6E5A696A" w14:textId="77777777" w:rsidR="00986769" w:rsidRPr="00BF7150" w:rsidRDefault="00986769" w:rsidP="00986769">
      <w:pPr>
        <w:pBdr>
          <w:top w:val="single" w:sz="4" w:space="1" w:color="auto"/>
          <w:left w:val="single" w:sz="4" w:space="4" w:color="auto"/>
          <w:bottom w:val="single" w:sz="4" w:space="1" w:color="auto"/>
          <w:right w:val="single" w:sz="4" w:space="4" w:color="auto"/>
        </w:pBdr>
        <w:autoSpaceDE w:val="0"/>
        <w:autoSpaceDN w:val="0"/>
        <w:adjustRightInd w:val="0"/>
        <w:rPr>
          <w:sz w:val="22"/>
          <w:szCs w:val="22"/>
        </w:rPr>
      </w:pPr>
      <w:r w:rsidRPr="00BF7150">
        <w:rPr>
          <w:b/>
          <w:bCs/>
          <w:sz w:val="22"/>
          <w:szCs w:val="22"/>
        </w:rPr>
        <w:t xml:space="preserve">20. </w:t>
      </w:r>
      <w:r w:rsidRPr="00BF7150">
        <w:rPr>
          <w:sz w:val="22"/>
          <w:szCs w:val="22"/>
        </w:rPr>
        <w:t>0.40 m</w:t>
      </w:r>
    </w:p>
    <w:p w14:paraId="1D8B0BAF" w14:textId="77777777" w:rsidR="00986769" w:rsidRPr="00BF7150" w:rsidRDefault="00986769" w:rsidP="00986769">
      <w:pPr>
        <w:pBdr>
          <w:top w:val="single" w:sz="4" w:space="1" w:color="auto"/>
          <w:left w:val="single" w:sz="4" w:space="4" w:color="auto"/>
          <w:bottom w:val="single" w:sz="4" w:space="1" w:color="auto"/>
          <w:right w:val="single" w:sz="4" w:space="4" w:color="auto"/>
        </w:pBdr>
        <w:autoSpaceDE w:val="0"/>
        <w:autoSpaceDN w:val="0"/>
        <w:adjustRightInd w:val="0"/>
        <w:rPr>
          <w:sz w:val="22"/>
          <w:szCs w:val="22"/>
        </w:rPr>
      </w:pPr>
      <w:r w:rsidRPr="00BF7150">
        <w:rPr>
          <w:b/>
          <w:bCs/>
          <w:sz w:val="22"/>
          <w:szCs w:val="22"/>
        </w:rPr>
        <w:t xml:space="preserve">21. a) </w:t>
      </w:r>
      <w:r w:rsidRPr="00BF7150">
        <w:rPr>
          <w:sz w:val="22"/>
          <w:szCs w:val="22"/>
        </w:rPr>
        <w:t>347 m/s</w:t>
      </w:r>
      <w:r w:rsidRPr="00BF7150">
        <w:rPr>
          <w:sz w:val="22"/>
          <w:szCs w:val="22"/>
        </w:rPr>
        <w:tab/>
      </w:r>
      <w:r w:rsidRPr="00BF7150">
        <w:rPr>
          <w:b/>
          <w:bCs/>
          <w:sz w:val="22"/>
          <w:szCs w:val="22"/>
        </w:rPr>
        <w:t xml:space="preserve">b) </w:t>
      </w:r>
      <w:r w:rsidRPr="00BF7150">
        <w:rPr>
          <w:sz w:val="22"/>
          <w:szCs w:val="22"/>
        </w:rPr>
        <w:t>0.365 m</w:t>
      </w:r>
      <w:r w:rsidRPr="00BF7150">
        <w:rPr>
          <w:sz w:val="22"/>
          <w:szCs w:val="22"/>
        </w:rPr>
        <w:tab/>
      </w:r>
      <w:r w:rsidRPr="00BF7150">
        <w:rPr>
          <w:b/>
          <w:bCs/>
          <w:sz w:val="22"/>
          <w:szCs w:val="22"/>
        </w:rPr>
        <w:t xml:space="preserve">c) </w:t>
      </w:r>
      <w:r w:rsidRPr="00BF7150">
        <w:rPr>
          <w:sz w:val="22"/>
          <w:szCs w:val="22"/>
        </w:rPr>
        <w:t>18.3 cm</w:t>
      </w:r>
    </w:p>
    <w:p w14:paraId="7A4BFBEE" w14:textId="77777777" w:rsidR="00986769" w:rsidRPr="00BF7150" w:rsidRDefault="00986769" w:rsidP="00986769">
      <w:pPr>
        <w:pBdr>
          <w:top w:val="single" w:sz="4" w:space="1" w:color="auto"/>
          <w:left w:val="single" w:sz="4" w:space="4" w:color="auto"/>
          <w:bottom w:val="single" w:sz="4" w:space="1" w:color="auto"/>
          <w:right w:val="single" w:sz="4" w:space="4" w:color="auto"/>
        </w:pBdr>
        <w:autoSpaceDE w:val="0"/>
        <w:autoSpaceDN w:val="0"/>
        <w:adjustRightInd w:val="0"/>
        <w:rPr>
          <w:sz w:val="22"/>
          <w:szCs w:val="22"/>
        </w:rPr>
      </w:pPr>
      <w:r w:rsidRPr="00BF7150">
        <w:rPr>
          <w:b/>
          <w:bCs/>
          <w:sz w:val="22"/>
          <w:szCs w:val="22"/>
        </w:rPr>
        <w:t xml:space="preserve">22. </w:t>
      </w:r>
      <w:r w:rsidRPr="00BF7150">
        <w:rPr>
          <w:sz w:val="22"/>
          <w:szCs w:val="22"/>
        </w:rPr>
        <w:t>8.55 cm</w:t>
      </w:r>
    </w:p>
    <w:p w14:paraId="500CE4FA" w14:textId="77777777" w:rsidR="00986769" w:rsidRPr="00BF7150" w:rsidRDefault="00986769" w:rsidP="00986769">
      <w:pPr>
        <w:pBdr>
          <w:top w:val="single" w:sz="4" w:space="1" w:color="auto"/>
          <w:left w:val="single" w:sz="4" w:space="4" w:color="auto"/>
          <w:bottom w:val="single" w:sz="4" w:space="1" w:color="auto"/>
          <w:right w:val="single" w:sz="4" w:space="4" w:color="auto"/>
        </w:pBdr>
        <w:autoSpaceDE w:val="0"/>
        <w:autoSpaceDN w:val="0"/>
        <w:adjustRightInd w:val="0"/>
        <w:rPr>
          <w:sz w:val="22"/>
          <w:szCs w:val="22"/>
        </w:rPr>
      </w:pPr>
      <w:r w:rsidRPr="00BF7150">
        <w:rPr>
          <w:b/>
          <w:bCs/>
          <w:sz w:val="22"/>
          <w:szCs w:val="22"/>
        </w:rPr>
        <w:t xml:space="preserve">23. a) </w:t>
      </w:r>
      <w:r w:rsidRPr="00BF7150">
        <w:rPr>
          <w:sz w:val="22"/>
          <w:szCs w:val="22"/>
        </w:rPr>
        <w:t>92.0 cm, 120 cm</w:t>
      </w:r>
      <w:r w:rsidRPr="00BF7150">
        <w:rPr>
          <w:sz w:val="22"/>
          <w:szCs w:val="22"/>
        </w:rPr>
        <w:tab/>
      </w:r>
      <w:r w:rsidRPr="00BF7150">
        <w:rPr>
          <w:b/>
          <w:bCs/>
          <w:sz w:val="22"/>
          <w:szCs w:val="22"/>
        </w:rPr>
        <w:t xml:space="preserve">b) </w:t>
      </w:r>
      <w:r w:rsidRPr="00BF7150">
        <w:rPr>
          <w:sz w:val="22"/>
          <w:szCs w:val="22"/>
        </w:rPr>
        <w:t>371 Hz, 284 Hz</w:t>
      </w:r>
      <w:r w:rsidRPr="00BF7150">
        <w:rPr>
          <w:sz w:val="22"/>
          <w:szCs w:val="22"/>
        </w:rPr>
        <w:tab/>
      </w:r>
      <w:r w:rsidRPr="00BF7150">
        <w:rPr>
          <w:sz w:val="22"/>
          <w:szCs w:val="22"/>
        </w:rPr>
        <w:tab/>
      </w:r>
      <w:r w:rsidRPr="00BF7150">
        <w:rPr>
          <w:b/>
          <w:bCs/>
          <w:sz w:val="22"/>
          <w:szCs w:val="22"/>
        </w:rPr>
        <w:t xml:space="preserve">c) </w:t>
      </w:r>
      <w:r w:rsidRPr="00BF7150">
        <w:rPr>
          <w:sz w:val="22"/>
          <w:szCs w:val="22"/>
        </w:rPr>
        <w:t>15°C</w:t>
      </w:r>
    </w:p>
    <w:p w14:paraId="19B92D0E" w14:textId="77777777" w:rsidR="00986769" w:rsidRPr="00BF7150" w:rsidRDefault="00986769" w:rsidP="00986769">
      <w:pPr>
        <w:pBdr>
          <w:top w:val="single" w:sz="4" w:space="1" w:color="auto"/>
          <w:left w:val="single" w:sz="4" w:space="4" w:color="auto"/>
          <w:bottom w:val="single" w:sz="4" w:space="1" w:color="auto"/>
          <w:right w:val="single" w:sz="4" w:space="4" w:color="auto"/>
        </w:pBdr>
        <w:autoSpaceDE w:val="0"/>
        <w:autoSpaceDN w:val="0"/>
        <w:adjustRightInd w:val="0"/>
        <w:rPr>
          <w:sz w:val="22"/>
          <w:szCs w:val="22"/>
        </w:rPr>
      </w:pPr>
      <w:r w:rsidRPr="00BF7150">
        <w:rPr>
          <w:b/>
          <w:bCs/>
          <w:sz w:val="22"/>
          <w:szCs w:val="22"/>
        </w:rPr>
        <w:t xml:space="preserve">24. a) </w:t>
      </w:r>
      <w:r w:rsidRPr="00BF7150">
        <w:rPr>
          <w:sz w:val="22"/>
          <w:szCs w:val="22"/>
        </w:rPr>
        <w:t>20 cm</w:t>
      </w:r>
      <w:r w:rsidRPr="00BF7150">
        <w:rPr>
          <w:sz w:val="22"/>
          <w:szCs w:val="22"/>
        </w:rPr>
        <w:tab/>
      </w:r>
      <w:r w:rsidRPr="00BF7150">
        <w:rPr>
          <w:sz w:val="22"/>
          <w:szCs w:val="22"/>
        </w:rPr>
        <w:tab/>
      </w:r>
      <w:r w:rsidRPr="00BF7150">
        <w:rPr>
          <w:b/>
          <w:bCs/>
          <w:sz w:val="22"/>
          <w:szCs w:val="22"/>
        </w:rPr>
        <w:t xml:space="preserve">b) </w:t>
      </w:r>
      <w:r w:rsidRPr="00BF7150">
        <w:rPr>
          <w:sz w:val="22"/>
          <w:szCs w:val="22"/>
        </w:rPr>
        <w:t>1.7 x 10</w:t>
      </w:r>
      <w:r w:rsidRPr="00BF7150">
        <w:rPr>
          <w:sz w:val="22"/>
          <w:szCs w:val="22"/>
          <w:vertAlign w:val="superscript"/>
        </w:rPr>
        <w:t>3</w:t>
      </w:r>
      <w:r w:rsidRPr="00BF7150">
        <w:rPr>
          <w:sz w:val="22"/>
          <w:szCs w:val="22"/>
        </w:rPr>
        <w:t xml:space="preserve"> Hz</w:t>
      </w:r>
    </w:p>
    <w:p w14:paraId="70022A94" w14:textId="77777777" w:rsidR="00986769" w:rsidRPr="00BF7150" w:rsidRDefault="00986769" w:rsidP="00986769">
      <w:pPr>
        <w:pBdr>
          <w:top w:val="single" w:sz="4" w:space="1" w:color="auto"/>
          <w:left w:val="single" w:sz="4" w:space="4" w:color="auto"/>
          <w:bottom w:val="single" w:sz="4" w:space="1" w:color="auto"/>
          <w:right w:val="single" w:sz="4" w:space="4" w:color="auto"/>
        </w:pBdr>
        <w:autoSpaceDE w:val="0"/>
        <w:autoSpaceDN w:val="0"/>
        <w:adjustRightInd w:val="0"/>
        <w:rPr>
          <w:sz w:val="22"/>
          <w:szCs w:val="22"/>
        </w:rPr>
      </w:pPr>
      <w:r w:rsidRPr="00BF7150">
        <w:rPr>
          <w:b/>
          <w:bCs/>
          <w:sz w:val="22"/>
          <w:szCs w:val="22"/>
        </w:rPr>
        <w:t xml:space="preserve">25. </w:t>
      </w:r>
      <w:r w:rsidRPr="00BF7150">
        <w:rPr>
          <w:sz w:val="22"/>
          <w:szCs w:val="22"/>
        </w:rPr>
        <w:t>578 Hz</w:t>
      </w:r>
    </w:p>
    <w:p w14:paraId="1E286E52" w14:textId="77777777" w:rsidR="00986769" w:rsidRPr="00BF7150" w:rsidRDefault="00986769" w:rsidP="00986769">
      <w:pPr>
        <w:pBdr>
          <w:top w:val="single" w:sz="4" w:space="1" w:color="auto"/>
          <w:left w:val="single" w:sz="4" w:space="4" w:color="auto"/>
          <w:bottom w:val="single" w:sz="4" w:space="1" w:color="auto"/>
          <w:right w:val="single" w:sz="4" w:space="4" w:color="auto"/>
        </w:pBdr>
        <w:autoSpaceDE w:val="0"/>
        <w:autoSpaceDN w:val="0"/>
        <w:adjustRightInd w:val="0"/>
        <w:rPr>
          <w:sz w:val="22"/>
          <w:szCs w:val="22"/>
        </w:rPr>
      </w:pPr>
      <w:r w:rsidRPr="00BF7150">
        <w:rPr>
          <w:b/>
          <w:bCs/>
          <w:sz w:val="22"/>
          <w:szCs w:val="22"/>
        </w:rPr>
        <w:t xml:space="preserve">26. a) </w:t>
      </w:r>
      <w:r w:rsidRPr="00BF7150">
        <w:rPr>
          <w:sz w:val="22"/>
          <w:szCs w:val="22"/>
        </w:rPr>
        <w:t>347 m/s</w:t>
      </w:r>
      <w:r w:rsidRPr="00BF7150">
        <w:rPr>
          <w:sz w:val="22"/>
          <w:szCs w:val="22"/>
        </w:rPr>
        <w:tab/>
      </w:r>
      <w:r w:rsidRPr="00BF7150">
        <w:rPr>
          <w:sz w:val="22"/>
          <w:szCs w:val="22"/>
        </w:rPr>
        <w:tab/>
      </w:r>
      <w:r w:rsidRPr="00BF7150">
        <w:rPr>
          <w:b/>
          <w:bCs/>
          <w:sz w:val="22"/>
          <w:szCs w:val="22"/>
        </w:rPr>
        <w:t xml:space="preserve">b) </w:t>
      </w:r>
      <w:r w:rsidRPr="00BF7150">
        <w:rPr>
          <w:sz w:val="22"/>
          <w:szCs w:val="22"/>
        </w:rPr>
        <w:t>1.7 m</w:t>
      </w:r>
      <w:r w:rsidRPr="00BF7150">
        <w:rPr>
          <w:sz w:val="22"/>
          <w:szCs w:val="22"/>
        </w:rPr>
        <w:tab/>
      </w:r>
      <w:r w:rsidRPr="00BF7150">
        <w:rPr>
          <w:sz w:val="22"/>
          <w:szCs w:val="22"/>
        </w:rPr>
        <w:tab/>
      </w:r>
      <w:r w:rsidRPr="00BF7150">
        <w:rPr>
          <w:b/>
          <w:bCs/>
          <w:sz w:val="22"/>
          <w:szCs w:val="22"/>
        </w:rPr>
        <w:t xml:space="preserve">c) </w:t>
      </w:r>
      <w:r w:rsidRPr="00BF7150">
        <w:rPr>
          <w:sz w:val="22"/>
          <w:szCs w:val="22"/>
        </w:rPr>
        <w:t>2.0 x 10</w:t>
      </w:r>
      <w:r w:rsidRPr="00BF7150">
        <w:rPr>
          <w:sz w:val="22"/>
          <w:szCs w:val="22"/>
          <w:vertAlign w:val="superscript"/>
        </w:rPr>
        <w:t>2</w:t>
      </w:r>
      <w:r w:rsidRPr="00BF7150">
        <w:rPr>
          <w:sz w:val="22"/>
          <w:szCs w:val="22"/>
        </w:rPr>
        <w:t xml:space="preserve"> Hz</w:t>
      </w:r>
    </w:p>
    <w:p w14:paraId="101D11B0" w14:textId="77777777" w:rsidR="00986769" w:rsidRDefault="00986769" w:rsidP="00986769">
      <w:pPr>
        <w:rPr>
          <w:rFonts w:ascii="Arial" w:hAnsi="Arial" w:cs="Arial"/>
          <w:b/>
          <w:snapToGrid w:val="0"/>
          <w:sz w:val="28"/>
          <w:szCs w:val="28"/>
          <w:lang w:val="en-US"/>
        </w:rPr>
      </w:pPr>
      <w:r>
        <w:rPr>
          <w:rFonts w:ascii="Arial" w:hAnsi="Arial" w:cs="Arial"/>
          <w:b/>
          <w:snapToGrid w:val="0"/>
          <w:sz w:val="28"/>
          <w:szCs w:val="28"/>
          <w:lang w:val="en-US"/>
        </w:rPr>
        <w:br w:type="page"/>
      </w:r>
    </w:p>
    <w:p w14:paraId="463C54DE" w14:textId="77777777" w:rsidR="00986769" w:rsidRPr="00E06A97" w:rsidRDefault="00986769" w:rsidP="00986769">
      <w:pPr>
        <w:pBdr>
          <w:top w:val="single" w:sz="4" w:space="1" w:color="auto"/>
          <w:left w:val="single" w:sz="4" w:space="4" w:color="auto"/>
          <w:bottom w:val="single" w:sz="4" w:space="1" w:color="auto"/>
          <w:right w:val="single" w:sz="4" w:space="4" w:color="auto"/>
        </w:pBdr>
        <w:rPr>
          <w:rFonts w:ascii="Arial" w:hAnsi="Arial" w:cs="Arial"/>
          <w:b/>
          <w:sz w:val="28"/>
          <w:szCs w:val="28"/>
        </w:rPr>
      </w:pPr>
      <w:r w:rsidRPr="00E06A97">
        <w:rPr>
          <w:rFonts w:ascii="Arial" w:hAnsi="Arial" w:cs="Arial"/>
          <w:b/>
          <w:snapToGrid w:val="0"/>
          <w:sz w:val="28"/>
          <w:szCs w:val="28"/>
          <w:lang w:val="en-US"/>
        </w:rPr>
        <w:lastRenderedPageBreak/>
        <w:t xml:space="preserve">SPH3U: </w:t>
      </w:r>
      <w:r>
        <w:rPr>
          <w:rFonts w:ascii="Arial" w:hAnsi="Arial" w:cs="Arial"/>
          <w:b/>
          <w:snapToGrid w:val="0"/>
          <w:sz w:val="28"/>
          <w:szCs w:val="28"/>
          <w:lang w:val="en-US"/>
        </w:rPr>
        <w:t>Harmonics Review</w:t>
      </w:r>
      <w:r>
        <w:rPr>
          <w:rFonts w:ascii="Arial" w:hAnsi="Arial" w:cs="Arial"/>
          <w:b/>
          <w:snapToGrid w:val="0"/>
          <w:sz w:val="28"/>
          <w:szCs w:val="28"/>
          <w:lang w:val="en-US"/>
        </w:rPr>
        <w:tab/>
      </w:r>
      <w:r>
        <w:rPr>
          <w:rFonts w:ascii="Arial" w:hAnsi="Arial" w:cs="Arial"/>
          <w:b/>
          <w:snapToGrid w:val="0"/>
          <w:sz w:val="28"/>
          <w:szCs w:val="28"/>
          <w:lang w:val="en-US"/>
        </w:rPr>
        <w:tab/>
      </w:r>
      <w:r>
        <w:rPr>
          <w:rFonts w:ascii="Arial" w:hAnsi="Arial" w:cs="Arial"/>
          <w:b/>
          <w:snapToGrid w:val="0"/>
          <w:sz w:val="28"/>
          <w:szCs w:val="28"/>
          <w:lang w:val="en-US"/>
        </w:rPr>
        <w:tab/>
      </w:r>
      <w:r>
        <w:rPr>
          <w:rFonts w:ascii="Arial" w:hAnsi="Arial" w:cs="Arial"/>
          <w:b/>
          <w:snapToGrid w:val="0"/>
          <w:sz w:val="28"/>
          <w:szCs w:val="28"/>
          <w:lang w:val="en-US"/>
        </w:rPr>
        <w:tab/>
      </w:r>
      <w:r>
        <w:rPr>
          <w:rFonts w:ascii="Arial" w:hAnsi="Arial" w:cs="Arial"/>
          <w:b/>
          <w:snapToGrid w:val="0"/>
          <w:sz w:val="28"/>
          <w:szCs w:val="28"/>
          <w:lang w:val="en-US"/>
        </w:rPr>
        <w:tab/>
      </w:r>
      <w:r>
        <w:rPr>
          <w:rFonts w:ascii="Arial" w:hAnsi="Arial" w:cs="Arial"/>
          <w:b/>
          <w:snapToGrid w:val="0"/>
          <w:sz w:val="28"/>
          <w:szCs w:val="28"/>
          <w:lang w:val="en-US"/>
        </w:rPr>
        <w:tab/>
        <w:t>Name:</w:t>
      </w:r>
    </w:p>
    <w:p w14:paraId="1390B0E0" w14:textId="77777777" w:rsidR="00986769" w:rsidRDefault="00986769" w:rsidP="00986769"/>
    <w:p w14:paraId="30DE4E41" w14:textId="77777777" w:rsidR="00986769" w:rsidRDefault="00986769" w:rsidP="00986769">
      <w:pPr>
        <w:numPr>
          <w:ilvl w:val="0"/>
          <w:numId w:val="38"/>
        </w:numPr>
      </w:pPr>
      <w:r>
        <w:t>A string is stretched out and fixed at both ends. The different standing wave patterns that can form in the string are called the harmonics. Complete the chart below for the different standing wave patterns for string fixed at both ends.</w:t>
      </w:r>
    </w:p>
    <w:p w14:paraId="5B6CD506" w14:textId="77777777" w:rsidR="00986769" w:rsidRDefault="00986769" w:rsidP="00986769"/>
    <w:tbl>
      <w:tblPr>
        <w:tblStyle w:val="TableGrid"/>
        <w:tblW w:w="0" w:type="auto"/>
        <w:tblLook w:val="04A0" w:firstRow="1" w:lastRow="0" w:firstColumn="1" w:lastColumn="0" w:noHBand="0" w:noVBand="1"/>
      </w:tblPr>
      <w:tblGrid>
        <w:gridCol w:w="1016"/>
        <w:gridCol w:w="5662"/>
        <w:gridCol w:w="1046"/>
        <w:gridCol w:w="2572"/>
      </w:tblGrid>
      <w:tr w:rsidR="00986769" w14:paraId="147A2FCA" w14:textId="77777777" w:rsidTr="00E4366D">
        <w:tc>
          <w:tcPr>
            <w:tcW w:w="1016" w:type="dxa"/>
          </w:tcPr>
          <w:p w14:paraId="793536F8" w14:textId="77777777" w:rsidR="00986769" w:rsidRDefault="00986769" w:rsidP="00E4366D">
            <w:r>
              <w:t>Harmonic</w:t>
            </w:r>
          </w:p>
        </w:tc>
        <w:tc>
          <w:tcPr>
            <w:tcW w:w="5662" w:type="dxa"/>
          </w:tcPr>
          <w:p w14:paraId="098AC899" w14:textId="77777777" w:rsidR="00986769" w:rsidRDefault="00986769" w:rsidP="00E4366D">
            <w:r>
              <w:t>Sketch</w:t>
            </w:r>
          </w:p>
        </w:tc>
        <w:tc>
          <w:tcPr>
            <w:tcW w:w="1046" w:type="dxa"/>
          </w:tcPr>
          <w:p w14:paraId="2C3E5CD7" w14:textId="77777777" w:rsidR="00986769" w:rsidRDefault="00986769" w:rsidP="00E4366D">
            <w:r>
              <w:t xml:space="preserve"># of </w:t>
            </w:r>
            <w:r>
              <w:sym w:font="Symbol" w:char="F06C"/>
            </w:r>
          </w:p>
        </w:tc>
        <w:tc>
          <w:tcPr>
            <w:tcW w:w="2572" w:type="dxa"/>
          </w:tcPr>
          <w:p w14:paraId="6F7C73FA" w14:textId="77777777" w:rsidR="00986769" w:rsidRDefault="00986769" w:rsidP="00E4366D">
            <w:r>
              <w:t xml:space="preserve">Frequency Compared to </w:t>
            </w:r>
            <w:proofErr w:type="spellStart"/>
            <w:r>
              <w:t>f</w:t>
            </w:r>
            <w:r>
              <w:rPr>
                <w:vertAlign w:val="subscript"/>
              </w:rPr>
              <w:t>o</w:t>
            </w:r>
            <w:proofErr w:type="spellEnd"/>
          </w:p>
        </w:tc>
      </w:tr>
      <w:tr w:rsidR="00986769" w14:paraId="45EBA15A" w14:textId="77777777" w:rsidTr="00E4366D">
        <w:tc>
          <w:tcPr>
            <w:tcW w:w="1016" w:type="dxa"/>
          </w:tcPr>
          <w:p w14:paraId="2E881680" w14:textId="77777777" w:rsidR="00986769" w:rsidRDefault="00986769" w:rsidP="00E4366D">
            <w:r>
              <w:t>1</w:t>
            </w:r>
            <w:r>
              <w:rPr>
                <w:vertAlign w:val="superscript"/>
              </w:rPr>
              <w:t>st</w:t>
            </w:r>
          </w:p>
        </w:tc>
        <w:tc>
          <w:tcPr>
            <w:tcW w:w="5662" w:type="dxa"/>
          </w:tcPr>
          <w:p w14:paraId="35D3F63B" w14:textId="77777777" w:rsidR="00986769" w:rsidRDefault="00986769" w:rsidP="00E4366D"/>
          <w:p w14:paraId="1F9A0516" w14:textId="77777777" w:rsidR="00986769" w:rsidRDefault="00986769" w:rsidP="00E4366D"/>
          <w:p w14:paraId="72C1D3B0" w14:textId="77777777" w:rsidR="00986769" w:rsidRDefault="00986769" w:rsidP="00E4366D"/>
          <w:p w14:paraId="10E2F7B5" w14:textId="77777777" w:rsidR="00986769" w:rsidRDefault="00986769" w:rsidP="00E4366D"/>
          <w:p w14:paraId="6E459C77" w14:textId="77777777" w:rsidR="00986769" w:rsidRDefault="00986769" w:rsidP="00E4366D"/>
        </w:tc>
        <w:tc>
          <w:tcPr>
            <w:tcW w:w="1046" w:type="dxa"/>
          </w:tcPr>
          <w:p w14:paraId="7F906688" w14:textId="77777777" w:rsidR="00986769" w:rsidRDefault="00986769" w:rsidP="00E4366D"/>
        </w:tc>
        <w:tc>
          <w:tcPr>
            <w:tcW w:w="2572" w:type="dxa"/>
          </w:tcPr>
          <w:p w14:paraId="61BA5F6C" w14:textId="77777777" w:rsidR="00986769" w:rsidRDefault="00986769" w:rsidP="00E4366D">
            <w:proofErr w:type="gramStart"/>
            <w:r>
              <w:t>f  =</w:t>
            </w:r>
            <w:proofErr w:type="gramEnd"/>
            <w:r>
              <w:t xml:space="preserve"> 1f</w:t>
            </w:r>
            <w:r>
              <w:rPr>
                <w:vertAlign w:val="subscript"/>
              </w:rPr>
              <w:t>o</w:t>
            </w:r>
          </w:p>
        </w:tc>
      </w:tr>
      <w:tr w:rsidR="00986769" w14:paraId="3E499920" w14:textId="77777777" w:rsidTr="00E4366D">
        <w:tc>
          <w:tcPr>
            <w:tcW w:w="1016" w:type="dxa"/>
          </w:tcPr>
          <w:p w14:paraId="7B99E1D8" w14:textId="77777777" w:rsidR="00986769" w:rsidRDefault="00986769" w:rsidP="00E4366D"/>
        </w:tc>
        <w:tc>
          <w:tcPr>
            <w:tcW w:w="5662" w:type="dxa"/>
          </w:tcPr>
          <w:p w14:paraId="597A07BD" w14:textId="77777777" w:rsidR="00986769" w:rsidRDefault="00986769" w:rsidP="00E4366D"/>
          <w:p w14:paraId="3987C9A2" w14:textId="77777777" w:rsidR="00986769" w:rsidRDefault="00986769" w:rsidP="00E4366D"/>
          <w:p w14:paraId="294F1BE0" w14:textId="77777777" w:rsidR="00986769" w:rsidRDefault="00986769" w:rsidP="00E4366D"/>
          <w:p w14:paraId="5AED39EA" w14:textId="77777777" w:rsidR="00986769" w:rsidRDefault="00986769" w:rsidP="00E4366D"/>
          <w:p w14:paraId="59D3A22B" w14:textId="77777777" w:rsidR="00986769" w:rsidRDefault="00986769" w:rsidP="00E4366D"/>
        </w:tc>
        <w:tc>
          <w:tcPr>
            <w:tcW w:w="1046" w:type="dxa"/>
          </w:tcPr>
          <w:p w14:paraId="2701357F" w14:textId="77777777" w:rsidR="00986769" w:rsidRDefault="00986769" w:rsidP="00E4366D"/>
        </w:tc>
        <w:tc>
          <w:tcPr>
            <w:tcW w:w="2572" w:type="dxa"/>
          </w:tcPr>
          <w:p w14:paraId="746E15DC" w14:textId="77777777" w:rsidR="00986769" w:rsidRDefault="00986769" w:rsidP="00E4366D"/>
        </w:tc>
      </w:tr>
      <w:tr w:rsidR="00986769" w14:paraId="381C4202" w14:textId="77777777" w:rsidTr="00E4366D">
        <w:tc>
          <w:tcPr>
            <w:tcW w:w="1016" w:type="dxa"/>
          </w:tcPr>
          <w:p w14:paraId="28843260" w14:textId="77777777" w:rsidR="00986769" w:rsidRDefault="00986769" w:rsidP="00E4366D"/>
        </w:tc>
        <w:tc>
          <w:tcPr>
            <w:tcW w:w="5662" w:type="dxa"/>
          </w:tcPr>
          <w:p w14:paraId="728D46DE" w14:textId="77777777" w:rsidR="00986769" w:rsidRDefault="00986769" w:rsidP="00E4366D"/>
          <w:p w14:paraId="30E4A31E" w14:textId="77777777" w:rsidR="00986769" w:rsidRDefault="00986769" w:rsidP="00E4366D"/>
          <w:p w14:paraId="4E52821A" w14:textId="77777777" w:rsidR="00986769" w:rsidRDefault="00986769" w:rsidP="00E4366D"/>
          <w:p w14:paraId="4E55EEDE" w14:textId="77777777" w:rsidR="00986769" w:rsidRDefault="00986769" w:rsidP="00E4366D"/>
          <w:p w14:paraId="51B9A92B" w14:textId="77777777" w:rsidR="00986769" w:rsidRDefault="00986769" w:rsidP="00E4366D"/>
        </w:tc>
        <w:tc>
          <w:tcPr>
            <w:tcW w:w="1046" w:type="dxa"/>
          </w:tcPr>
          <w:p w14:paraId="5A9BAD63" w14:textId="77777777" w:rsidR="00986769" w:rsidRDefault="00986769" w:rsidP="00E4366D"/>
        </w:tc>
        <w:tc>
          <w:tcPr>
            <w:tcW w:w="2572" w:type="dxa"/>
          </w:tcPr>
          <w:p w14:paraId="215795D8" w14:textId="77777777" w:rsidR="00986769" w:rsidRDefault="00986769" w:rsidP="00E4366D"/>
        </w:tc>
      </w:tr>
      <w:tr w:rsidR="00986769" w14:paraId="1E295B2F" w14:textId="77777777" w:rsidTr="00E4366D">
        <w:tc>
          <w:tcPr>
            <w:tcW w:w="1016" w:type="dxa"/>
          </w:tcPr>
          <w:p w14:paraId="2F1D0598" w14:textId="77777777" w:rsidR="00986769" w:rsidRDefault="00986769" w:rsidP="00E4366D"/>
        </w:tc>
        <w:tc>
          <w:tcPr>
            <w:tcW w:w="5662" w:type="dxa"/>
          </w:tcPr>
          <w:p w14:paraId="076C5AE9" w14:textId="77777777" w:rsidR="00986769" w:rsidRDefault="00986769" w:rsidP="00E4366D"/>
          <w:p w14:paraId="62E84315" w14:textId="77777777" w:rsidR="00986769" w:rsidRDefault="00986769" w:rsidP="00E4366D"/>
          <w:p w14:paraId="03625D71" w14:textId="77777777" w:rsidR="00986769" w:rsidRDefault="00986769" w:rsidP="00E4366D"/>
          <w:p w14:paraId="6FA75F3C" w14:textId="77777777" w:rsidR="00986769" w:rsidRDefault="00986769" w:rsidP="00E4366D"/>
          <w:p w14:paraId="02FD80EE" w14:textId="77777777" w:rsidR="00986769" w:rsidRDefault="00986769" w:rsidP="00E4366D"/>
        </w:tc>
        <w:tc>
          <w:tcPr>
            <w:tcW w:w="1046" w:type="dxa"/>
          </w:tcPr>
          <w:p w14:paraId="5247CEF3" w14:textId="77777777" w:rsidR="00986769" w:rsidRDefault="00986769" w:rsidP="00E4366D"/>
        </w:tc>
        <w:tc>
          <w:tcPr>
            <w:tcW w:w="2572" w:type="dxa"/>
          </w:tcPr>
          <w:p w14:paraId="27DB2BBB" w14:textId="77777777" w:rsidR="00986769" w:rsidRDefault="00986769" w:rsidP="00E4366D"/>
        </w:tc>
      </w:tr>
    </w:tbl>
    <w:p w14:paraId="339BE108" w14:textId="77777777" w:rsidR="00986769" w:rsidRDefault="00986769" w:rsidP="00986769"/>
    <w:p w14:paraId="7E14CA44" w14:textId="77777777" w:rsidR="00986769" w:rsidRDefault="00986769" w:rsidP="00986769"/>
    <w:p w14:paraId="7EA09526" w14:textId="77777777" w:rsidR="00986769" w:rsidRDefault="00986769" w:rsidP="00986769">
      <w:pPr>
        <w:numPr>
          <w:ilvl w:val="0"/>
          <w:numId w:val="38"/>
        </w:numPr>
      </w:pPr>
      <w:r>
        <w:t>In columns of air, the pattern of harmonics depends on the type of air column. Complete the chart below.</w:t>
      </w:r>
    </w:p>
    <w:p w14:paraId="7186DC25" w14:textId="77777777" w:rsidR="00986769" w:rsidRPr="00E848F6" w:rsidRDefault="00986769" w:rsidP="00986769">
      <w:pPr>
        <w:pStyle w:val="Heading1"/>
        <w:rPr>
          <w:rFonts w:ascii="Times New Roman" w:hAnsi="Times New Roman" w:cs="Times New Roman"/>
          <w:b w:val="0"/>
          <w:bCs w:val="0"/>
          <w:sz w:val="20"/>
        </w:rPr>
      </w:pPr>
      <w:r>
        <w:rPr>
          <w:rFonts w:ascii="Times New Roman" w:hAnsi="Times New Roman" w:cs="Times New Roman"/>
          <w:b w:val="0"/>
          <w:bCs w:val="0"/>
          <w:sz w:val="20"/>
        </w:rPr>
        <w:t>Open-Closed Columns</w:t>
      </w:r>
    </w:p>
    <w:tbl>
      <w:tblPr>
        <w:tblStyle w:val="TableGrid"/>
        <w:tblW w:w="0" w:type="auto"/>
        <w:tblLook w:val="04A0" w:firstRow="1" w:lastRow="0" w:firstColumn="1" w:lastColumn="0" w:noHBand="0" w:noVBand="1"/>
      </w:tblPr>
      <w:tblGrid>
        <w:gridCol w:w="3432"/>
        <w:gridCol w:w="3432"/>
        <w:gridCol w:w="3432"/>
      </w:tblGrid>
      <w:tr w:rsidR="00986769" w14:paraId="214C8F31" w14:textId="77777777" w:rsidTr="00E4366D">
        <w:tc>
          <w:tcPr>
            <w:tcW w:w="3432" w:type="dxa"/>
          </w:tcPr>
          <w:p w14:paraId="5DB875B2" w14:textId="77777777" w:rsidR="00986769" w:rsidRDefault="00986769" w:rsidP="00E4366D">
            <w:r>
              <w:t>1</w:t>
            </w:r>
            <w:r w:rsidRPr="004D6F6F">
              <w:rPr>
                <w:vertAlign w:val="superscript"/>
              </w:rPr>
              <w:t>st</w:t>
            </w:r>
            <w:r>
              <w:t xml:space="preserve"> harmonic</w:t>
            </w:r>
          </w:p>
          <w:p w14:paraId="08880A0E" w14:textId="77777777" w:rsidR="00986769" w:rsidRDefault="00986769" w:rsidP="00E4366D">
            <w:r>
              <w:rPr>
                <w:noProof/>
                <w:lang w:val="en-US"/>
              </w:rPr>
              <mc:AlternateContent>
                <mc:Choice Requires="wpg">
                  <w:drawing>
                    <wp:anchor distT="0" distB="0" distL="114300" distR="114300" simplePos="0" relativeHeight="251710976" behindDoc="0" locked="0" layoutInCell="1" allowOverlap="1" wp14:anchorId="2DF87F45" wp14:editId="3137570E">
                      <wp:simplePos x="0" y="0"/>
                      <wp:positionH relativeFrom="column">
                        <wp:posOffset>1111250</wp:posOffset>
                      </wp:positionH>
                      <wp:positionV relativeFrom="paragraph">
                        <wp:posOffset>120650</wp:posOffset>
                      </wp:positionV>
                      <wp:extent cx="584200" cy="1373505"/>
                      <wp:effectExtent l="0" t="0" r="25400" b="23495"/>
                      <wp:wrapSquare wrapText="bothSides"/>
                      <wp:docPr id="3850" name="Group 38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4200" cy="1373505"/>
                                <a:chOff x="2452" y="8179"/>
                                <a:chExt cx="920" cy="2163"/>
                              </a:xfrm>
                            </wpg:grpSpPr>
                            <wps:wsp>
                              <wps:cNvPr id="3851" name="Freeform 2638"/>
                              <wps:cNvSpPr>
                                <a:spLocks/>
                              </wps:cNvSpPr>
                              <wps:spPr bwMode="auto">
                                <a:xfrm>
                                  <a:off x="2873" y="8179"/>
                                  <a:ext cx="499" cy="2163"/>
                                </a:xfrm>
                                <a:custGeom>
                                  <a:avLst/>
                                  <a:gdLst>
                                    <a:gd name="T0" fmla="*/ 0 w 480"/>
                                    <a:gd name="T1" fmla="*/ 2580 h 2580"/>
                                    <a:gd name="T2" fmla="*/ 345 w 480"/>
                                    <a:gd name="T3" fmla="*/ 1545 h 2580"/>
                                    <a:gd name="T4" fmla="*/ 480 w 480"/>
                                    <a:gd name="T5" fmla="*/ 0 h 2580"/>
                                  </a:gdLst>
                                  <a:ahLst/>
                                  <a:cxnLst>
                                    <a:cxn ang="0">
                                      <a:pos x="T0" y="T1"/>
                                    </a:cxn>
                                    <a:cxn ang="0">
                                      <a:pos x="T2" y="T3"/>
                                    </a:cxn>
                                    <a:cxn ang="0">
                                      <a:pos x="T4" y="T5"/>
                                    </a:cxn>
                                  </a:cxnLst>
                                  <a:rect l="0" t="0" r="r" b="b"/>
                                  <a:pathLst>
                                    <a:path w="480" h="2580">
                                      <a:moveTo>
                                        <a:pt x="0" y="2580"/>
                                      </a:moveTo>
                                      <a:cubicBezTo>
                                        <a:pt x="132" y="2277"/>
                                        <a:pt x="265" y="1975"/>
                                        <a:pt x="345" y="1545"/>
                                      </a:cubicBezTo>
                                      <a:cubicBezTo>
                                        <a:pt x="425" y="1115"/>
                                        <a:pt x="452" y="557"/>
                                        <a:pt x="480" y="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52" name="Oval 2639"/>
                              <wps:cNvSpPr>
                                <a:spLocks noChangeArrowheads="1"/>
                              </wps:cNvSpPr>
                              <wps:spPr bwMode="auto">
                                <a:xfrm>
                                  <a:off x="2862" y="10269"/>
                                  <a:ext cx="91" cy="7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853" name="Freeform 2640"/>
                              <wps:cNvSpPr>
                                <a:spLocks/>
                              </wps:cNvSpPr>
                              <wps:spPr bwMode="auto">
                                <a:xfrm flipH="1">
                                  <a:off x="2452" y="8179"/>
                                  <a:ext cx="499" cy="2163"/>
                                </a:xfrm>
                                <a:custGeom>
                                  <a:avLst/>
                                  <a:gdLst>
                                    <a:gd name="T0" fmla="*/ 0 w 480"/>
                                    <a:gd name="T1" fmla="*/ 2580 h 2580"/>
                                    <a:gd name="T2" fmla="*/ 345 w 480"/>
                                    <a:gd name="T3" fmla="*/ 1545 h 2580"/>
                                    <a:gd name="T4" fmla="*/ 480 w 480"/>
                                    <a:gd name="T5" fmla="*/ 0 h 2580"/>
                                  </a:gdLst>
                                  <a:ahLst/>
                                  <a:cxnLst>
                                    <a:cxn ang="0">
                                      <a:pos x="T0" y="T1"/>
                                    </a:cxn>
                                    <a:cxn ang="0">
                                      <a:pos x="T2" y="T3"/>
                                    </a:cxn>
                                    <a:cxn ang="0">
                                      <a:pos x="T4" y="T5"/>
                                    </a:cxn>
                                  </a:cxnLst>
                                  <a:rect l="0" t="0" r="r" b="b"/>
                                  <a:pathLst>
                                    <a:path w="480" h="2580">
                                      <a:moveTo>
                                        <a:pt x="0" y="2580"/>
                                      </a:moveTo>
                                      <a:cubicBezTo>
                                        <a:pt x="132" y="2277"/>
                                        <a:pt x="265" y="1975"/>
                                        <a:pt x="345" y="1545"/>
                                      </a:cubicBezTo>
                                      <a:cubicBezTo>
                                        <a:pt x="425" y="1115"/>
                                        <a:pt x="452" y="557"/>
                                        <a:pt x="4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w14:anchorId="60DC24F6" id="Group 3850" o:spid="_x0000_s1026" style="position:absolute;margin-left:87.5pt;margin-top:9.5pt;width:46pt;height:108.15pt;z-index:251710976" coordorigin="2452,8179" coordsize="920,2163"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">
                      <v:shape id="Freeform 2638" o:spid="_x0000_s1027" style="position:absolute;left:2873;top:8179;width:499;height:2163;visibility:visible;mso-wrap-style:square;v-text-anchor:top" coordsize="480,25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3xbJXxwAA&#10;AN0AAAAPAAAAZHJzL2Rvd25yZXYueG1sRI/dasJAFITvhb7Dcgq9kbqJUZHoKlIQWmjFn9LeHrLH&#10;bDB7Ns1uNX37riB4OczMN8x82dlanKn1lWMF6SABQVw4XXGp4POwfp6C8AFZY+2YFPyRh+XioTfH&#10;XLsL7+i8D6WIEPY5KjAhNLmUvjBk0Q9cQxy9o2sthijbUuoWLxFuazlMkom0WHFcMNjQi6HitP+1&#10;CrB70+Znu+mPdvRF6eE7w/ePTKmnx241AxGoC/fwrf2qFWTTcQrXN/EJyMU/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98WyV8cAAADdAAAADwAAAAAAAAAAAAAAAACXAgAAZHJz&#10;L2Rvd25yZXYueG1sUEsFBgAAAAAEAAQA9QAAAIsDAAAAAA==&#10;" path="m0,2580c132,2277,265,1975,345,1545,425,1115,452,557,480,0e" filled="f">
                        <v:stroke dashstyle="dash"/>
                        <v:path arrowok="t" o:connecttype="custom" o:connectlocs="0,2163;359,1295;499,0" o:connectangles="0,0,0"/>
                      </v:shape>
                      <v:oval id="Oval 2639" o:spid="_x0000_s1028" style="position:absolute;left:2862;top:10269;width:91;height: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Jnb+xAAA&#10;AN0AAAAPAAAAZHJzL2Rvd25yZXYueG1sRI9Ba8JAFITvhf6H5Qm9lLrRooToKiWgeDV68PiafSbB&#10;7Nuwu5rk33eFgsdhZr5h1tvBtOJBzjeWFcymCQji0uqGKwXn0+4rBeEDssbWMikYycN28/62xkzb&#10;no/0KEIlIoR9hgrqELpMSl/WZNBPbUccvat1BkOUrpLaYR/hppXzJFlKgw3HhRo7ymsqb8XdKHCf&#10;3ZiPh3w3++V9sehTfVmetVIfk+FnBSLQEF7h//ZBK/hOF3N4volPQG7+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BCZ2/sQAAADdAAAADwAAAAAAAAAAAAAAAACXAgAAZHJzL2Rv&#10;d25yZXYueG1sUEsFBgAAAAAEAAQA9QAAAIgDAAAAAA==&#10;" fillcolor="black"/>
                      <v:shape id="Freeform 2640" o:spid="_x0000_s1029" style="position:absolute;left:2452;top:8179;width:499;height:2163;flip:x;visibility:visible;mso-wrap-style:square;v-text-anchor:top" coordsize="480,25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N5q7xQAA&#10;AN0AAAAPAAAAZHJzL2Rvd25yZXYueG1sRI9BawIxFITvgv8hPMGbZqtYZGuUUmirp1bd9vzYPHfX&#10;bl5iEnX775uC4HGYmW+YxaozrbiQD41lBQ/jDARxaXXDlYJi/zqagwgRWWNrmRT8UoDVst9bYK7t&#10;lbd02cVKJAiHHBXUMbpcylDWZDCMrSNO3sF6gzFJX0nt8ZrgppWTLHuUBhtOCzU6eqmp/NmdjYLP&#10;9+JUbA4fxdm3buuy47f9Or4pNRx0z08gInXxHr6111rBdD6bwv+b9ATk8g8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U3mrvFAAAA3QAAAA8AAAAAAAAAAAAAAAAAlwIAAGRycy9k&#10;b3ducmV2LnhtbFBLBQYAAAAABAAEAPUAAACJAwAAAAA=&#10;" path="m0,2580c132,2277,265,1975,345,1545,425,1115,452,557,480,0e" filled="f">
                        <v:path arrowok="t" o:connecttype="custom" o:connectlocs="0,2163;359,1295;499,0" o:connectangles="0,0,0"/>
                      </v:shape>
                      <w10:wrap type="square"/>
                    </v:group>
                  </w:pict>
                </mc:Fallback>
              </mc:AlternateContent>
            </w:r>
          </w:p>
          <w:p w14:paraId="65F66D23" w14:textId="77777777" w:rsidR="00986769" w:rsidRDefault="00986769" w:rsidP="00E4366D"/>
          <w:p w14:paraId="39C5BE71" w14:textId="77777777" w:rsidR="00986769" w:rsidRDefault="00986769" w:rsidP="00E4366D">
            <w:r>
              <w:sym w:font="Symbol" w:char="F023"/>
            </w:r>
            <w:r>
              <w:t xml:space="preserve"> of </w:t>
            </w:r>
            <w:r>
              <w:sym w:font="Symbol" w:char="F06C"/>
            </w:r>
            <w:r>
              <w:t xml:space="preserve"> =</w:t>
            </w:r>
          </w:p>
          <w:p w14:paraId="7227D003" w14:textId="77777777" w:rsidR="00986769" w:rsidRDefault="00986769" w:rsidP="00E4366D">
            <w:pPr>
              <w:jc w:val="center"/>
            </w:pPr>
          </w:p>
          <w:p w14:paraId="7C63F08F" w14:textId="77777777" w:rsidR="00986769" w:rsidRDefault="00986769" w:rsidP="00E4366D">
            <w:pPr>
              <w:jc w:val="center"/>
            </w:pPr>
          </w:p>
          <w:p w14:paraId="21108654" w14:textId="77777777" w:rsidR="00986769" w:rsidRDefault="00986769" w:rsidP="00E4366D">
            <w:pPr>
              <w:rPr>
                <w:b/>
                <w:vertAlign w:val="subscript"/>
              </w:rPr>
            </w:pPr>
            <w:r>
              <w:t xml:space="preserve">f = </w:t>
            </w:r>
            <w:r>
              <w:rPr>
                <w:b/>
              </w:rPr>
              <w:t xml:space="preserve">1 </w:t>
            </w:r>
            <w:proofErr w:type="spellStart"/>
            <w:r>
              <w:rPr>
                <w:b/>
              </w:rPr>
              <w:t>f</w:t>
            </w:r>
            <w:r>
              <w:rPr>
                <w:b/>
                <w:vertAlign w:val="subscript"/>
              </w:rPr>
              <w:t>o</w:t>
            </w:r>
            <w:proofErr w:type="spellEnd"/>
          </w:p>
          <w:p w14:paraId="11FDF90B" w14:textId="77777777" w:rsidR="00986769" w:rsidRDefault="00986769" w:rsidP="00E4366D">
            <w:pPr>
              <w:rPr>
                <w:b/>
                <w:vertAlign w:val="subscript"/>
              </w:rPr>
            </w:pPr>
          </w:p>
          <w:p w14:paraId="5747DB22" w14:textId="77777777" w:rsidR="00986769" w:rsidRDefault="00986769" w:rsidP="00E4366D">
            <w:pPr>
              <w:rPr>
                <w:b/>
                <w:vertAlign w:val="subscript"/>
              </w:rPr>
            </w:pPr>
          </w:p>
          <w:p w14:paraId="7AAE93C5" w14:textId="77777777" w:rsidR="00986769" w:rsidRDefault="00986769" w:rsidP="00E4366D">
            <w:pPr>
              <w:rPr>
                <w:b/>
                <w:vertAlign w:val="subscript"/>
              </w:rPr>
            </w:pPr>
          </w:p>
          <w:p w14:paraId="1667E667" w14:textId="77777777" w:rsidR="00986769" w:rsidRDefault="00986769" w:rsidP="00E4366D">
            <w:pPr>
              <w:rPr>
                <w:b/>
                <w:vertAlign w:val="subscript"/>
              </w:rPr>
            </w:pPr>
          </w:p>
          <w:p w14:paraId="2AFEBE62" w14:textId="77777777" w:rsidR="00986769" w:rsidRDefault="00986769" w:rsidP="00E4366D">
            <w:pPr>
              <w:rPr>
                <w:b/>
                <w:vertAlign w:val="subscript"/>
              </w:rPr>
            </w:pPr>
          </w:p>
          <w:p w14:paraId="09DA7B97" w14:textId="77777777" w:rsidR="00986769" w:rsidRDefault="00986769" w:rsidP="00E4366D"/>
        </w:tc>
        <w:tc>
          <w:tcPr>
            <w:tcW w:w="3432" w:type="dxa"/>
          </w:tcPr>
          <w:p w14:paraId="1DC3F5FF" w14:textId="77777777" w:rsidR="00986769" w:rsidRDefault="00986769" w:rsidP="00E4366D">
            <w:r>
              <w:t>2</w:t>
            </w:r>
            <w:r w:rsidRPr="004D6F6F">
              <w:rPr>
                <w:vertAlign w:val="superscript"/>
              </w:rPr>
              <w:t>nd</w:t>
            </w:r>
            <w:r>
              <w:t xml:space="preserve"> harmonic</w:t>
            </w:r>
          </w:p>
          <w:p w14:paraId="01C0FC93" w14:textId="77777777" w:rsidR="00986769" w:rsidRDefault="00986769" w:rsidP="00E4366D"/>
          <w:p w14:paraId="63A64B12" w14:textId="77777777" w:rsidR="00986769" w:rsidRDefault="00986769" w:rsidP="00E4366D"/>
          <w:p w14:paraId="7D9AF02B" w14:textId="77777777" w:rsidR="00986769" w:rsidRDefault="00986769" w:rsidP="00E4366D">
            <w:r>
              <w:sym w:font="Symbol" w:char="F023"/>
            </w:r>
            <w:r>
              <w:t xml:space="preserve"> of </w:t>
            </w:r>
            <w:r>
              <w:sym w:font="Symbol" w:char="F06C"/>
            </w:r>
            <w:r>
              <w:t xml:space="preserve"> =</w:t>
            </w:r>
          </w:p>
          <w:p w14:paraId="3BFC916A" w14:textId="77777777" w:rsidR="00986769" w:rsidRDefault="00986769" w:rsidP="00E4366D">
            <w:pPr>
              <w:jc w:val="center"/>
            </w:pPr>
          </w:p>
          <w:p w14:paraId="636369A5" w14:textId="77777777" w:rsidR="00986769" w:rsidRDefault="00986769" w:rsidP="00E4366D">
            <w:pPr>
              <w:jc w:val="center"/>
            </w:pPr>
          </w:p>
          <w:p w14:paraId="77D8CC7C" w14:textId="77777777" w:rsidR="00986769" w:rsidRDefault="00986769" w:rsidP="00E4366D">
            <w:r>
              <w:t>f =</w:t>
            </w:r>
          </w:p>
        </w:tc>
        <w:tc>
          <w:tcPr>
            <w:tcW w:w="3432" w:type="dxa"/>
          </w:tcPr>
          <w:p w14:paraId="5329A051" w14:textId="77777777" w:rsidR="00986769" w:rsidRDefault="00986769" w:rsidP="00E4366D">
            <w:r>
              <w:t>3</w:t>
            </w:r>
            <w:r w:rsidRPr="004D6F6F">
              <w:rPr>
                <w:vertAlign w:val="superscript"/>
              </w:rPr>
              <w:t>rd</w:t>
            </w:r>
            <w:r>
              <w:t xml:space="preserve"> harmonic</w:t>
            </w:r>
          </w:p>
          <w:p w14:paraId="7EF81339" w14:textId="77777777" w:rsidR="00986769" w:rsidRDefault="00986769" w:rsidP="00E4366D"/>
          <w:p w14:paraId="0E065CB5" w14:textId="77777777" w:rsidR="00986769" w:rsidRDefault="00986769" w:rsidP="00E4366D"/>
          <w:p w14:paraId="251F4DEB" w14:textId="77777777" w:rsidR="00986769" w:rsidRDefault="00986769" w:rsidP="00E4366D">
            <w:r>
              <w:sym w:font="Symbol" w:char="F023"/>
            </w:r>
            <w:r>
              <w:t xml:space="preserve"> of </w:t>
            </w:r>
            <w:r>
              <w:sym w:font="Symbol" w:char="F06C"/>
            </w:r>
            <w:r>
              <w:t xml:space="preserve"> =</w:t>
            </w:r>
          </w:p>
          <w:p w14:paraId="3CFCF2C2" w14:textId="77777777" w:rsidR="00986769" w:rsidRDefault="00986769" w:rsidP="00E4366D">
            <w:pPr>
              <w:jc w:val="center"/>
            </w:pPr>
          </w:p>
          <w:p w14:paraId="4EF9D3C4" w14:textId="77777777" w:rsidR="00986769" w:rsidRDefault="00986769" w:rsidP="00E4366D">
            <w:pPr>
              <w:jc w:val="center"/>
            </w:pPr>
          </w:p>
          <w:p w14:paraId="613DF77E" w14:textId="77777777" w:rsidR="00986769" w:rsidRDefault="00986769" w:rsidP="00E4366D">
            <w:r>
              <w:t>f =</w:t>
            </w:r>
          </w:p>
        </w:tc>
      </w:tr>
    </w:tbl>
    <w:p w14:paraId="111E0C4B" w14:textId="77777777" w:rsidR="00986769" w:rsidRPr="00E848F6" w:rsidRDefault="00986769" w:rsidP="00986769">
      <w:pPr>
        <w:pStyle w:val="Heading1"/>
        <w:rPr>
          <w:rFonts w:ascii="Times New Roman" w:hAnsi="Times New Roman" w:cs="Times New Roman"/>
          <w:b w:val="0"/>
          <w:bCs w:val="0"/>
          <w:sz w:val="20"/>
        </w:rPr>
      </w:pPr>
      <w:r>
        <w:rPr>
          <w:rFonts w:ascii="Times New Roman" w:hAnsi="Times New Roman" w:cs="Times New Roman"/>
          <w:b w:val="0"/>
          <w:bCs w:val="0"/>
          <w:sz w:val="20"/>
        </w:rPr>
        <w:t>Closed-Closed Columns</w:t>
      </w:r>
    </w:p>
    <w:tbl>
      <w:tblPr>
        <w:tblStyle w:val="TableGrid"/>
        <w:tblW w:w="0" w:type="auto"/>
        <w:tblLook w:val="04A0" w:firstRow="1" w:lastRow="0" w:firstColumn="1" w:lastColumn="0" w:noHBand="0" w:noVBand="1"/>
      </w:tblPr>
      <w:tblGrid>
        <w:gridCol w:w="3432"/>
        <w:gridCol w:w="3432"/>
        <w:gridCol w:w="3432"/>
      </w:tblGrid>
      <w:tr w:rsidR="00986769" w14:paraId="77A61F96" w14:textId="77777777" w:rsidTr="00E4366D">
        <w:tc>
          <w:tcPr>
            <w:tcW w:w="3432" w:type="dxa"/>
          </w:tcPr>
          <w:p w14:paraId="48CA4348" w14:textId="77777777" w:rsidR="00986769" w:rsidRDefault="00986769" w:rsidP="00E4366D">
            <w:r>
              <w:t>1</w:t>
            </w:r>
            <w:r w:rsidRPr="004D6F6F">
              <w:rPr>
                <w:vertAlign w:val="superscript"/>
              </w:rPr>
              <w:t>st</w:t>
            </w:r>
            <w:r>
              <w:t xml:space="preserve"> harmonic</w:t>
            </w:r>
          </w:p>
          <w:p w14:paraId="1283F72D" w14:textId="77777777" w:rsidR="00986769" w:rsidRDefault="00986769" w:rsidP="00E4366D"/>
          <w:p w14:paraId="6BAE40E7" w14:textId="77777777" w:rsidR="00986769" w:rsidRDefault="00986769" w:rsidP="00E4366D"/>
          <w:p w14:paraId="16FCC9AB" w14:textId="77777777" w:rsidR="00986769" w:rsidRDefault="00986769" w:rsidP="00E4366D">
            <w:r>
              <w:sym w:font="Symbol" w:char="F023"/>
            </w:r>
            <w:r>
              <w:t xml:space="preserve"> of </w:t>
            </w:r>
            <w:r>
              <w:sym w:font="Symbol" w:char="F06C"/>
            </w:r>
            <w:r>
              <w:t xml:space="preserve"> =</w:t>
            </w:r>
          </w:p>
          <w:p w14:paraId="7AD16063" w14:textId="77777777" w:rsidR="00986769" w:rsidRDefault="00986769" w:rsidP="00E4366D">
            <w:pPr>
              <w:jc w:val="center"/>
            </w:pPr>
          </w:p>
          <w:p w14:paraId="4D6BA9CE" w14:textId="77777777" w:rsidR="00986769" w:rsidRDefault="00986769" w:rsidP="00E4366D">
            <w:pPr>
              <w:jc w:val="center"/>
            </w:pPr>
          </w:p>
          <w:p w14:paraId="365E16C8" w14:textId="77777777" w:rsidR="00986769" w:rsidRDefault="00986769" w:rsidP="00E4366D">
            <w:pPr>
              <w:rPr>
                <w:b/>
                <w:vertAlign w:val="subscript"/>
              </w:rPr>
            </w:pPr>
            <w:r>
              <w:t xml:space="preserve">f = </w:t>
            </w:r>
            <w:r>
              <w:rPr>
                <w:b/>
              </w:rPr>
              <w:t xml:space="preserve">1 </w:t>
            </w:r>
            <w:proofErr w:type="spellStart"/>
            <w:r>
              <w:rPr>
                <w:b/>
              </w:rPr>
              <w:t>f</w:t>
            </w:r>
            <w:r>
              <w:rPr>
                <w:b/>
                <w:vertAlign w:val="subscript"/>
              </w:rPr>
              <w:t>o</w:t>
            </w:r>
            <w:proofErr w:type="spellEnd"/>
          </w:p>
          <w:p w14:paraId="656784C3" w14:textId="77777777" w:rsidR="00986769" w:rsidRDefault="00986769" w:rsidP="00E4366D">
            <w:pPr>
              <w:rPr>
                <w:b/>
                <w:vertAlign w:val="subscript"/>
              </w:rPr>
            </w:pPr>
          </w:p>
          <w:p w14:paraId="4F5D2553" w14:textId="77777777" w:rsidR="00986769" w:rsidRDefault="00986769" w:rsidP="00E4366D">
            <w:pPr>
              <w:rPr>
                <w:b/>
                <w:vertAlign w:val="subscript"/>
              </w:rPr>
            </w:pPr>
          </w:p>
          <w:p w14:paraId="436DBDFD" w14:textId="77777777" w:rsidR="00986769" w:rsidRDefault="00986769" w:rsidP="00E4366D">
            <w:pPr>
              <w:rPr>
                <w:b/>
                <w:vertAlign w:val="subscript"/>
              </w:rPr>
            </w:pPr>
          </w:p>
          <w:p w14:paraId="641E6EC5" w14:textId="77777777" w:rsidR="00986769" w:rsidRDefault="00986769" w:rsidP="00E4366D">
            <w:pPr>
              <w:rPr>
                <w:b/>
                <w:vertAlign w:val="subscript"/>
              </w:rPr>
            </w:pPr>
          </w:p>
          <w:p w14:paraId="7E8C6FED" w14:textId="77777777" w:rsidR="00986769" w:rsidRDefault="00986769" w:rsidP="00E4366D"/>
        </w:tc>
        <w:tc>
          <w:tcPr>
            <w:tcW w:w="3432" w:type="dxa"/>
          </w:tcPr>
          <w:p w14:paraId="6CAEDAAB" w14:textId="77777777" w:rsidR="00986769" w:rsidRDefault="00986769" w:rsidP="00E4366D">
            <w:r>
              <w:t>2</w:t>
            </w:r>
            <w:r w:rsidRPr="004D6F6F">
              <w:rPr>
                <w:vertAlign w:val="superscript"/>
              </w:rPr>
              <w:t>nd</w:t>
            </w:r>
            <w:r>
              <w:t xml:space="preserve"> harmonic</w:t>
            </w:r>
          </w:p>
          <w:p w14:paraId="0B07D0D4" w14:textId="77777777" w:rsidR="00986769" w:rsidRDefault="00986769" w:rsidP="00E4366D"/>
          <w:p w14:paraId="45E30E7C" w14:textId="77777777" w:rsidR="00986769" w:rsidRDefault="00986769" w:rsidP="00E4366D"/>
          <w:p w14:paraId="32AF911A" w14:textId="77777777" w:rsidR="00986769" w:rsidRDefault="00986769" w:rsidP="00E4366D">
            <w:r>
              <w:sym w:font="Symbol" w:char="F023"/>
            </w:r>
            <w:r>
              <w:t xml:space="preserve"> of </w:t>
            </w:r>
            <w:r>
              <w:sym w:font="Symbol" w:char="F06C"/>
            </w:r>
            <w:r>
              <w:t xml:space="preserve"> =</w:t>
            </w:r>
          </w:p>
          <w:p w14:paraId="145E550F" w14:textId="77777777" w:rsidR="00986769" w:rsidRDefault="00986769" w:rsidP="00E4366D">
            <w:pPr>
              <w:jc w:val="center"/>
            </w:pPr>
          </w:p>
          <w:p w14:paraId="01F1E649" w14:textId="77777777" w:rsidR="00986769" w:rsidRDefault="00986769" w:rsidP="00E4366D">
            <w:pPr>
              <w:jc w:val="center"/>
            </w:pPr>
          </w:p>
          <w:p w14:paraId="381C3D16" w14:textId="77777777" w:rsidR="00986769" w:rsidRDefault="00986769" w:rsidP="00E4366D">
            <w:r>
              <w:t>f =</w:t>
            </w:r>
          </w:p>
        </w:tc>
        <w:tc>
          <w:tcPr>
            <w:tcW w:w="3432" w:type="dxa"/>
          </w:tcPr>
          <w:p w14:paraId="2E60422C" w14:textId="77777777" w:rsidR="00986769" w:rsidRDefault="00986769" w:rsidP="00E4366D">
            <w:r>
              <w:t>3</w:t>
            </w:r>
            <w:r w:rsidRPr="004D6F6F">
              <w:rPr>
                <w:vertAlign w:val="superscript"/>
              </w:rPr>
              <w:t>rd</w:t>
            </w:r>
            <w:r>
              <w:t xml:space="preserve"> harmonic</w:t>
            </w:r>
          </w:p>
          <w:p w14:paraId="3DD75FE9" w14:textId="77777777" w:rsidR="00986769" w:rsidRDefault="00986769" w:rsidP="00E4366D"/>
          <w:p w14:paraId="0A8743E4" w14:textId="77777777" w:rsidR="00986769" w:rsidRDefault="00986769" w:rsidP="00E4366D"/>
          <w:p w14:paraId="024437EE" w14:textId="77777777" w:rsidR="00986769" w:rsidRDefault="00986769" w:rsidP="00E4366D">
            <w:r>
              <w:sym w:font="Symbol" w:char="F023"/>
            </w:r>
            <w:r>
              <w:t xml:space="preserve"> of </w:t>
            </w:r>
            <w:r>
              <w:sym w:font="Symbol" w:char="F06C"/>
            </w:r>
            <w:r>
              <w:t xml:space="preserve"> =</w:t>
            </w:r>
          </w:p>
          <w:p w14:paraId="0E225E7C" w14:textId="77777777" w:rsidR="00986769" w:rsidRDefault="00986769" w:rsidP="00E4366D">
            <w:pPr>
              <w:jc w:val="center"/>
            </w:pPr>
          </w:p>
          <w:p w14:paraId="578F774A" w14:textId="77777777" w:rsidR="00986769" w:rsidRDefault="00986769" w:rsidP="00E4366D">
            <w:pPr>
              <w:jc w:val="center"/>
            </w:pPr>
          </w:p>
          <w:p w14:paraId="35E04439" w14:textId="77777777" w:rsidR="00986769" w:rsidRDefault="00986769" w:rsidP="00E4366D">
            <w:r>
              <w:t>f =</w:t>
            </w:r>
          </w:p>
        </w:tc>
      </w:tr>
    </w:tbl>
    <w:p w14:paraId="3B16B860" w14:textId="77777777" w:rsidR="00986769" w:rsidRPr="00412835" w:rsidRDefault="00986769" w:rsidP="00986769">
      <w:pPr>
        <w:pBdr>
          <w:top w:val="single" w:sz="4" w:space="1" w:color="auto"/>
          <w:left w:val="single" w:sz="4" w:space="4" w:color="auto"/>
          <w:bottom w:val="single" w:sz="4" w:space="1" w:color="auto"/>
          <w:right w:val="single" w:sz="4" w:space="4" w:color="auto"/>
        </w:pBdr>
        <w:tabs>
          <w:tab w:val="left" w:pos="204"/>
        </w:tabs>
        <w:rPr>
          <w:rFonts w:ascii="Arial" w:hAnsi="Arial" w:cs="Arial"/>
          <w:b/>
          <w:sz w:val="28"/>
          <w:szCs w:val="28"/>
        </w:rPr>
      </w:pPr>
      <w:r>
        <w:rPr>
          <w:rFonts w:ascii="Arial" w:hAnsi="Arial" w:cs="Arial"/>
          <w:b/>
          <w:sz w:val="28"/>
          <w:szCs w:val="28"/>
        </w:rPr>
        <w:br w:type="page"/>
      </w:r>
      <w:r>
        <w:rPr>
          <w:rFonts w:ascii="Arial" w:hAnsi="Arial" w:cs="Arial"/>
          <w:b/>
          <w:sz w:val="28"/>
          <w:szCs w:val="28"/>
        </w:rPr>
        <w:lastRenderedPageBreak/>
        <w:t>SPH3U: Resonance in Air Columns Homework</w:t>
      </w:r>
      <w:r>
        <w:rPr>
          <w:rFonts w:ascii="Arial" w:hAnsi="Arial" w:cs="Arial"/>
          <w:b/>
          <w:sz w:val="28"/>
          <w:szCs w:val="28"/>
        </w:rPr>
        <w:tab/>
      </w:r>
      <w:r>
        <w:rPr>
          <w:rFonts w:ascii="Arial" w:hAnsi="Arial" w:cs="Arial"/>
          <w:b/>
          <w:sz w:val="28"/>
          <w:szCs w:val="28"/>
        </w:rPr>
        <w:tab/>
        <w:t>Name:</w:t>
      </w:r>
    </w:p>
    <w:p w14:paraId="71AC1084" w14:textId="77777777" w:rsidR="00986769" w:rsidRDefault="00986769" w:rsidP="00986769">
      <w:pPr>
        <w:rPr>
          <w:lang w:val="en-US"/>
        </w:rPr>
      </w:pPr>
    </w:p>
    <w:p w14:paraId="71028964" w14:textId="77777777" w:rsidR="00986769" w:rsidRDefault="00986769" w:rsidP="00986769">
      <w:pPr>
        <w:numPr>
          <w:ilvl w:val="0"/>
          <w:numId w:val="44"/>
        </w:numPr>
        <w:rPr>
          <w:lang w:val="en-US"/>
        </w:rPr>
      </w:pPr>
      <w:r w:rsidRPr="009E77D5">
        <w:rPr>
          <w:lang w:val="en-US"/>
        </w:rPr>
        <w:t>A deep, dark well with vertical sides and water at the bottom resonates at 7.00 Hz and at no lower frequency. (The air-filled portion of the well acts as a tube with one end closed and one open end.) The air in the well is cool, with a temperature of 14</w:t>
      </w:r>
      <w:r w:rsidRPr="009E77D5">
        <w:rPr>
          <w:vertAlign w:val="superscript"/>
          <w:lang w:val="en-US"/>
        </w:rPr>
        <w:t>o</w:t>
      </w:r>
      <w:r w:rsidRPr="009E77D5">
        <w:rPr>
          <w:lang w:val="en-US"/>
        </w:rPr>
        <w:t>C. How far down in the well is the water surface?</w:t>
      </w:r>
    </w:p>
    <w:p w14:paraId="095DC1D5" w14:textId="77777777" w:rsidR="00986769" w:rsidRPr="00906DEE" w:rsidRDefault="00986769" w:rsidP="00986769">
      <w:pPr>
        <w:rPr>
          <w:sz w:val="22"/>
          <w:szCs w:val="22"/>
          <w:lang w:val="en-US"/>
        </w:rPr>
      </w:pPr>
    </w:p>
    <w:p w14:paraId="6CE1CFA2" w14:textId="77777777" w:rsidR="00986769" w:rsidRDefault="00986769" w:rsidP="00986769">
      <w:pPr>
        <w:numPr>
          <w:ilvl w:val="0"/>
          <w:numId w:val="44"/>
        </w:numPr>
        <w:rPr>
          <w:lang w:val="en-US"/>
        </w:rPr>
      </w:pPr>
      <w:r w:rsidRPr="009E77D5">
        <w:rPr>
          <w:lang w:val="en-US"/>
        </w:rPr>
        <w:t xml:space="preserve">A clarinet behaves as an open-closed column of air with the open end at the bell and the closed end at the reed. Claudia blows very gently – just enough to play a low A with a frequency of 220 Hz. She then blows harder (overblows) using the same fingering and produces the next higher note (the next mode). What is the frequency of the higher note? </w:t>
      </w:r>
    </w:p>
    <w:p w14:paraId="2DE77017" w14:textId="77777777" w:rsidR="00986769" w:rsidRDefault="00986769" w:rsidP="00986769">
      <w:pPr>
        <w:rPr>
          <w:lang w:val="en-US"/>
        </w:rPr>
      </w:pPr>
    </w:p>
    <w:p w14:paraId="22C3EE1C" w14:textId="77777777" w:rsidR="00986769" w:rsidRDefault="00986769" w:rsidP="00986769">
      <w:pPr>
        <w:numPr>
          <w:ilvl w:val="0"/>
          <w:numId w:val="44"/>
        </w:numPr>
        <w:rPr>
          <w:lang w:val="en-US"/>
        </w:rPr>
      </w:pPr>
      <w:r w:rsidRPr="009E77D5">
        <w:rPr>
          <w:lang w:val="en-US"/>
        </w:rPr>
        <w:t xml:space="preserve">The air column of your </w:t>
      </w:r>
      <w:r>
        <w:rPr>
          <w:lang w:val="en-US"/>
        </w:rPr>
        <w:t xml:space="preserve">steamy </w:t>
      </w:r>
      <w:r w:rsidRPr="009E77D5">
        <w:rPr>
          <w:lang w:val="en-US"/>
        </w:rPr>
        <w:t xml:space="preserve">shower </w:t>
      </w:r>
      <w:r>
        <w:rPr>
          <w:lang w:val="en-US"/>
        </w:rPr>
        <w:t>(26</w:t>
      </w:r>
      <w:r>
        <w:rPr>
          <w:vertAlign w:val="superscript"/>
          <w:lang w:val="en-US"/>
        </w:rPr>
        <w:t>o</w:t>
      </w:r>
      <w:r>
        <w:rPr>
          <w:lang w:val="en-US"/>
        </w:rPr>
        <w:t xml:space="preserve">C) </w:t>
      </w:r>
      <w:r w:rsidRPr="009E77D5">
        <w:rPr>
          <w:lang w:val="en-US"/>
        </w:rPr>
        <w:t>is closed-closed since the sound will reflect off two solid walls at the front and back of the shower. The distance between the two walls is 1.50 m. Draw a standing wave diagram. What are the first two resonant frequencies?</w:t>
      </w:r>
    </w:p>
    <w:p w14:paraId="51927426" w14:textId="77777777" w:rsidR="00986769" w:rsidRDefault="00986769" w:rsidP="00986769">
      <w:pPr>
        <w:rPr>
          <w:lang w:val="en-US"/>
        </w:rPr>
      </w:pPr>
    </w:p>
    <w:p w14:paraId="7A7EB6AF" w14:textId="77777777" w:rsidR="00986769" w:rsidRDefault="00986769" w:rsidP="00986769">
      <w:pPr>
        <w:rPr>
          <w:lang w:val="en-US"/>
        </w:rPr>
      </w:pPr>
      <w:r w:rsidRPr="009E77D5">
        <w:rPr>
          <w:lang w:val="en-US"/>
        </w:rPr>
        <w:t xml:space="preserve"> </w:t>
      </w:r>
    </w:p>
    <w:p w14:paraId="6A335274" w14:textId="77777777" w:rsidR="00986769" w:rsidRPr="00412835" w:rsidRDefault="00986769" w:rsidP="00986769">
      <w:pPr>
        <w:pBdr>
          <w:top w:val="single" w:sz="4" w:space="1" w:color="auto"/>
          <w:left w:val="single" w:sz="4" w:space="4" w:color="auto"/>
          <w:bottom w:val="single" w:sz="4" w:space="1" w:color="auto"/>
          <w:right w:val="single" w:sz="4" w:space="4" w:color="auto"/>
        </w:pBdr>
        <w:tabs>
          <w:tab w:val="left" w:pos="204"/>
        </w:tabs>
        <w:rPr>
          <w:rFonts w:ascii="Arial" w:hAnsi="Arial" w:cs="Arial"/>
          <w:b/>
          <w:sz w:val="28"/>
          <w:szCs w:val="28"/>
        </w:rPr>
      </w:pPr>
      <w:r>
        <w:rPr>
          <w:rFonts w:ascii="Arial" w:hAnsi="Arial" w:cs="Arial"/>
          <w:b/>
          <w:sz w:val="28"/>
          <w:szCs w:val="28"/>
        </w:rPr>
        <w:t>SPH3U: Waves and Sound Problem Set</w:t>
      </w:r>
      <w:r>
        <w:rPr>
          <w:rFonts w:ascii="Arial" w:hAnsi="Arial" w:cs="Arial"/>
          <w:b/>
          <w:sz w:val="28"/>
          <w:szCs w:val="28"/>
        </w:rPr>
        <w:tab/>
      </w:r>
      <w:r>
        <w:rPr>
          <w:rFonts w:ascii="Arial" w:hAnsi="Arial" w:cs="Arial"/>
          <w:b/>
          <w:sz w:val="28"/>
          <w:szCs w:val="28"/>
        </w:rPr>
        <w:tab/>
        <w:t>Name:</w:t>
      </w:r>
    </w:p>
    <w:p w14:paraId="4DEF2825" w14:textId="77777777" w:rsidR="00986769" w:rsidRDefault="00986769" w:rsidP="00986769"/>
    <w:tbl>
      <w:tblPr>
        <w:tblW w:w="10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8"/>
        <w:gridCol w:w="900"/>
        <w:gridCol w:w="1620"/>
        <w:gridCol w:w="1440"/>
        <w:gridCol w:w="1980"/>
        <w:gridCol w:w="1980"/>
      </w:tblGrid>
      <w:tr w:rsidR="00986769" w:rsidRPr="00D3574C" w14:paraId="74530CE5" w14:textId="77777777" w:rsidTr="00E4366D">
        <w:tc>
          <w:tcPr>
            <w:tcW w:w="2358" w:type="dxa"/>
          </w:tcPr>
          <w:p w14:paraId="6AE404E1" w14:textId="77777777" w:rsidR="00986769" w:rsidRPr="00D3574C" w:rsidRDefault="00986769" w:rsidP="00E4366D">
            <w:pPr>
              <w:autoSpaceDE w:val="0"/>
              <w:autoSpaceDN w:val="0"/>
              <w:adjustRightInd w:val="0"/>
              <w:rPr>
                <w:b/>
                <w:sz w:val="16"/>
                <w:szCs w:val="16"/>
              </w:rPr>
            </w:pPr>
            <w:r w:rsidRPr="00D3574C">
              <w:rPr>
                <w:b/>
                <w:sz w:val="16"/>
                <w:szCs w:val="16"/>
              </w:rPr>
              <w:t>Communication Rubric</w:t>
            </w:r>
          </w:p>
        </w:tc>
        <w:tc>
          <w:tcPr>
            <w:tcW w:w="900" w:type="dxa"/>
          </w:tcPr>
          <w:p w14:paraId="489C2C17" w14:textId="77777777" w:rsidR="00986769" w:rsidRPr="00D3574C" w:rsidRDefault="00986769" w:rsidP="00E4366D">
            <w:pPr>
              <w:widowControl w:val="0"/>
              <w:rPr>
                <w:b/>
                <w:snapToGrid w:val="0"/>
                <w:sz w:val="16"/>
                <w:szCs w:val="16"/>
                <w:lang w:val="en-US"/>
              </w:rPr>
            </w:pPr>
            <w:r w:rsidRPr="00D3574C">
              <w:rPr>
                <w:b/>
                <w:snapToGrid w:val="0"/>
                <w:sz w:val="16"/>
                <w:szCs w:val="16"/>
                <w:lang w:val="en-US"/>
              </w:rPr>
              <w:t xml:space="preserve">&lt; Level </w:t>
            </w:r>
            <w:proofErr w:type="gramStart"/>
            <w:r w:rsidRPr="00D3574C">
              <w:rPr>
                <w:b/>
                <w:snapToGrid w:val="0"/>
                <w:sz w:val="16"/>
                <w:szCs w:val="16"/>
                <w:lang w:val="en-US"/>
              </w:rPr>
              <w:t>1  3.0</w:t>
            </w:r>
            <w:proofErr w:type="gramEnd"/>
            <w:r w:rsidRPr="00D3574C">
              <w:rPr>
                <w:b/>
                <w:snapToGrid w:val="0"/>
                <w:sz w:val="16"/>
                <w:szCs w:val="16"/>
                <w:lang w:val="en-US"/>
              </w:rPr>
              <w:t xml:space="preserve">     4.0 </w:t>
            </w:r>
          </w:p>
        </w:tc>
        <w:tc>
          <w:tcPr>
            <w:tcW w:w="1620" w:type="dxa"/>
          </w:tcPr>
          <w:p w14:paraId="2A544E0A" w14:textId="77777777" w:rsidR="00986769" w:rsidRPr="00D3574C" w:rsidRDefault="00986769" w:rsidP="00E4366D">
            <w:pPr>
              <w:widowControl w:val="0"/>
              <w:jc w:val="center"/>
              <w:rPr>
                <w:b/>
                <w:snapToGrid w:val="0"/>
                <w:sz w:val="16"/>
                <w:szCs w:val="16"/>
                <w:lang w:val="en-US"/>
              </w:rPr>
            </w:pPr>
            <w:r w:rsidRPr="00D3574C">
              <w:rPr>
                <w:b/>
                <w:snapToGrid w:val="0"/>
                <w:sz w:val="16"/>
                <w:szCs w:val="16"/>
                <w:lang w:val="en-US"/>
              </w:rPr>
              <w:t>Level 1</w:t>
            </w:r>
          </w:p>
          <w:p w14:paraId="7F42ADBF" w14:textId="77777777" w:rsidR="00986769" w:rsidRPr="00D3574C" w:rsidRDefault="00986769" w:rsidP="00E4366D">
            <w:pPr>
              <w:widowControl w:val="0"/>
              <w:rPr>
                <w:b/>
                <w:snapToGrid w:val="0"/>
                <w:sz w:val="16"/>
                <w:szCs w:val="16"/>
                <w:lang w:val="en-US"/>
              </w:rPr>
            </w:pPr>
            <w:r w:rsidRPr="00D3574C">
              <w:rPr>
                <w:b/>
                <w:snapToGrid w:val="0"/>
                <w:sz w:val="16"/>
                <w:szCs w:val="16"/>
                <w:lang w:val="en-US"/>
              </w:rPr>
              <w:t>5.2        5.5     5.8</w:t>
            </w:r>
          </w:p>
        </w:tc>
        <w:tc>
          <w:tcPr>
            <w:tcW w:w="1440" w:type="dxa"/>
          </w:tcPr>
          <w:p w14:paraId="3C10699B" w14:textId="77777777" w:rsidR="00986769" w:rsidRPr="00D3574C" w:rsidRDefault="00986769" w:rsidP="00E4366D">
            <w:pPr>
              <w:widowControl w:val="0"/>
              <w:jc w:val="center"/>
              <w:rPr>
                <w:b/>
                <w:snapToGrid w:val="0"/>
                <w:sz w:val="16"/>
                <w:szCs w:val="16"/>
                <w:lang w:val="en-US"/>
              </w:rPr>
            </w:pPr>
            <w:r w:rsidRPr="00D3574C">
              <w:rPr>
                <w:b/>
                <w:snapToGrid w:val="0"/>
                <w:sz w:val="16"/>
                <w:szCs w:val="16"/>
                <w:lang w:val="en-US"/>
              </w:rPr>
              <w:t>Level 2</w:t>
            </w:r>
          </w:p>
          <w:p w14:paraId="5CB02477" w14:textId="77777777" w:rsidR="00986769" w:rsidRPr="00D3574C" w:rsidRDefault="00986769" w:rsidP="00E4366D">
            <w:pPr>
              <w:autoSpaceDE w:val="0"/>
              <w:autoSpaceDN w:val="0"/>
              <w:adjustRightInd w:val="0"/>
              <w:rPr>
                <w:b/>
                <w:sz w:val="16"/>
                <w:szCs w:val="16"/>
              </w:rPr>
            </w:pPr>
            <w:r w:rsidRPr="00D3574C">
              <w:rPr>
                <w:b/>
                <w:snapToGrid w:val="0"/>
                <w:sz w:val="16"/>
                <w:szCs w:val="16"/>
                <w:lang w:val="en-US"/>
              </w:rPr>
              <w:t>6.2      6.5      6.8</w:t>
            </w:r>
          </w:p>
        </w:tc>
        <w:tc>
          <w:tcPr>
            <w:tcW w:w="1980" w:type="dxa"/>
          </w:tcPr>
          <w:p w14:paraId="6C73DC2B" w14:textId="77777777" w:rsidR="00986769" w:rsidRPr="00D3574C" w:rsidRDefault="00986769" w:rsidP="00E4366D">
            <w:pPr>
              <w:widowControl w:val="0"/>
              <w:jc w:val="center"/>
              <w:rPr>
                <w:b/>
                <w:snapToGrid w:val="0"/>
                <w:sz w:val="16"/>
                <w:szCs w:val="16"/>
                <w:lang w:val="en-US"/>
              </w:rPr>
            </w:pPr>
            <w:r w:rsidRPr="00D3574C">
              <w:rPr>
                <w:b/>
                <w:snapToGrid w:val="0"/>
                <w:sz w:val="16"/>
                <w:szCs w:val="16"/>
                <w:lang w:val="en-US"/>
              </w:rPr>
              <w:t>Level 3</w:t>
            </w:r>
          </w:p>
          <w:p w14:paraId="33D24FE3" w14:textId="77777777" w:rsidR="00986769" w:rsidRPr="00D3574C" w:rsidRDefault="00986769" w:rsidP="00E4366D">
            <w:pPr>
              <w:autoSpaceDE w:val="0"/>
              <w:autoSpaceDN w:val="0"/>
              <w:adjustRightInd w:val="0"/>
              <w:rPr>
                <w:b/>
                <w:sz w:val="16"/>
                <w:szCs w:val="16"/>
              </w:rPr>
            </w:pPr>
            <w:r w:rsidRPr="00D3574C">
              <w:rPr>
                <w:b/>
                <w:snapToGrid w:val="0"/>
                <w:sz w:val="16"/>
                <w:szCs w:val="16"/>
                <w:lang w:val="en-US"/>
              </w:rPr>
              <w:t xml:space="preserve">    7.2           7.5         7.8</w:t>
            </w:r>
          </w:p>
        </w:tc>
        <w:tc>
          <w:tcPr>
            <w:tcW w:w="1980" w:type="dxa"/>
          </w:tcPr>
          <w:p w14:paraId="264F9175" w14:textId="77777777" w:rsidR="00986769" w:rsidRPr="00D3574C" w:rsidRDefault="00986769" w:rsidP="00E4366D">
            <w:pPr>
              <w:keepNext/>
              <w:jc w:val="center"/>
              <w:outlineLvl w:val="0"/>
              <w:rPr>
                <w:b/>
                <w:sz w:val="16"/>
                <w:szCs w:val="16"/>
              </w:rPr>
            </w:pPr>
            <w:r w:rsidRPr="00D3574C">
              <w:rPr>
                <w:b/>
                <w:sz w:val="16"/>
                <w:szCs w:val="16"/>
              </w:rPr>
              <w:t>Level 4</w:t>
            </w:r>
          </w:p>
          <w:p w14:paraId="558BEEC0" w14:textId="77777777" w:rsidR="00986769" w:rsidRPr="00D3574C" w:rsidRDefault="00986769" w:rsidP="00E4366D">
            <w:pPr>
              <w:autoSpaceDE w:val="0"/>
              <w:autoSpaceDN w:val="0"/>
              <w:adjustRightInd w:val="0"/>
              <w:rPr>
                <w:b/>
                <w:sz w:val="16"/>
                <w:szCs w:val="16"/>
              </w:rPr>
            </w:pPr>
            <w:r w:rsidRPr="00D3574C">
              <w:rPr>
                <w:b/>
                <w:snapToGrid w:val="0"/>
                <w:sz w:val="16"/>
                <w:szCs w:val="16"/>
                <w:lang w:val="en-US"/>
              </w:rPr>
              <w:t xml:space="preserve">  8.4      8.9      9.5      10</w:t>
            </w:r>
          </w:p>
        </w:tc>
      </w:tr>
      <w:tr w:rsidR="00986769" w:rsidRPr="00D3574C" w14:paraId="67132026" w14:textId="77777777" w:rsidTr="00E4366D">
        <w:trPr>
          <w:trHeight w:val="314"/>
        </w:trPr>
        <w:tc>
          <w:tcPr>
            <w:tcW w:w="2358" w:type="dxa"/>
          </w:tcPr>
          <w:p w14:paraId="3122A288" w14:textId="77777777" w:rsidR="00986769" w:rsidRPr="00D3574C" w:rsidRDefault="00986769" w:rsidP="00E4366D">
            <w:pPr>
              <w:autoSpaceDE w:val="0"/>
              <w:autoSpaceDN w:val="0"/>
              <w:adjustRightInd w:val="0"/>
              <w:rPr>
                <w:sz w:val="16"/>
                <w:szCs w:val="16"/>
              </w:rPr>
            </w:pPr>
            <w:r w:rsidRPr="00D3574C">
              <w:rPr>
                <w:sz w:val="16"/>
                <w:szCs w:val="16"/>
              </w:rPr>
              <w:t xml:space="preserve">communication of </w:t>
            </w:r>
          </w:p>
          <w:p w14:paraId="18C20045" w14:textId="77777777" w:rsidR="00986769" w:rsidRPr="00D3574C" w:rsidRDefault="00986769" w:rsidP="00E4366D">
            <w:pPr>
              <w:autoSpaceDE w:val="0"/>
              <w:autoSpaceDN w:val="0"/>
              <w:adjustRightInd w:val="0"/>
              <w:rPr>
                <w:i/>
                <w:iCs/>
                <w:snapToGrid w:val="0"/>
                <w:sz w:val="16"/>
                <w:szCs w:val="16"/>
              </w:rPr>
            </w:pPr>
            <w:r w:rsidRPr="00D3574C">
              <w:rPr>
                <w:sz w:val="16"/>
                <w:szCs w:val="16"/>
              </w:rPr>
              <w:t>information / solutions with</w:t>
            </w:r>
          </w:p>
        </w:tc>
        <w:tc>
          <w:tcPr>
            <w:tcW w:w="900" w:type="dxa"/>
          </w:tcPr>
          <w:p w14:paraId="659107C5" w14:textId="77777777" w:rsidR="00986769" w:rsidRPr="00D3574C" w:rsidRDefault="00986769" w:rsidP="00E4366D">
            <w:pPr>
              <w:autoSpaceDE w:val="0"/>
              <w:autoSpaceDN w:val="0"/>
              <w:adjustRightInd w:val="0"/>
              <w:rPr>
                <w:sz w:val="16"/>
                <w:szCs w:val="16"/>
              </w:rPr>
            </w:pPr>
          </w:p>
        </w:tc>
        <w:tc>
          <w:tcPr>
            <w:tcW w:w="1620" w:type="dxa"/>
          </w:tcPr>
          <w:p w14:paraId="07E3ECF5" w14:textId="77777777" w:rsidR="00986769" w:rsidRPr="00D3574C" w:rsidRDefault="00986769" w:rsidP="00E4366D">
            <w:pPr>
              <w:autoSpaceDE w:val="0"/>
              <w:autoSpaceDN w:val="0"/>
              <w:adjustRightInd w:val="0"/>
              <w:rPr>
                <w:i/>
                <w:iCs/>
                <w:snapToGrid w:val="0"/>
                <w:sz w:val="16"/>
                <w:szCs w:val="16"/>
              </w:rPr>
            </w:pPr>
            <w:r w:rsidRPr="00D3574C">
              <w:rPr>
                <w:sz w:val="16"/>
                <w:szCs w:val="16"/>
              </w:rPr>
              <w:t>... limited clarity and precision</w:t>
            </w:r>
          </w:p>
        </w:tc>
        <w:tc>
          <w:tcPr>
            <w:tcW w:w="1440" w:type="dxa"/>
          </w:tcPr>
          <w:p w14:paraId="4E06250E" w14:textId="77777777" w:rsidR="00986769" w:rsidRPr="00D3574C" w:rsidRDefault="00986769" w:rsidP="00E4366D">
            <w:pPr>
              <w:autoSpaceDE w:val="0"/>
              <w:autoSpaceDN w:val="0"/>
              <w:adjustRightInd w:val="0"/>
              <w:rPr>
                <w:i/>
                <w:iCs/>
                <w:snapToGrid w:val="0"/>
                <w:sz w:val="16"/>
                <w:szCs w:val="16"/>
              </w:rPr>
            </w:pPr>
            <w:r w:rsidRPr="00D3574C">
              <w:rPr>
                <w:sz w:val="16"/>
                <w:szCs w:val="16"/>
              </w:rPr>
              <w:t>... moderate clarity and precision</w:t>
            </w:r>
          </w:p>
        </w:tc>
        <w:tc>
          <w:tcPr>
            <w:tcW w:w="1980" w:type="dxa"/>
          </w:tcPr>
          <w:p w14:paraId="5CC870D0" w14:textId="77777777" w:rsidR="00986769" w:rsidRPr="00D3574C" w:rsidRDefault="00986769" w:rsidP="00E4366D">
            <w:pPr>
              <w:autoSpaceDE w:val="0"/>
              <w:autoSpaceDN w:val="0"/>
              <w:adjustRightInd w:val="0"/>
              <w:rPr>
                <w:i/>
                <w:iCs/>
                <w:snapToGrid w:val="0"/>
                <w:sz w:val="16"/>
                <w:szCs w:val="16"/>
              </w:rPr>
            </w:pPr>
            <w:r w:rsidRPr="00D3574C">
              <w:rPr>
                <w:sz w:val="16"/>
                <w:szCs w:val="16"/>
              </w:rPr>
              <w:t>... considerable clarity and precision</w:t>
            </w:r>
          </w:p>
        </w:tc>
        <w:tc>
          <w:tcPr>
            <w:tcW w:w="1980" w:type="dxa"/>
          </w:tcPr>
          <w:p w14:paraId="109CB687" w14:textId="77777777" w:rsidR="00986769" w:rsidRPr="00D3574C" w:rsidRDefault="00986769" w:rsidP="00E4366D">
            <w:pPr>
              <w:autoSpaceDE w:val="0"/>
              <w:autoSpaceDN w:val="0"/>
              <w:adjustRightInd w:val="0"/>
              <w:rPr>
                <w:i/>
                <w:iCs/>
                <w:snapToGrid w:val="0"/>
                <w:sz w:val="16"/>
                <w:szCs w:val="16"/>
              </w:rPr>
            </w:pPr>
            <w:r w:rsidRPr="00D3574C">
              <w:rPr>
                <w:sz w:val="16"/>
                <w:szCs w:val="16"/>
              </w:rPr>
              <w:t>... a high degree of clarity and precision</w:t>
            </w:r>
          </w:p>
        </w:tc>
      </w:tr>
      <w:tr w:rsidR="00986769" w:rsidRPr="00D3574C" w14:paraId="37E60B1A" w14:textId="77777777" w:rsidTr="00E4366D">
        <w:trPr>
          <w:trHeight w:val="296"/>
        </w:trPr>
        <w:tc>
          <w:tcPr>
            <w:tcW w:w="2358" w:type="dxa"/>
          </w:tcPr>
          <w:p w14:paraId="63C53A1A" w14:textId="77777777" w:rsidR="00986769" w:rsidRPr="00D3574C" w:rsidRDefault="00986769" w:rsidP="00E4366D">
            <w:pPr>
              <w:autoSpaceDE w:val="0"/>
              <w:autoSpaceDN w:val="0"/>
              <w:adjustRightInd w:val="0"/>
              <w:rPr>
                <w:sz w:val="16"/>
                <w:szCs w:val="16"/>
              </w:rPr>
            </w:pPr>
            <w:r w:rsidRPr="00D3574C">
              <w:rPr>
                <w:sz w:val="16"/>
                <w:szCs w:val="16"/>
              </w:rPr>
              <w:t xml:space="preserve">uses of scientific terminology </w:t>
            </w:r>
            <w:proofErr w:type="gramStart"/>
            <w:r w:rsidRPr="00D3574C">
              <w:rPr>
                <w:sz w:val="16"/>
                <w:szCs w:val="16"/>
              </w:rPr>
              <w:t>and  SI</w:t>
            </w:r>
            <w:proofErr w:type="gramEnd"/>
            <w:r w:rsidRPr="00D3574C">
              <w:rPr>
                <w:sz w:val="16"/>
                <w:szCs w:val="16"/>
              </w:rPr>
              <w:t xml:space="preserve"> units with</w:t>
            </w:r>
          </w:p>
        </w:tc>
        <w:tc>
          <w:tcPr>
            <w:tcW w:w="900" w:type="dxa"/>
          </w:tcPr>
          <w:p w14:paraId="2052F1A8" w14:textId="77777777" w:rsidR="00986769" w:rsidRPr="00D3574C" w:rsidRDefault="00986769" w:rsidP="00E4366D">
            <w:pPr>
              <w:autoSpaceDE w:val="0"/>
              <w:autoSpaceDN w:val="0"/>
              <w:adjustRightInd w:val="0"/>
              <w:rPr>
                <w:sz w:val="16"/>
                <w:szCs w:val="16"/>
              </w:rPr>
            </w:pPr>
          </w:p>
        </w:tc>
        <w:tc>
          <w:tcPr>
            <w:tcW w:w="1620" w:type="dxa"/>
          </w:tcPr>
          <w:p w14:paraId="290D7753" w14:textId="77777777" w:rsidR="00986769" w:rsidRPr="00D3574C" w:rsidRDefault="00986769" w:rsidP="00E4366D">
            <w:pPr>
              <w:autoSpaceDE w:val="0"/>
              <w:autoSpaceDN w:val="0"/>
              <w:adjustRightInd w:val="0"/>
              <w:rPr>
                <w:snapToGrid w:val="0"/>
                <w:sz w:val="16"/>
                <w:szCs w:val="16"/>
              </w:rPr>
            </w:pPr>
            <w:r w:rsidRPr="00D3574C">
              <w:rPr>
                <w:sz w:val="16"/>
                <w:szCs w:val="16"/>
              </w:rPr>
              <w:t>... limited accuracy and effectiveness</w:t>
            </w:r>
          </w:p>
        </w:tc>
        <w:tc>
          <w:tcPr>
            <w:tcW w:w="1440" w:type="dxa"/>
          </w:tcPr>
          <w:p w14:paraId="04A774F6" w14:textId="77777777" w:rsidR="00986769" w:rsidRPr="00D3574C" w:rsidRDefault="00986769" w:rsidP="00E4366D">
            <w:pPr>
              <w:autoSpaceDE w:val="0"/>
              <w:autoSpaceDN w:val="0"/>
              <w:adjustRightInd w:val="0"/>
              <w:rPr>
                <w:sz w:val="16"/>
                <w:szCs w:val="16"/>
              </w:rPr>
            </w:pPr>
            <w:r w:rsidRPr="00D3574C">
              <w:rPr>
                <w:sz w:val="16"/>
                <w:szCs w:val="16"/>
              </w:rPr>
              <w:t>... some accuracy</w:t>
            </w:r>
          </w:p>
          <w:p w14:paraId="273EB19F" w14:textId="77777777" w:rsidR="00986769" w:rsidRPr="00D3574C" w:rsidRDefault="00986769" w:rsidP="00E4366D">
            <w:pPr>
              <w:autoSpaceDE w:val="0"/>
              <w:autoSpaceDN w:val="0"/>
              <w:adjustRightInd w:val="0"/>
              <w:rPr>
                <w:sz w:val="16"/>
                <w:szCs w:val="16"/>
              </w:rPr>
            </w:pPr>
            <w:r w:rsidRPr="00D3574C">
              <w:rPr>
                <w:sz w:val="16"/>
                <w:szCs w:val="16"/>
              </w:rPr>
              <w:t>and effectiveness</w:t>
            </w:r>
          </w:p>
        </w:tc>
        <w:tc>
          <w:tcPr>
            <w:tcW w:w="1980" w:type="dxa"/>
          </w:tcPr>
          <w:p w14:paraId="2B30F9B4" w14:textId="77777777" w:rsidR="00986769" w:rsidRPr="00D3574C" w:rsidRDefault="00986769" w:rsidP="00E4366D">
            <w:pPr>
              <w:autoSpaceDE w:val="0"/>
              <w:autoSpaceDN w:val="0"/>
              <w:adjustRightInd w:val="0"/>
              <w:rPr>
                <w:sz w:val="16"/>
                <w:szCs w:val="16"/>
              </w:rPr>
            </w:pPr>
            <w:r w:rsidRPr="00D3574C">
              <w:rPr>
                <w:sz w:val="16"/>
                <w:szCs w:val="16"/>
              </w:rPr>
              <w:t>... considerable accuracy and effectiveness</w:t>
            </w:r>
          </w:p>
        </w:tc>
        <w:tc>
          <w:tcPr>
            <w:tcW w:w="1980" w:type="dxa"/>
          </w:tcPr>
          <w:p w14:paraId="10E8392C" w14:textId="77777777" w:rsidR="00986769" w:rsidRPr="00D3574C" w:rsidRDefault="00986769" w:rsidP="00E4366D">
            <w:pPr>
              <w:autoSpaceDE w:val="0"/>
              <w:autoSpaceDN w:val="0"/>
              <w:adjustRightInd w:val="0"/>
              <w:rPr>
                <w:sz w:val="16"/>
                <w:szCs w:val="16"/>
              </w:rPr>
            </w:pPr>
            <w:r w:rsidRPr="00D3574C">
              <w:rPr>
                <w:sz w:val="16"/>
                <w:szCs w:val="16"/>
              </w:rPr>
              <w:t>... a high degree of accuracy and effectiveness</w:t>
            </w:r>
          </w:p>
        </w:tc>
      </w:tr>
    </w:tbl>
    <w:p w14:paraId="0F44AE2E" w14:textId="77777777" w:rsidR="00986769" w:rsidRPr="00D3574C" w:rsidRDefault="00986769" w:rsidP="00986769">
      <w:pPr>
        <w:widowControl w:val="0"/>
        <w:rPr>
          <w:i/>
          <w:iCs/>
          <w:snapToGrid w:val="0"/>
        </w:rPr>
      </w:pPr>
    </w:p>
    <w:p w14:paraId="58DAC3FF" w14:textId="77777777" w:rsidR="00986769" w:rsidRPr="00D3574C" w:rsidRDefault="00986769" w:rsidP="00986769">
      <w:pPr>
        <w:widowControl w:val="0"/>
        <w:rPr>
          <w:i/>
          <w:iCs/>
          <w:snapToGrid w:val="0"/>
        </w:rPr>
      </w:pPr>
      <w:r w:rsidRPr="00D3574C">
        <w:rPr>
          <w:iCs/>
          <w:snapToGrid w:val="0"/>
        </w:rPr>
        <w:t xml:space="preserve">Answer one question from each category with complete solutions.  </w:t>
      </w:r>
      <w:r w:rsidRPr="00D3574C">
        <w:rPr>
          <w:i/>
          <w:iCs/>
          <w:snapToGrid w:val="0"/>
        </w:rPr>
        <w:t>A complete solution must include a diagram</w:t>
      </w:r>
      <w:r>
        <w:rPr>
          <w:i/>
          <w:iCs/>
          <w:snapToGrid w:val="0"/>
        </w:rPr>
        <w:t>,</w:t>
      </w:r>
      <w:r w:rsidRPr="00D3574C">
        <w:rPr>
          <w:i/>
          <w:iCs/>
          <w:snapToGrid w:val="0"/>
        </w:rPr>
        <w:t xml:space="preserve"> known quantities, numbered steps to solve the problem and a concluding statement with your answer rounded properly.  For intermediate steps, keep one extra digit and truncate.</w:t>
      </w:r>
    </w:p>
    <w:p w14:paraId="5B9DEAB2" w14:textId="77777777" w:rsidR="00986769" w:rsidRPr="00D3574C" w:rsidRDefault="00986769" w:rsidP="00986769">
      <w:pPr>
        <w:autoSpaceDE w:val="0"/>
        <w:autoSpaceDN w:val="0"/>
        <w:adjustRightInd w:val="0"/>
      </w:pPr>
    </w:p>
    <w:p w14:paraId="54419F6E" w14:textId="77777777" w:rsidR="00986769" w:rsidRPr="00222BB3" w:rsidRDefault="00986769" w:rsidP="00986769">
      <w:pPr>
        <w:rPr>
          <w:b/>
        </w:rPr>
      </w:pPr>
      <w:r w:rsidRPr="003F43EF">
        <w:rPr>
          <w:b/>
        </w:rPr>
        <w:t>Wave Theory</w:t>
      </w:r>
    </w:p>
    <w:p w14:paraId="748E26F5" w14:textId="77777777" w:rsidR="00986769" w:rsidRPr="003F43EF" w:rsidRDefault="00986769" w:rsidP="00986769">
      <w:pPr>
        <w:keepLines/>
        <w:widowControl w:val="0"/>
        <w:numPr>
          <w:ilvl w:val="0"/>
          <w:numId w:val="43"/>
        </w:numPr>
        <w:snapToGrid w:val="0"/>
        <w:rPr>
          <w:color w:val="000000"/>
        </w:rPr>
      </w:pPr>
      <w:r w:rsidRPr="003F43EF">
        <w:rPr>
          <w:color w:val="000000"/>
        </w:rPr>
        <w:t>The distance between 2 crests of a wave on a lake is 0.740m and it has a period of 0.380s.  Find the speed and frequency of the wave.</w:t>
      </w:r>
      <w:r w:rsidRPr="003F43EF">
        <w:rPr>
          <w:color w:val="000000"/>
        </w:rPr>
        <w:tab/>
      </w:r>
      <w:r w:rsidRPr="003F43EF">
        <w:rPr>
          <w:color w:val="000000"/>
        </w:rPr>
        <w:tab/>
      </w:r>
      <w:r w:rsidRPr="003F43EF">
        <w:rPr>
          <w:color w:val="000000"/>
        </w:rPr>
        <w:tab/>
      </w:r>
      <w:r w:rsidRPr="003F43EF">
        <w:rPr>
          <w:color w:val="000000"/>
        </w:rPr>
        <w:tab/>
      </w:r>
      <w:r w:rsidRPr="003F43EF">
        <w:rPr>
          <w:color w:val="000000"/>
        </w:rPr>
        <w:tab/>
      </w:r>
      <w:r w:rsidRPr="003F43EF">
        <w:rPr>
          <w:color w:val="000000"/>
        </w:rPr>
        <w:tab/>
      </w:r>
      <w:r w:rsidRPr="003F43EF">
        <w:rPr>
          <w:color w:val="000000"/>
        </w:rPr>
        <w:tab/>
      </w:r>
      <w:r w:rsidRPr="003F43EF">
        <w:rPr>
          <w:color w:val="000000"/>
        </w:rPr>
        <w:tab/>
      </w:r>
      <w:r w:rsidRPr="003F43EF">
        <w:rPr>
          <w:color w:val="000000"/>
        </w:rPr>
        <w:tab/>
      </w:r>
    </w:p>
    <w:p w14:paraId="0C7989B5" w14:textId="77777777" w:rsidR="00986769" w:rsidRPr="003F43EF" w:rsidRDefault="00986769" w:rsidP="00986769">
      <w:pPr>
        <w:keepLines/>
        <w:widowControl w:val="0"/>
        <w:snapToGrid w:val="0"/>
        <w:rPr>
          <w:color w:val="000000"/>
        </w:rPr>
      </w:pPr>
    </w:p>
    <w:p w14:paraId="2DA48C3E" w14:textId="77777777" w:rsidR="00986769" w:rsidRPr="003F43EF" w:rsidRDefault="00986769" w:rsidP="00986769">
      <w:pPr>
        <w:rPr>
          <w:b/>
        </w:rPr>
      </w:pPr>
      <w:r w:rsidRPr="003F43EF">
        <w:rPr>
          <w:b/>
        </w:rPr>
        <w:t>Principle of Superposition</w:t>
      </w:r>
    </w:p>
    <w:p w14:paraId="1CA4F5CD" w14:textId="77777777" w:rsidR="00986769" w:rsidRPr="00D20A2E" w:rsidRDefault="00986769" w:rsidP="00986769">
      <w:pPr>
        <w:keepLines/>
        <w:widowControl w:val="0"/>
        <w:numPr>
          <w:ilvl w:val="0"/>
          <w:numId w:val="43"/>
        </w:numPr>
        <w:snapToGrid w:val="0"/>
        <w:rPr>
          <w:color w:val="000000"/>
        </w:rPr>
      </w:pPr>
      <w:r w:rsidRPr="003F43EF">
        <w:t xml:space="preserve">Use the principle of superposition to determine the resulting pulse when the pulses shown in </w:t>
      </w:r>
      <w:r w:rsidRPr="003F43EF">
        <w:rPr>
          <w:b/>
          <w:bCs/>
        </w:rPr>
        <w:t xml:space="preserve">below </w:t>
      </w:r>
      <w:r w:rsidRPr="003F43EF">
        <w:t>are superimposed on each other. (The point of overlap should be at the horizontal midpoints of the pulses.)</w:t>
      </w:r>
    </w:p>
    <w:p w14:paraId="7F7673B0" w14:textId="77777777" w:rsidR="00986769" w:rsidRPr="00D20A2E" w:rsidRDefault="00986769" w:rsidP="00986769">
      <w:pPr>
        <w:keepLines/>
        <w:widowControl w:val="0"/>
        <w:numPr>
          <w:ilvl w:val="1"/>
          <w:numId w:val="43"/>
        </w:numPr>
        <w:snapToGrid w:val="0"/>
        <w:rPr>
          <w:color w:val="000000"/>
        </w:rPr>
      </w:pPr>
      <w:r>
        <w:t xml:space="preserve"> </w:t>
      </w:r>
    </w:p>
    <w:p w14:paraId="7E412C4E" w14:textId="77777777" w:rsidR="00986769" w:rsidRDefault="00986769" w:rsidP="00986769">
      <w:pPr>
        <w:keepLines/>
        <w:widowControl w:val="0"/>
        <w:snapToGrid w:val="0"/>
        <w:ind w:left="360"/>
      </w:pPr>
      <w:r>
        <w:rPr>
          <w:noProof/>
          <w:lang w:val="en-US"/>
        </w:rPr>
        <mc:AlternateContent>
          <mc:Choice Requires="wps">
            <w:drawing>
              <wp:anchor distT="0" distB="0" distL="114300" distR="114300" simplePos="0" relativeHeight="251704832" behindDoc="0" locked="0" layoutInCell="1" allowOverlap="1" wp14:anchorId="33137786" wp14:editId="0CDD1571">
                <wp:simplePos x="0" y="0"/>
                <wp:positionH relativeFrom="column">
                  <wp:posOffset>233045</wp:posOffset>
                </wp:positionH>
                <wp:positionV relativeFrom="paragraph">
                  <wp:posOffset>386080</wp:posOffset>
                </wp:positionV>
                <wp:extent cx="5671185" cy="785495"/>
                <wp:effectExtent l="29845" t="30480" r="39370" b="34925"/>
                <wp:wrapNone/>
                <wp:docPr id="2266" name="Freeform 22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671185" cy="785495"/>
                        </a:xfrm>
                        <a:custGeom>
                          <a:avLst/>
                          <a:gdLst>
                            <a:gd name="T0" fmla="*/ 0 w 8931"/>
                            <a:gd name="T1" fmla="*/ 1237 h 1237"/>
                            <a:gd name="T2" fmla="*/ 1187 w 8931"/>
                            <a:gd name="T3" fmla="*/ 1230 h 1237"/>
                            <a:gd name="T4" fmla="*/ 1173 w 8931"/>
                            <a:gd name="T5" fmla="*/ 629 h 1237"/>
                            <a:gd name="T6" fmla="*/ 3593 w 8931"/>
                            <a:gd name="T7" fmla="*/ 652 h 1237"/>
                            <a:gd name="T8" fmla="*/ 3575 w 8931"/>
                            <a:gd name="T9" fmla="*/ 1210 h 1237"/>
                            <a:gd name="T10" fmla="*/ 5355 w 8931"/>
                            <a:gd name="T11" fmla="*/ 1227 h 1237"/>
                            <a:gd name="T12" fmla="*/ 6560 w 8931"/>
                            <a:gd name="T13" fmla="*/ 0 h 1237"/>
                            <a:gd name="T14" fmla="*/ 7744 w 8931"/>
                            <a:gd name="T15" fmla="*/ 1216 h 1237"/>
                            <a:gd name="T16" fmla="*/ 8931 w 8931"/>
                            <a:gd name="T17" fmla="*/ 1221 h 1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931" h="1237">
                              <a:moveTo>
                                <a:pt x="0" y="1237"/>
                              </a:moveTo>
                              <a:lnTo>
                                <a:pt x="1187" y="1230"/>
                              </a:lnTo>
                              <a:lnTo>
                                <a:pt x="1173" y="629"/>
                              </a:lnTo>
                              <a:lnTo>
                                <a:pt x="3593" y="652"/>
                              </a:lnTo>
                              <a:lnTo>
                                <a:pt x="3575" y="1210"/>
                              </a:lnTo>
                              <a:lnTo>
                                <a:pt x="5355" y="1227"/>
                              </a:lnTo>
                              <a:lnTo>
                                <a:pt x="6560" y="0"/>
                              </a:lnTo>
                              <a:lnTo>
                                <a:pt x="7744" y="1216"/>
                              </a:lnTo>
                              <a:lnTo>
                                <a:pt x="8931" y="1221"/>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polyline w14:anchorId="35EB504D" id="Freeform 2266" o:spid="_x0000_s1026" style="position:absolute;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8.35pt,92.25pt,77.7pt,91.9pt,77pt,61.85pt,198pt,63pt,197.1pt,90.9pt,286.1pt,91.75pt,346.35pt,30.4pt,405.55pt,91.2pt,464.9pt,91.45pt" coordsize="8931,1237"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" filled="f" strokeweight="1.5pt">
                <v:path arrowok="t" o:connecttype="custom" o:connectlocs="0,785495;753745,781050;744855,399415;2281555,414020;2270125,768350;3400425,779145;4165600,0;4917440,772160;5671185,775335" o:connectangles="0,0,0,0,0,0,0,0,0"/>
              </v:polyline>
            </w:pict>
          </mc:Fallback>
        </mc:AlternateContent>
      </w:r>
      <w:r>
        <w:rPr>
          <w:noProof/>
          <w:lang w:val="en-US"/>
        </w:rPr>
        <mc:AlternateContent>
          <mc:Choice Requires="wps">
            <w:drawing>
              <wp:anchor distT="0" distB="0" distL="114300" distR="114300" simplePos="0" relativeHeight="251705856" behindDoc="0" locked="0" layoutInCell="1" allowOverlap="1" wp14:anchorId="188C47A6" wp14:editId="58A57C9A">
                <wp:simplePos x="0" y="0"/>
                <wp:positionH relativeFrom="column">
                  <wp:posOffset>1427480</wp:posOffset>
                </wp:positionH>
                <wp:positionV relativeFrom="paragraph">
                  <wp:posOffset>664845</wp:posOffset>
                </wp:positionV>
                <wp:extent cx="434340" cy="0"/>
                <wp:effectExtent l="17780" t="55245" r="43180" b="71755"/>
                <wp:wrapNone/>
                <wp:docPr id="2486" name="Straight Connector 24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line w14:anchorId="27E3C331" id="Straight Connector 2486" o:spid="_x0000_s1026" style="position:absolute;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4pt,52.35pt" to="146.6pt,52.3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">
                <v:stroke endarrow="block"/>
              </v:line>
            </w:pict>
          </mc:Fallback>
        </mc:AlternateContent>
      </w:r>
      <w:r>
        <w:rPr>
          <w:noProof/>
          <w:lang w:val="en-US"/>
        </w:rPr>
        <mc:AlternateContent>
          <mc:Choice Requires="wps">
            <w:drawing>
              <wp:anchor distT="0" distB="0" distL="114300" distR="114300" simplePos="0" relativeHeight="251706880" behindDoc="0" locked="0" layoutInCell="1" allowOverlap="1" wp14:anchorId="5FA9FCDB" wp14:editId="17564064">
                <wp:simplePos x="0" y="0"/>
                <wp:positionH relativeFrom="column">
                  <wp:posOffset>4159250</wp:posOffset>
                </wp:positionH>
                <wp:positionV relativeFrom="paragraph">
                  <wp:posOffset>285750</wp:posOffset>
                </wp:positionV>
                <wp:extent cx="462915" cy="635"/>
                <wp:effectExtent l="19050" t="44450" r="26035" b="81915"/>
                <wp:wrapNone/>
                <wp:docPr id="2485" name="Straight Connector 24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6291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line w14:anchorId="463C0586" id="Straight Connector 2485" o:spid="_x0000_s1026" style="position:absolute;flip:x;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5pt,22.5pt" to="363.95pt,22.5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">
                <v:stroke endarrow="block"/>
              </v:line>
            </w:pict>
          </mc:Fallback>
        </mc:AlternateContent>
      </w:r>
      <w:r w:rsidRPr="00E96EFC">
        <w:rPr>
          <w:noProof/>
          <w:lang w:val="en-US"/>
        </w:rPr>
        <w:drawing>
          <wp:inline distT="0" distB="0" distL="0" distR="0" wp14:anchorId="62F10635" wp14:editId="5387FCD7">
            <wp:extent cx="5704205" cy="1556385"/>
            <wp:effectExtent l="0" t="0" r="10795" b="0"/>
            <wp:docPr id="2480" name="Picture 2480" descr="graphpaper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raphpaper0001"/>
                    <pic:cNvPicPr>
                      <a:picLocks noChangeAspect="1" noChangeArrowheads="1"/>
                    </pic:cNvPicPr>
                  </pic:nvPicPr>
                  <pic:blipFill>
                    <a:blip r:embed="rId42">
                      <a:extLst>
                        <a:ext uri="{28A0092B-C50C-407E-A947-70E740481C1C}">
                          <a14:useLocalDpi xmlns:a14="http://schemas.microsoft.com/office/drawing/2010/main" val="0"/>
                        </a:ext>
                      </a:extLst>
                    </a:blip>
                    <a:srcRect r="8911"/>
                    <a:stretch>
                      <a:fillRect/>
                    </a:stretch>
                  </pic:blipFill>
                  <pic:spPr bwMode="auto">
                    <a:xfrm>
                      <a:off x="0" y="0"/>
                      <a:ext cx="5704205" cy="1556385"/>
                    </a:xfrm>
                    <a:prstGeom prst="rect">
                      <a:avLst/>
                    </a:prstGeom>
                    <a:noFill/>
                    <a:ln>
                      <a:noFill/>
                    </a:ln>
                  </pic:spPr>
                </pic:pic>
              </a:graphicData>
            </a:graphic>
          </wp:inline>
        </w:drawing>
      </w:r>
    </w:p>
    <w:p w14:paraId="254DB8D4" w14:textId="77777777" w:rsidR="00986769" w:rsidRPr="00D20A2E" w:rsidRDefault="00986769" w:rsidP="00986769">
      <w:pPr>
        <w:keepLines/>
        <w:widowControl w:val="0"/>
        <w:snapToGrid w:val="0"/>
        <w:rPr>
          <w:color w:val="000000"/>
        </w:rPr>
      </w:pPr>
      <w:r>
        <w:t xml:space="preserve"> </w:t>
      </w:r>
    </w:p>
    <w:p w14:paraId="31B866AC" w14:textId="77777777" w:rsidR="00986769" w:rsidRDefault="00986769" w:rsidP="00986769">
      <w:pPr>
        <w:keepLines/>
        <w:widowControl w:val="0"/>
        <w:numPr>
          <w:ilvl w:val="1"/>
          <w:numId w:val="43"/>
        </w:numPr>
        <w:snapToGrid w:val="0"/>
        <w:rPr>
          <w:color w:val="000000"/>
        </w:rPr>
      </w:pPr>
      <w:r>
        <w:rPr>
          <w:color w:val="000000"/>
        </w:rPr>
        <w:t xml:space="preserve"> </w:t>
      </w:r>
    </w:p>
    <w:p w14:paraId="0A479D2B" w14:textId="77777777" w:rsidR="00986769" w:rsidRPr="003F43EF" w:rsidRDefault="00986769" w:rsidP="00986769">
      <w:pPr>
        <w:keepLines/>
        <w:widowControl w:val="0"/>
        <w:snapToGrid w:val="0"/>
        <w:ind w:firstLine="360"/>
        <w:rPr>
          <w:color w:val="000000"/>
        </w:rPr>
      </w:pPr>
      <w:r>
        <w:rPr>
          <w:noProof/>
          <w:lang w:val="en-US"/>
        </w:rPr>
        <mc:AlternateContent>
          <mc:Choice Requires="wps">
            <w:drawing>
              <wp:anchor distT="0" distB="0" distL="114300" distR="114300" simplePos="0" relativeHeight="251709952" behindDoc="0" locked="0" layoutInCell="1" allowOverlap="1" wp14:anchorId="22FB98ED" wp14:editId="29268741">
                <wp:simplePos x="0" y="0"/>
                <wp:positionH relativeFrom="column">
                  <wp:posOffset>3905250</wp:posOffset>
                </wp:positionH>
                <wp:positionV relativeFrom="paragraph">
                  <wp:posOffset>276225</wp:posOffset>
                </wp:positionV>
                <wp:extent cx="621030" cy="1270"/>
                <wp:effectExtent l="19050" t="47625" r="20320" b="78105"/>
                <wp:wrapNone/>
                <wp:docPr id="2484" name="Straight Connector 24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21030" cy="1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line w14:anchorId="3DC1B775" id="Straight Connector 2484" o:spid="_x0000_s1026" style="position:absolute;flip:x;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7.5pt,21.75pt" to="356.4pt,21.8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">
                <v:stroke endarrow="block"/>
              </v:line>
            </w:pict>
          </mc:Fallback>
        </mc:AlternateContent>
      </w:r>
      <w:r>
        <w:rPr>
          <w:noProof/>
          <w:lang w:val="en-US"/>
        </w:rPr>
        <mc:AlternateContent>
          <mc:Choice Requires="wps">
            <w:drawing>
              <wp:anchor distT="0" distB="0" distL="114300" distR="114300" simplePos="0" relativeHeight="251708928" behindDoc="0" locked="0" layoutInCell="1" allowOverlap="1" wp14:anchorId="461F8335" wp14:editId="41F963BE">
                <wp:simplePos x="0" y="0"/>
                <wp:positionH relativeFrom="column">
                  <wp:posOffset>1341755</wp:posOffset>
                </wp:positionH>
                <wp:positionV relativeFrom="paragraph">
                  <wp:posOffset>1473835</wp:posOffset>
                </wp:positionV>
                <wp:extent cx="444500" cy="0"/>
                <wp:effectExtent l="8255" t="51435" r="42545" b="75565"/>
                <wp:wrapNone/>
                <wp:docPr id="2483" name="Straight Connector 24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line w14:anchorId="3625B7D2" id="Straight Connector 2483" o:spid="_x0000_s1026" style="position:absolute;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65pt,116.05pt" to="140.65pt,116.0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">
                <v:stroke endarrow="block"/>
              </v:line>
            </w:pict>
          </mc:Fallback>
        </mc:AlternateContent>
      </w:r>
      <w:r>
        <w:rPr>
          <w:noProof/>
          <w:lang w:val="en-US"/>
        </w:rPr>
        <mc:AlternateContent>
          <mc:Choice Requires="wps">
            <w:drawing>
              <wp:anchor distT="0" distB="0" distL="114300" distR="114300" simplePos="0" relativeHeight="251707904" behindDoc="0" locked="0" layoutInCell="1" allowOverlap="1" wp14:anchorId="1774418C" wp14:editId="6203634F">
                <wp:simplePos x="0" y="0"/>
                <wp:positionH relativeFrom="column">
                  <wp:posOffset>421005</wp:posOffset>
                </wp:positionH>
                <wp:positionV relativeFrom="paragraph">
                  <wp:posOffset>391160</wp:posOffset>
                </wp:positionV>
                <wp:extent cx="5293995" cy="968375"/>
                <wp:effectExtent l="27305" t="22860" r="38100" b="37465"/>
                <wp:wrapNone/>
                <wp:docPr id="2267" name="Freeform 22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293995" cy="968375"/>
                        </a:xfrm>
                        <a:custGeom>
                          <a:avLst/>
                          <a:gdLst>
                            <a:gd name="T0" fmla="*/ 0 w 8337"/>
                            <a:gd name="T1" fmla="*/ 929 h 1525"/>
                            <a:gd name="T2" fmla="*/ 1199 w 8337"/>
                            <a:gd name="T3" fmla="*/ 922 h 1525"/>
                            <a:gd name="T4" fmla="*/ 1192 w 8337"/>
                            <a:gd name="T5" fmla="*/ 1525 h 1525"/>
                            <a:gd name="T6" fmla="*/ 2391 w 8337"/>
                            <a:gd name="T7" fmla="*/ 1518 h 1525"/>
                            <a:gd name="T8" fmla="*/ 2391 w 8337"/>
                            <a:gd name="T9" fmla="*/ 922 h 1525"/>
                            <a:gd name="T10" fmla="*/ 4178 w 8337"/>
                            <a:gd name="T11" fmla="*/ 915 h 1525"/>
                            <a:gd name="T12" fmla="*/ 4178 w 8337"/>
                            <a:gd name="T13" fmla="*/ 7 h 1525"/>
                            <a:gd name="T14" fmla="*/ 7151 w 8337"/>
                            <a:gd name="T15" fmla="*/ 0 h 1525"/>
                            <a:gd name="T16" fmla="*/ 7144 w 8337"/>
                            <a:gd name="T17" fmla="*/ 908 h 1525"/>
                            <a:gd name="T18" fmla="*/ 8337 w 8337"/>
                            <a:gd name="T19" fmla="*/ 911 h 1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337" h="1525">
                              <a:moveTo>
                                <a:pt x="0" y="929"/>
                              </a:moveTo>
                              <a:lnTo>
                                <a:pt x="1199" y="922"/>
                              </a:lnTo>
                              <a:lnTo>
                                <a:pt x="1192" y="1525"/>
                              </a:lnTo>
                              <a:lnTo>
                                <a:pt x="2391" y="1518"/>
                              </a:lnTo>
                              <a:lnTo>
                                <a:pt x="2391" y="922"/>
                              </a:lnTo>
                              <a:lnTo>
                                <a:pt x="4178" y="915"/>
                              </a:lnTo>
                              <a:lnTo>
                                <a:pt x="4178" y="7"/>
                              </a:lnTo>
                              <a:lnTo>
                                <a:pt x="7151" y="0"/>
                              </a:lnTo>
                              <a:lnTo>
                                <a:pt x="7144" y="908"/>
                              </a:lnTo>
                              <a:lnTo>
                                <a:pt x="8337" y="911"/>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polyline w14:anchorId="1DFA3D28" id="Freeform 2267" o:spid="_x0000_s1026" style="position:absolute;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3.15pt,77.25pt,93.1pt,76.9pt,92.75pt,107.05pt,152.7pt,106.7pt,152.7pt,76.9pt,242.05pt,76.55pt,242.05pt,31.15pt,390.7pt,30.8pt,390.35pt,76.2pt,450pt,76.35pt" coordsize="8337,152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" filled="f" strokeweight="1.5pt">
                <v:path arrowok="t" o:connecttype="custom" o:connectlocs="0,589915;761365,585470;756920,968375;1518285,963930;1518285,585470;2653030,581025;2653030,4445;4540885,0;4536440,576580;5293995,578485" o:connectangles="0,0,0,0,0,0,0,0,0,0"/>
              </v:polyline>
            </w:pict>
          </mc:Fallback>
        </mc:AlternateContent>
      </w:r>
      <w:r w:rsidRPr="00E96EFC">
        <w:rPr>
          <w:noProof/>
          <w:lang w:val="en-US"/>
        </w:rPr>
        <w:drawing>
          <wp:inline distT="0" distB="0" distL="0" distR="0" wp14:anchorId="3705CA88" wp14:editId="74378E68">
            <wp:extent cx="5704205" cy="1556385"/>
            <wp:effectExtent l="0" t="0" r="10795" b="0"/>
            <wp:docPr id="2479" name="Picture 2479" descr="graphpaper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raphpaper0001"/>
                    <pic:cNvPicPr>
                      <a:picLocks noChangeAspect="1" noChangeArrowheads="1"/>
                    </pic:cNvPicPr>
                  </pic:nvPicPr>
                  <pic:blipFill>
                    <a:blip r:embed="rId42">
                      <a:extLst>
                        <a:ext uri="{28A0092B-C50C-407E-A947-70E740481C1C}">
                          <a14:useLocalDpi xmlns:a14="http://schemas.microsoft.com/office/drawing/2010/main" val="0"/>
                        </a:ext>
                      </a:extLst>
                    </a:blip>
                    <a:srcRect r="8911"/>
                    <a:stretch>
                      <a:fillRect/>
                    </a:stretch>
                  </pic:blipFill>
                  <pic:spPr bwMode="auto">
                    <a:xfrm>
                      <a:off x="0" y="0"/>
                      <a:ext cx="5704205" cy="1556385"/>
                    </a:xfrm>
                    <a:prstGeom prst="rect">
                      <a:avLst/>
                    </a:prstGeom>
                    <a:noFill/>
                    <a:ln>
                      <a:noFill/>
                    </a:ln>
                  </pic:spPr>
                </pic:pic>
              </a:graphicData>
            </a:graphic>
          </wp:inline>
        </w:drawing>
      </w:r>
    </w:p>
    <w:p w14:paraId="78653570" w14:textId="77777777" w:rsidR="00986769" w:rsidRPr="003F43EF" w:rsidRDefault="00986769" w:rsidP="00986769">
      <w:pPr>
        <w:ind w:left="360"/>
      </w:pPr>
    </w:p>
    <w:p w14:paraId="5DBFFA14" w14:textId="77777777" w:rsidR="00986769" w:rsidRPr="003F43EF" w:rsidRDefault="00986769" w:rsidP="00986769">
      <w:pPr>
        <w:rPr>
          <w:b/>
        </w:rPr>
      </w:pPr>
      <w:r w:rsidRPr="003F43EF">
        <w:rPr>
          <w:b/>
        </w:rPr>
        <w:t>Standing Wave Patterns</w:t>
      </w:r>
    </w:p>
    <w:p w14:paraId="28E9BCCA" w14:textId="77777777" w:rsidR="00986769" w:rsidRPr="003F43EF" w:rsidRDefault="00986769" w:rsidP="00986769">
      <w:pPr>
        <w:keepLines/>
        <w:widowControl w:val="0"/>
        <w:numPr>
          <w:ilvl w:val="0"/>
          <w:numId w:val="43"/>
        </w:numPr>
        <w:snapToGrid w:val="0"/>
        <w:rPr>
          <w:color w:val="000000"/>
        </w:rPr>
      </w:pPr>
      <w:r w:rsidRPr="003F43EF">
        <w:t xml:space="preserve">The distance between the second and fifth nodes in a standing wave is 59 cm. What is the wavelength of the waves? What is the speed of the waves if the source has a frequency of 25 Hz?  </w:t>
      </w:r>
      <w:r w:rsidRPr="003F43EF">
        <w:tab/>
      </w:r>
    </w:p>
    <w:p w14:paraId="29FC5DF6" w14:textId="77777777" w:rsidR="00986769" w:rsidRPr="003F43EF" w:rsidRDefault="00986769" w:rsidP="00986769">
      <w:pPr>
        <w:keepLines/>
        <w:widowControl w:val="0"/>
        <w:numPr>
          <w:ilvl w:val="0"/>
          <w:numId w:val="43"/>
        </w:numPr>
        <w:snapToGrid w:val="0"/>
      </w:pPr>
      <w:r w:rsidRPr="003F43EF">
        <w:t>Draw a scale diagram of a standing wave pattern on an 8.0-m rope with four antinodes between the ends. What is the wavelength of the waves that produced the pattern?</w:t>
      </w:r>
      <w:r w:rsidRPr="003F43EF">
        <w:tab/>
      </w:r>
      <w:r w:rsidRPr="003F43EF">
        <w:tab/>
      </w:r>
      <w:r w:rsidRPr="003F43EF">
        <w:tab/>
      </w:r>
      <w:r w:rsidRPr="003F43EF">
        <w:br/>
      </w:r>
    </w:p>
    <w:p w14:paraId="51AD7245" w14:textId="77777777" w:rsidR="00986769" w:rsidRPr="003F43EF" w:rsidRDefault="00986769" w:rsidP="00986769">
      <w:pPr>
        <w:rPr>
          <w:b/>
        </w:rPr>
      </w:pPr>
      <w:r w:rsidRPr="003F43EF">
        <w:rPr>
          <w:b/>
        </w:rPr>
        <w:t>Properties of Sound</w:t>
      </w:r>
    </w:p>
    <w:p w14:paraId="06059AFC" w14:textId="77777777" w:rsidR="00986769" w:rsidRPr="003F43EF" w:rsidRDefault="00986769" w:rsidP="00986769">
      <w:pPr>
        <w:keepLines/>
        <w:widowControl w:val="0"/>
        <w:numPr>
          <w:ilvl w:val="0"/>
          <w:numId w:val="43"/>
        </w:numPr>
        <w:snapToGrid w:val="0"/>
        <w:rPr>
          <w:color w:val="000000"/>
        </w:rPr>
      </w:pPr>
      <w:r w:rsidRPr="003F43EF">
        <w:rPr>
          <w:color w:val="000000"/>
        </w:rPr>
        <w:t xml:space="preserve">Compare the speed of sound on a summer’s day (T=25.0°C) to a cold winter’s day (T=-25.0°C).  </w:t>
      </w:r>
    </w:p>
    <w:p w14:paraId="201767D3" w14:textId="77777777" w:rsidR="00986769" w:rsidRPr="003F43EF" w:rsidRDefault="00986769" w:rsidP="00986769">
      <w:pPr>
        <w:keepLines/>
        <w:widowControl w:val="0"/>
        <w:numPr>
          <w:ilvl w:val="0"/>
          <w:numId w:val="43"/>
        </w:numPr>
        <w:snapToGrid w:val="0"/>
        <w:rPr>
          <w:color w:val="000000"/>
        </w:rPr>
      </w:pPr>
      <w:r w:rsidRPr="003F43EF">
        <w:rPr>
          <w:color w:val="000000"/>
        </w:rPr>
        <w:t>On a cloudy day when the temperature is T=15°C, a student standing near a brick wall claps her hands and hears the echo 0.250 s later.  How far from the wall was she?</w:t>
      </w:r>
      <w:r w:rsidRPr="003F43EF">
        <w:rPr>
          <w:color w:val="000000"/>
        </w:rPr>
        <w:tab/>
      </w:r>
      <w:r w:rsidRPr="003F43EF">
        <w:rPr>
          <w:color w:val="000000"/>
        </w:rPr>
        <w:tab/>
      </w:r>
    </w:p>
    <w:p w14:paraId="3CF6DEEC" w14:textId="77777777" w:rsidR="00986769" w:rsidRPr="003F43EF" w:rsidRDefault="00986769" w:rsidP="00986769">
      <w:pPr>
        <w:keepLines/>
        <w:widowControl w:val="0"/>
        <w:numPr>
          <w:ilvl w:val="0"/>
          <w:numId w:val="43"/>
        </w:numPr>
        <w:snapToGrid w:val="0"/>
        <w:rPr>
          <w:color w:val="000000"/>
        </w:rPr>
      </w:pPr>
      <w:r w:rsidRPr="003F43EF">
        <w:rPr>
          <w:color w:val="000000"/>
        </w:rPr>
        <w:t xml:space="preserve">A police officer with an exceptionally good ear hears an approaching motorcycle at a frequency of 195Hz.  After the motorcycle </w:t>
      </w:r>
      <w:proofErr w:type="gramStart"/>
      <w:r w:rsidRPr="003F43EF">
        <w:rPr>
          <w:color w:val="000000"/>
        </w:rPr>
        <w:t>passes</w:t>
      </w:r>
      <w:proofErr w:type="gramEnd"/>
      <w:r w:rsidRPr="003F43EF">
        <w:rPr>
          <w:color w:val="000000"/>
        </w:rPr>
        <w:t xml:space="preserve"> he hears a frequency of 147 Hz.  How fast was the bike moving on this warm summer’s 20°C day (use </w:t>
      </w:r>
      <w:proofErr w:type="spellStart"/>
      <w:r w:rsidRPr="003F43EF">
        <w:rPr>
          <w:color w:val="000000"/>
        </w:rPr>
        <w:t>v</w:t>
      </w:r>
      <w:r w:rsidRPr="003F43EF">
        <w:rPr>
          <w:color w:val="000000"/>
          <w:vertAlign w:val="subscript"/>
        </w:rPr>
        <w:t>sound</w:t>
      </w:r>
      <w:proofErr w:type="spellEnd"/>
      <w:r w:rsidRPr="003F43EF">
        <w:rPr>
          <w:color w:val="000000"/>
        </w:rPr>
        <w:t xml:space="preserve">=344 m/s)? </w:t>
      </w:r>
      <w:r w:rsidRPr="003F43EF">
        <w:rPr>
          <w:color w:val="000000"/>
        </w:rPr>
        <w:tab/>
      </w:r>
      <w:r w:rsidRPr="003F43EF">
        <w:rPr>
          <w:color w:val="000000"/>
        </w:rPr>
        <w:tab/>
      </w:r>
      <w:r w:rsidRPr="003F43EF">
        <w:rPr>
          <w:color w:val="000000"/>
        </w:rPr>
        <w:tab/>
      </w:r>
      <w:r w:rsidRPr="003F43EF">
        <w:rPr>
          <w:color w:val="000000"/>
        </w:rPr>
        <w:tab/>
      </w:r>
    </w:p>
    <w:p w14:paraId="65D2D255" w14:textId="77777777" w:rsidR="00986769" w:rsidRPr="003F43EF" w:rsidRDefault="00986769" w:rsidP="00986769">
      <w:pPr>
        <w:keepLines/>
        <w:widowControl w:val="0"/>
        <w:numPr>
          <w:ilvl w:val="0"/>
          <w:numId w:val="43"/>
        </w:numPr>
        <w:snapToGrid w:val="0"/>
        <w:rPr>
          <w:color w:val="000000"/>
        </w:rPr>
      </w:pPr>
      <w:r w:rsidRPr="003F43EF">
        <w:rPr>
          <w:color w:val="000000"/>
        </w:rPr>
        <w:t xml:space="preserve">Find the speed in km/h of the SR-71 Blackbird if it travels at Mach 3.00 when the air temperature is 25.0°C. </w:t>
      </w:r>
    </w:p>
    <w:p w14:paraId="63DBF579" w14:textId="77777777" w:rsidR="00986769" w:rsidRPr="003F43EF" w:rsidRDefault="00986769" w:rsidP="00986769">
      <w:pPr>
        <w:keepLines/>
        <w:widowControl w:val="0"/>
        <w:numPr>
          <w:ilvl w:val="0"/>
          <w:numId w:val="43"/>
        </w:numPr>
        <w:snapToGrid w:val="0"/>
        <w:rPr>
          <w:color w:val="000000"/>
        </w:rPr>
      </w:pPr>
      <w:r w:rsidRPr="003F43EF">
        <w:rPr>
          <w:color w:val="000000"/>
        </w:rPr>
        <w:t xml:space="preserve">Compare the sound intensity of a normal conversation (60dB) to the sound of </w:t>
      </w:r>
      <w:proofErr w:type="gramStart"/>
      <w:r w:rsidRPr="003F43EF">
        <w:rPr>
          <w:color w:val="000000"/>
        </w:rPr>
        <w:t>Niagara falls</w:t>
      </w:r>
      <w:proofErr w:type="gramEnd"/>
      <w:r w:rsidRPr="003F43EF">
        <w:rPr>
          <w:color w:val="000000"/>
        </w:rPr>
        <w:t xml:space="preserve"> (80dB).  </w:t>
      </w:r>
    </w:p>
    <w:p w14:paraId="086500B2" w14:textId="77777777" w:rsidR="00986769" w:rsidRDefault="00986769" w:rsidP="00986769">
      <w:pPr>
        <w:rPr>
          <w:b/>
        </w:rPr>
      </w:pPr>
    </w:p>
    <w:p w14:paraId="25D8690F" w14:textId="77777777" w:rsidR="00986769" w:rsidRPr="003F43EF" w:rsidRDefault="00986769" w:rsidP="00986769">
      <w:pPr>
        <w:rPr>
          <w:b/>
        </w:rPr>
      </w:pPr>
      <w:r w:rsidRPr="003F43EF">
        <w:rPr>
          <w:b/>
        </w:rPr>
        <w:t>Acoustical Resonance</w:t>
      </w:r>
    </w:p>
    <w:p w14:paraId="7A43275B" w14:textId="77777777" w:rsidR="00986769" w:rsidRPr="003F43EF" w:rsidRDefault="00986769" w:rsidP="00986769">
      <w:pPr>
        <w:keepLines/>
        <w:widowControl w:val="0"/>
        <w:numPr>
          <w:ilvl w:val="0"/>
          <w:numId w:val="43"/>
        </w:numPr>
        <w:snapToGrid w:val="0"/>
        <w:rPr>
          <w:color w:val="000000"/>
        </w:rPr>
      </w:pPr>
      <w:r w:rsidRPr="003F43EF">
        <w:rPr>
          <w:color w:val="000000"/>
        </w:rPr>
        <w:t xml:space="preserve">What lengths of an air column will produce resonance from a 128 Hz tuning fork at 20°C </w:t>
      </w:r>
      <w:proofErr w:type="gramStart"/>
      <w:r w:rsidRPr="003F43EF">
        <w:rPr>
          <w:color w:val="000000"/>
        </w:rPr>
        <w:t>if</w:t>
      </w:r>
      <w:proofErr w:type="gramEnd"/>
    </w:p>
    <w:p w14:paraId="7D49D620" w14:textId="77777777" w:rsidR="00986769" w:rsidRPr="003F43EF" w:rsidRDefault="00986769" w:rsidP="00986769">
      <w:pPr>
        <w:keepLines/>
        <w:widowControl w:val="0"/>
        <w:numPr>
          <w:ilvl w:val="1"/>
          <w:numId w:val="43"/>
        </w:numPr>
        <w:snapToGrid w:val="0"/>
      </w:pPr>
      <w:r w:rsidRPr="003F43EF">
        <w:t>it is open on both ends?</w:t>
      </w:r>
      <w:r w:rsidRPr="003F43EF">
        <w:tab/>
      </w:r>
      <w:r w:rsidRPr="003F43EF">
        <w:tab/>
      </w:r>
    </w:p>
    <w:p w14:paraId="14A8846F" w14:textId="77777777" w:rsidR="00986769" w:rsidRPr="003F43EF" w:rsidRDefault="00986769" w:rsidP="00986769">
      <w:pPr>
        <w:keepLines/>
        <w:widowControl w:val="0"/>
        <w:numPr>
          <w:ilvl w:val="1"/>
          <w:numId w:val="43"/>
        </w:numPr>
        <w:snapToGrid w:val="0"/>
      </w:pPr>
      <w:r w:rsidRPr="003F43EF">
        <w:t>it is closed at one end?</w:t>
      </w:r>
      <w:r w:rsidRPr="003F43EF">
        <w:tab/>
      </w:r>
      <w:r w:rsidRPr="003F43EF">
        <w:tab/>
      </w:r>
    </w:p>
    <w:p w14:paraId="1FED6513" w14:textId="77777777" w:rsidR="00986769" w:rsidRPr="003F43EF" w:rsidRDefault="00986769" w:rsidP="00986769">
      <w:pPr>
        <w:keepLines/>
        <w:widowControl w:val="0"/>
        <w:snapToGrid w:val="0"/>
        <w:ind w:left="360"/>
      </w:pPr>
    </w:p>
    <w:p w14:paraId="714B6011" w14:textId="77777777" w:rsidR="00986769" w:rsidRPr="003F43EF" w:rsidRDefault="00986769" w:rsidP="00986769">
      <w:pPr>
        <w:keepLines/>
        <w:widowControl w:val="0"/>
        <w:numPr>
          <w:ilvl w:val="0"/>
          <w:numId w:val="43"/>
        </w:numPr>
        <w:snapToGrid w:val="0"/>
        <w:rPr>
          <w:color w:val="000000"/>
        </w:rPr>
      </w:pPr>
      <w:r w:rsidRPr="003F43EF">
        <w:t xml:space="preserve">Draw diagrams to show the first three modes of resonance in the following instruments.  The find the frequencies of these modes if </w:t>
      </w:r>
      <w:proofErr w:type="spellStart"/>
      <w:r w:rsidRPr="003F43EF">
        <w:rPr>
          <w:color w:val="000000"/>
        </w:rPr>
        <w:t>v</w:t>
      </w:r>
      <w:r w:rsidRPr="003F43EF">
        <w:rPr>
          <w:color w:val="000000"/>
          <w:vertAlign w:val="subscript"/>
        </w:rPr>
        <w:t>sound</w:t>
      </w:r>
      <w:proofErr w:type="spellEnd"/>
      <w:r w:rsidRPr="003F43EF">
        <w:rPr>
          <w:color w:val="000000"/>
        </w:rPr>
        <w:t>=344 m/s. (</w:t>
      </w:r>
      <w:proofErr w:type="spellStart"/>
      <w:r w:rsidRPr="003F43EF">
        <w:rPr>
          <w:i/>
          <w:color w:val="000000"/>
        </w:rPr>
        <w:t>oerb</w:t>
      </w:r>
      <w:proofErr w:type="spellEnd"/>
      <w:r w:rsidRPr="003F43EF">
        <w:rPr>
          <w:color w:val="000000"/>
        </w:rPr>
        <w:t>)</w:t>
      </w:r>
    </w:p>
    <w:p w14:paraId="73B16808" w14:textId="77777777" w:rsidR="00986769" w:rsidRPr="003F43EF" w:rsidRDefault="00986769" w:rsidP="00986769">
      <w:pPr>
        <w:keepLines/>
        <w:widowControl w:val="0"/>
        <w:numPr>
          <w:ilvl w:val="1"/>
          <w:numId w:val="43"/>
        </w:numPr>
        <w:snapToGrid w:val="0"/>
        <w:rPr>
          <w:color w:val="000000"/>
        </w:rPr>
      </w:pPr>
      <w:r w:rsidRPr="003F43EF">
        <w:t>A clarinet 75 cm long that functions acoustically like a closed air column</w:t>
      </w:r>
    </w:p>
    <w:p w14:paraId="77F0DE7C" w14:textId="77777777" w:rsidR="00986769" w:rsidRPr="003F43EF" w:rsidRDefault="00986769" w:rsidP="00986769">
      <w:pPr>
        <w:keepLines/>
        <w:widowControl w:val="0"/>
        <w:numPr>
          <w:ilvl w:val="1"/>
          <w:numId w:val="43"/>
        </w:numPr>
        <w:snapToGrid w:val="0"/>
        <w:rPr>
          <w:color w:val="000000"/>
        </w:rPr>
      </w:pPr>
      <w:r w:rsidRPr="003F43EF">
        <w:t>An organ pipe open at both ends that is 4.8 m long</w:t>
      </w:r>
      <w:r w:rsidRPr="003F43EF">
        <w:tab/>
      </w:r>
    </w:p>
    <w:p w14:paraId="6E942452" w14:textId="77777777" w:rsidR="00986769" w:rsidRPr="003F43EF" w:rsidRDefault="00986769" w:rsidP="00986769">
      <w:pPr>
        <w:keepLines/>
        <w:widowControl w:val="0"/>
        <w:numPr>
          <w:ilvl w:val="1"/>
          <w:numId w:val="43"/>
        </w:numPr>
        <w:snapToGrid w:val="0"/>
        <w:rPr>
          <w:lang w:val="en-US"/>
        </w:rPr>
      </w:pPr>
      <w:r w:rsidRPr="003F43EF">
        <w:t>A guitar string 1.3 m long with a wave speed of 66 m/s</w:t>
      </w:r>
      <w:r w:rsidRPr="003F43EF">
        <w:tab/>
      </w:r>
    </w:p>
    <w:p w14:paraId="44423F92" w14:textId="77777777" w:rsidR="00986769" w:rsidRPr="003F43EF" w:rsidRDefault="00986769" w:rsidP="00986769">
      <w:pPr>
        <w:keepLines/>
        <w:widowControl w:val="0"/>
        <w:snapToGrid w:val="0"/>
        <w:ind w:left="360"/>
        <w:rPr>
          <w:lang w:val="en-US"/>
        </w:rPr>
      </w:pPr>
    </w:p>
    <w:p w14:paraId="3C8D9F87" w14:textId="77777777" w:rsidR="00986769" w:rsidRPr="003F43EF" w:rsidRDefault="00986769" w:rsidP="00986769">
      <w:pPr>
        <w:numPr>
          <w:ilvl w:val="0"/>
          <w:numId w:val="43"/>
        </w:numPr>
        <w:rPr>
          <w:lang w:val="en-US"/>
        </w:rPr>
      </w:pPr>
      <w:r w:rsidRPr="003F43EF">
        <w:rPr>
          <w:lang w:val="en-US"/>
        </w:rPr>
        <w:t>A closed air column is 60.0 cm long. Calculate the frequency of forks that will cause resonance at room temperature, 20º C, at</w:t>
      </w:r>
    </w:p>
    <w:p w14:paraId="202DCF91" w14:textId="77777777" w:rsidR="00986769" w:rsidRPr="003F43EF" w:rsidRDefault="00986769" w:rsidP="00986769">
      <w:pPr>
        <w:numPr>
          <w:ilvl w:val="1"/>
          <w:numId w:val="43"/>
        </w:numPr>
        <w:rPr>
          <w:lang w:val="en-US"/>
        </w:rPr>
      </w:pPr>
      <w:r w:rsidRPr="003F43EF">
        <w:rPr>
          <w:lang w:val="en-US"/>
        </w:rPr>
        <w:t>the first resonant length</w:t>
      </w:r>
      <w:r w:rsidRPr="003F43EF">
        <w:rPr>
          <w:lang w:val="en-US"/>
        </w:rPr>
        <w:tab/>
      </w:r>
      <w:r w:rsidRPr="003F43EF">
        <w:rPr>
          <w:lang w:val="en-US"/>
        </w:rPr>
        <w:tab/>
      </w:r>
    </w:p>
    <w:p w14:paraId="1880B922" w14:textId="77777777" w:rsidR="00986769" w:rsidRPr="003F43EF" w:rsidRDefault="00986769" w:rsidP="00986769">
      <w:pPr>
        <w:numPr>
          <w:ilvl w:val="1"/>
          <w:numId w:val="43"/>
        </w:numPr>
        <w:rPr>
          <w:lang w:val="en-US"/>
        </w:rPr>
      </w:pPr>
      <w:r w:rsidRPr="003F43EF">
        <w:rPr>
          <w:lang w:val="en-US"/>
        </w:rPr>
        <w:t>the third resonant length</w:t>
      </w:r>
      <w:r w:rsidRPr="003F43EF">
        <w:rPr>
          <w:lang w:val="en-US"/>
        </w:rPr>
        <w:tab/>
      </w:r>
      <w:r w:rsidRPr="003F43EF">
        <w:rPr>
          <w:lang w:val="en-US"/>
        </w:rPr>
        <w:tab/>
      </w:r>
    </w:p>
    <w:p w14:paraId="1D4AFD75" w14:textId="77777777" w:rsidR="00986769" w:rsidRPr="003F43EF" w:rsidRDefault="00986769" w:rsidP="00986769">
      <w:pPr>
        <w:ind w:left="360"/>
        <w:rPr>
          <w:lang w:val="en-US"/>
        </w:rPr>
      </w:pPr>
    </w:p>
    <w:p w14:paraId="60EA3C81" w14:textId="77777777" w:rsidR="00986769" w:rsidRPr="003F43EF" w:rsidRDefault="00986769" w:rsidP="00986769">
      <w:pPr>
        <w:numPr>
          <w:ilvl w:val="0"/>
          <w:numId w:val="43"/>
        </w:numPr>
        <w:rPr>
          <w:lang w:val="en-US"/>
        </w:rPr>
      </w:pPr>
      <w:r w:rsidRPr="003F43EF">
        <w:rPr>
          <w:lang w:val="en-US"/>
        </w:rPr>
        <w:t>The A string of a violin is a little too tightly stretched. Four beats per second are heard when the string is sounded with an A-440 tuning fork. What is the period of the violin string oscillation?</w:t>
      </w:r>
      <w:r w:rsidRPr="003F43EF">
        <w:rPr>
          <w:lang w:val="en-US"/>
        </w:rPr>
        <w:tab/>
      </w:r>
    </w:p>
    <w:p w14:paraId="15201A40" w14:textId="77777777" w:rsidR="00986769" w:rsidRPr="003F43EF" w:rsidRDefault="00986769" w:rsidP="00986769">
      <w:pPr>
        <w:rPr>
          <w:lang w:val="en-US"/>
        </w:rPr>
      </w:pPr>
    </w:p>
    <w:p w14:paraId="0B9BC69F" w14:textId="77777777" w:rsidR="00986769" w:rsidRPr="003F43EF" w:rsidRDefault="00986769" w:rsidP="00986769">
      <w:pPr>
        <w:numPr>
          <w:ilvl w:val="0"/>
          <w:numId w:val="43"/>
        </w:numPr>
        <w:rPr>
          <w:lang w:val="en-US"/>
        </w:rPr>
      </w:pPr>
      <w:r w:rsidRPr="003F43EF">
        <w:rPr>
          <w:lang w:val="en-US"/>
        </w:rPr>
        <w:t>A 30 cm violin string vibrates in its fundamental mode and produces a concert A pitch of 440 Hz. What is the speed of the wave in the violin string?</w:t>
      </w:r>
      <w:r w:rsidRPr="003F43EF">
        <w:rPr>
          <w:lang w:val="en-US"/>
        </w:rPr>
        <w:tab/>
      </w:r>
    </w:p>
    <w:p w14:paraId="721F6C2B" w14:textId="77777777" w:rsidR="00986769" w:rsidRPr="003F43EF" w:rsidRDefault="00986769" w:rsidP="00986769">
      <w:pPr>
        <w:rPr>
          <w:lang w:val="en-US"/>
        </w:rPr>
      </w:pPr>
    </w:p>
    <w:p w14:paraId="3A85A67B" w14:textId="77777777" w:rsidR="00986769" w:rsidRPr="003F43EF" w:rsidRDefault="00986769" w:rsidP="00986769">
      <w:pPr>
        <w:numPr>
          <w:ilvl w:val="0"/>
          <w:numId w:val="43"/>
        </w:numPr>
        <w:rPr>
          <w:lang w:val="en-US"/>
        </w:rPr>
      </w:pPr>
      <w:r w:rsidRPr="003F43EF">
        <w:rPr>
          <w:lang w:val="en-US"/>
        </w:rPr>
        <w:t>John times a pulse that travels along a 10.0 m wire in 0.85 s. What are the three lowest frequencies for standing waves in this wire?</w:t>
      </w:r>
      <w:r w:rsidRPr="003F43EF">
        <w:rPr>
          <w:lang w:val="en-US"/>
        </w:rPr>
        <w:tab/>
      </w:r>
      <w:r w:rsidRPr="003F43EF">
        <w:rPr>
          <w:lang w:val="en-US"/>
        </w:rPr>
        <w:tab/>
      </w:r>
    </w:p>
    <w:p w14:paraId="34509613" w14:textId="77777777" w:rsidR="00986769" w:rsidRPr="003F43EF" w:rsidRDefault="00986769" w:rsidP="00986769">
      <w:pPr>
        <w:rPr>
          <w:lang w:val="en-US"/>
        </w:rPr>
      </w:pPr>
    </w:p>
    <w:p w14:paraId="129A2521" w14:textId="77777777" w:rsidR="00986769" w:rsidRDefault="00986769" w:rsidP="00986769">
      <w:pPr>
        <w:numPr>
          <w:ilvl w:val="0"/>
          <w:numId w:val="43"/>
        </w:numPr>
        <w:rPr>
          <w:lang w:val="en-US"/>
        </w:rPr>
      </w:pPr>
      <w:r w:rsidRPr="003F43EF">
        <w:rPr>
          <w:lang w:val="en-US"/>
        </w:rPr>
        <w:t xml:space="preserve">A large wood block of a xylophone vibrates with a standing wave pattern that is similar to an </w:t>
      </w:r>
      <w:proofErr w:type="gramStart"/>
      <w:r w:rsidRPr="003F43EF">
        <w:rPr>
          <w:lang w:val="en-US"/>
        </w:rPr>
        <w:t>open air</w:t>
      </w:r>
      <w:proofErr w:type="gramEnd"/>
      <w:r w:rsidRPr="003F43EF">
        <w:rPr>
          <w:lang w:val="en-US"/>
        </w:rPr>
        <w:t xml:space="preserve"> column (an antinode at each end and two nodes in between). The block is mounted on the steel frame at the nodes. The hard wood used for the blocks has a wave speed of 3600 m/s. How far apart are the two nodes for an E (2640 Hz)? </w:t>
      </w:r>
      <w:r w:rsidRPr="003F43EF">
        <w:rPr>
          <w:lang w:val="en-US"/>
        </w:rPr>
        <w:tab/>
      </w:r>
      <w:r w:rsidRPr="003F43EF">
        <w:rPr>
          <w:lang w:val="en-US"/>
        </w:rPr>
        <w:tab/>
      </w:r>
    </w:p>
    <w:p w14:paraId="3E8F2EBE" w14:textId="77777777" w:rsidR="00986769" w:rsidRDefault="00986769" w:rsidP="00986769">
      <w:pPr>
        <w:rPr>
          <w:lang w:val="en-US"/>
        </w:rPr>
      </w:pPr>
    </w:p>
    <w:tbl>
      <w:tblPr>
        <w:tblW w:w="10818" w:type="dxa"/>
        <w:tblLook w:val="01E0" w:firstRow="1" w:lastRow="1" w:firstColumn="1" w:lastColumn="1" w:noHBand="0" w:noVBand="0"/>
      </w:tblPr>
      <w:tblGrid>
        <w:gridCol w:w="5688"/>
        <w:gridCol w:w="5130"/>
      </w:tblGrid>
      <w:tr w:rsidR="00986769" w14:paraId="4A4253FC" w14:textId="77777777" w:rsidTr="00E4366D">
        <w:trPr>
          <w:trHeight w:val="2250"/>
        </w:trPr>
        <w:tc>
          <w:tcPr>
            <w:tcW w:w="5688" w:type="dxa"/>
            <w:shd w:val="clear" w:color="auto" w:fill="auto"/>
          </w:tcPr>
          <w:p w14:paraId="1600FB01" w14:textId="77777777" w:rsidR="00986769" w:rsidRPr="00BC2CA2" w:rsidRDefault="00986769" w:rsidP="00E4366D">
            <w:pPr>
              <w:rPr>
                <w:i/>
              </w:rPr>
            </w:pPr>
            <w:r w:rsidRPr="00286188">
              <w:t xml:space="preserve">1) </w:t>
            </w:r>
            <w:r w:rsidRPr="00BC2CA2">
              <w:rPr>
                <w:i/>
              </w:rPr>
              <w:t>v=1.95 m/s   f=2.63 Hz</w:t>
            </w:r>
            <w:r w:rsidRPr="00BC2CA2">
              <w:rPr>
                <w:i/>
              </w:rPr>
              <w:tab/>
            </w:r>
            <w:r w:rsidRPr="00BC2CA2">
              <w:rPr>
                <w:i/>
              </w:rPr>
              <w:tab/>
            </w:r>
          </w:p>
          <w:p w14:paraId="3EAA0FE2" w14:textId="77777777" w:rsidR="00986769" w:rsidRPr="00286188" w:rsidRDefault="00986769" w:rsidP="00E4366D">
            <w:r w:rsidRPr="00286188">
              <w:t xml:space="preserve">3) </w:t>
            </w:r>
            <w:r w:rsidRPr="00BC2CA2">
              <w:rPr>
                <w:i/>
              </w:rPr>
              <w:t>λ=39 cm; v=9.8 m/s</w:t>
            </w:r>
          </w:p>
          <w:p w14:paraId="1D3025A0" w14:textId="77777777" w:rsidR="00986769" w:rsidRPr="00286188" w:rsidRDefault="00986769" w:rsidP="00E4366D">
            <w:r w:rsidRPr="00286188">
              <w:t>4) λ=4.0 m</w:t>
            </w:r>
          </w:p>
          <w:p w14:paraId="5B201A67" w14:textId="77777777" w:rsidR="00986769" w:rsidRPr="00286188" w:rsidRDefault="00986769" w:rsidP="00E4366D">
            <w:r w:rsidRPr="00286188">
              <w:t xml:space="preserve">5) </w:t>
            </w:r>
            <w:proofErr w:type="spellStart"/>
            <w:r w:rsidRPr="00286188">
              <w:t>v</w:t>
            </w:r>
            <w:r w:rsidRPr="00BC2CA2">
              <w:rPr>
                <w:vertAlign w:val="subscript"/>
              </w:rPr>
              <w:t>sound</w:t>
            </w:r>
            <w:proofErr w:type="spellEnd"/>
            <w:r w:rsidRPr="00BC2CA2">
              <w:rPr>
                <w:vertAlign w:val="subscript"/>
              </w:rPr>
              <w:t>@+25°C</w:t>
            </w:r>
            <w:r w:rsidRPr="00286188">
              <w:t>=347 m/s</w:t>
            </w:r>
          </w:p>
          <w:p w14:paraId="79A1D2DB" w14:textId="77777777" w:rsidR="00986769" w:rsidRPr="00286188" w:rsidRDefault="00986769" w:rsidP="00E4366D">
            <w:r w:rsidRPr="00286188">
              <w:t xml:space="preserve">     </w:t>
            </w:r>
            <w:proofErr w:type="spellStart"/>
            <w:r w:rsidRPr="00286188">
              <w:t>v</w:t>
            </w:r>
            <w:r w:rsidRPr="00BC2CA2">
              <w:rPr>
                <w:vertAlign w:val="subscript"/>
              </w:rPr>
              <w:t>sound</w:t>
            </w:r>
            <w:proofErr w:type="spellEnd"/>
            <w:r w:rsidRPr="00BC2CA2">
              <w:rPr>
                <w:vertAlign w:val="subscript"/>
              </w:rPr>
              <w:t>@-25°C</w:t>
            </w:r>
            <w:r w:rsidRPr="00286188">
              <w:t>=317 m/s</w:t>
            </w:r>
          </w:p>
          <w:p w14:paraId="50231BE9" w14:textId="77777777" w:rsidR="00986769" w:rsidRPr="00286188" w:rsidRDefault="00986769" w:rsidP="00E4366D">
            <w:r w:rsidRPr="00286188">
              <w:t xml:space="preserve">6) </w:t>
            </w:r>
            <w:r w:rsidRPr="00BC2CA2">
              <w:rPr>
                <w:i/>
              </w:rPr>
              <w:t>d=42.6 m</w:t>
            </w:r>
          </w:p>
          <w:p w14:paraId="6DF29953" w14:textId="77777777" w:rsidR="00986769" w:rsidRPr="00286188" w:rsidRDefault="00986769" w:rsidP="00E4366D">
            <w:r w:rsidRPr="00286188">
              <w:t xml:space="preserve">7) </w:t>
            </w:r>
            <w:proofErr w:type="spellStart"/>
            <w:r w:rsidRPr="00286188">
              <w:t>v</w:t>
            </w:r>
            <w:r w:rsidRPr="00BC2CA2">
              <w:rPr>
                <w:vertAlign w:val="subscript"/>
              </w:rPr>
              <w:t>source</w:t>
            </w:r>
            <w:proofErr w:type="spellEnd"/>
            <w:r w:rsidRPr="00286188">
              <w:t>=48.3 m/s</w:t>
            </w:r>
          </w:p>
          <w:p w14:paraId="0EF103A2" w14:textId="77777777" w:rsidR="00986769" w:rsidRPr="00286188" w:rsidRDefault="00986769" w:rsidP="00E4366D">
            <w:r w:rsidRPr="00286188">
              <w:t xml:space="preserve">8) </w:t>
            </w:r>
            <w:proofErr w:type="spellStart"/>
            <w:r w:rsidRPr="00BC2CA2">
              <w:rPr>
                <w:i/>
              </w:rPr>
              <w:t>v</w:t>
            </w:r>
            <w:r w:rsidRPr="00BC2CA2">
              <w:rPr>
                <w:i/>
                <w:vertAlign w:val="subscript"/>
              </w:rPr>
              <w:t>p</w:t>
            </w:r>
            <w:proofErr w:type="spellEnd"/>
            <w:r w:rsidRPr="00BC2CA2">
              <w:rPr>
                <w:i/>
              </w:rPr>
              <w:t>=3.75x10</w:t>
            </w:r>
            <w:r w:rsidRPr="00BC2CA2">
              <w:rPr>
                <w:i/>
                <w:vertAlign w:val="superscript"/>
              </w:rPr>
              <w:t>3</w:t>
            </w:r>
            <w:r w:rsidRPr="00BC2CA2">
              <w:rPr>
                <w:i/>
              </w:rPr>
              <w:t xml:space="preserve"> km/h</w:t>
            </w:r>
          </w:p>
          <w:p w14:paraId="4F2528B4" w14:textId="77777777" w:rsidR="00986769" w:rsidRPr="00BC2CA2" w:rsidRDefault="00986769" w:rsidP="00E4366D">
            <w:pPr>
              <w:rPr>
                <w:i/>
              </w:rPr>
            </w:pPr>
            <w:r w:rsidRPr="00286188">
              <w:t xml:space="preserve">9) </w:t>
            </w:r>
            <w:proofErr w:type="gramStart"/>
            <w:r w:rsidRPr="00BC2CA2">
              <w:rPr>
                <w:i/>
              </w:rPr>
              <w:t>Niagara falls</w:t>
            </w:r>
            <w:proofErr w:type="gramEnd"/>
            <w:r w:rsidRPr="00BC2CA2">
              <w:rPr>
                <w:i/>
              </w:rPr>
              <w:t xml:space="preserve"> is 100x louder</w:t>
            </w:r>
          </w:p>
          <w:p w14:paraId="5F976CD6" w14:textId="77777777" w:rsidR="00986769" w:rsidRPr="00BC2CA2" w:rsidRDefault="00986769" w:rsidP="00E4366D">
            <w:pPr>
              <w:rPr>
                <w:i/>
              </w:rPr>
            </w:pPr>
            <w:r w:rsidRPr="00286188">
              <w:t xml:space="preserve">10a) </w:t>
            </w:r>
            <w:r w:rsidRPr="00BC2CA2">
              <w:rPr>
                <w:i/>
              </w:rPr>
              <w:t>L</w:t>
            </w:r>
            <w:r w:rsidRPr="00BC2CA2">
              <w:rPr>
                <w:i/>
                <w:vertAlign w:val="subscript"/>
              </w:rPr>
              <w:t>1</w:t>
            </w:r>
            <w:r w:rsidRPr="00BC2CA2">
              <w:rPr>
                <w:i/>
              </w:rPr>
              <w:t xml:space="preserve">=1.34 </w:t>
            </w:r>
            <w:proofErr w:type="gramStart"/>
            <w:r w:rsidRPr="00BC2CA2">
              <w:rPr>
                <w:i/>
              </w:rPr>
              <w:t>m  L</w:t>
            </w:r>
            <w:proofErr w:type="gramEnd"/>
            <w:r w:rsidRPr="00BC2CA2">
              <w:rPr>
                <w:i/>
                <w:vertAlign w:val="subscript"/>
              </w:rPr>
              <w:t>2</w:t>
            </w:r>
            <w:r w:rsidRPr="00BC2CA2">
              <w:rPr>
                <w:i/>
              </w:rPr>
              <w:t>=2.68 m  L</w:t>
            </w:r>
            <w:r w:rsidRPr="00BC2CA2">
              <w:rPr>
                <w:i/>
                <w:vertAlign w:val="subscript"/>
              </w:rPr>
              <w:t>3</w:t>
            </w:r>
            <w:r w:rsidRPr="00BC2CA2">
              <w:rPr>
                <w:i/>
              </w:rPr>
              <w:t>=4.02 m</w:t>
            </w:r>
          </w:p>
        </w:tc>
        <w:tc>
          <w:tcPr>
            <w:tcW w:w="5130" w:type="dxa"/>
            <w:shd w:val="clear" w:color="auto" w:fill="auto"/>
          </w:tcPr>
          <w:p w14:paraId="4F3739B7" w14:textId="77777777" w:rsidR="00986769" w:rsidRPr="00BC2CA2" w:rsidRDefault="00986769" w:rsidP="00E4366D">
            <w:pPr>
              <w:rPr>
                <w:i/>
              </w:rPr>
            </w:pPr>
            <w:r w:rsidRPr="00286188">
              <w:t xml:space="preserve">10b) </w:t>
            </w:r>
            <w:r w:rsidRPr="00BC2CA2">
              <w:rPr>
                <w:i/>
              </w:rPr>
              <w:t>L</w:t>
            </w:r>
            <w:r w:rsidRPr="00BC2CA2">
              <w:rPr>
                <w:i/>
                <w:vertAlign w:val="subscript"/>
              </w:rPr>
              <w:t>1</w:t>
            </w:r>
            <w:r w:rsidRPr="00BC2CA2">
              <w:rPr>
                <w:i/>
              </w:rPr>
              <w:t>=0.</w:t>
            </w:r>
            <w:proofErr w:type="gramStart"/>
            <w:r w:rsidRPr="00BC2CA2">
              <w:rPr>
                <w:i/>
              </w:rPr>
              <w:t>67  m</w:t>
            </w:r>
            <w:proofErr w:type="gramEnd"/>
            <w:r w:rsidRPr="00BC2CA2">
              <w:rPr>
                <w:i/>
              </w:rPr>
              <w:t xml:space="preserve">  L</w:t>
            </w:r>
            <w:r w:rsidRPr="00BC2CA2">
              <w:rPr>
                <w:i/>
                <w:vertAlign w:val="subscript"/>
              </w:rPr>
              <w:t>3</w:t>
            </w:r>
            <w:r w:rsidRPr="00BC2CA2">
              <w:rPr>
                <w:i/>
              </w:rPr>
              <w:t>=2.01 m  L</w:t>
            </w:r>
            <w:r w:rsidRPr="00BC2CA2">
              <w:rPr>
                <w:i/>
                <w:vertAlign w:val="subscript"/>
              </w:rPr>
              <w:t>5</w:t>
            </w:r>
            <w:r w:rsidRPr="00BC2CA2">
              <w:rPr>
                <w:i/>
              </w:rPr>
              <w:t>=3.36 m</w:t>
            </w:r>
          </w:p>
          <w:p w14:paraId="14ADF182" w14:textId="77777777" w:rsidR="00986769" w:rsidRPr="00286188" w:rsidRDefault="00986769" w:rsidP="00E4366D">
            <w:r w:rsidRPr="00286188">
              <w:t xml:space="preserve">11a) </w:t>
            </w:r>
            <w:r w:rsidRPr="00BC2CA2">
              <w:rPr>
                <w:i/>
              </w:rPr>
              <w:t>f</w:t>
            </w:r>
            <w:r w:rsidRPr="00BC2CA2">
              <w:rPr>
                <w:i/>
                <w:vertAlign w:val="subscript"/>
              </w:rPr>
              <w:t>1</w:t>
            </w:r>
            <w:r w:rsidRPr="00BC2CA2">
              <w:rPr>
                <w:i/>
              </w:rPr>
              <w:t xml:space="preserve">=115 </w:t>
            </w:r>
            <w:proofErr w:type="spellStart"/>
            <w:proofErr w:type="gramStart"/>
            <w:r w:rsidRPr="00BC2CA2">
              <w:rPr>
                <w:i/>
              </w:rPr>
              <w:t>hz</w:t>
            </w:r>
            <w:proofErr w:type="spellEnd"/>
            <w:r w:rsidRPr="00BC2CA2">
              <w:rPr>
                <w:i/>
              </w:rPr>
              <w:t>,  f</w:t>
            </w:r>
            <w:proofErr w:type="gramEnd"/>
            <w:r w:rsidRPr="00BC2CA2">
              <w:rPr>
                <w:i/>
                <w:vertAlign w:val="subscript"/>
              </w:rPr>
              <w:t>3</w:t>
            </w:r>
            <w:r w:rsidRPr="00BC2CA2">
              <w:rPr>
                <w:i/>
              </w:rPr>
              <w:t>=344Hz, f</w:t>
            </w:r>
            <w:r w:rsidRPr="00BC2CA2">
              <w:rPr>
                <w:i/>
                <w:vertAlign w:val="subscript"/>
              </w:rPr>
              <w:t>5</w:t>
            </w:r>
            <w:r w:rsidRPr="00BC2CA2">
              <w:rPr>
                <w:i/>
              </w:rPr>
              <w:t>= 574 Hz</w:t>
            </w:r>
            <w:r w:rsidRPr="00286188">
              <w:t xml:space="preserve"> </w:t>
            </w:r>
          </w:p>
          <w:p w14:paraId="7016BB66" w14:textId="77777777" w:rsidR="00986769" w:rsidRPr="00BC2CA2" w:rsidRDefault="00986769" w:rsidP="00E4366D">
            <w:pPr>
              <w:rPr>
                <w:lang w:val="en-US"/>
              </w:rPr>
            </w:pPr>
            <w:r w:rsidRPr="00286188">
              <w:t>11b) f</w:t>
            </w:r>
            <w:r w:rsidRPr="00BC2CA2">
              <w:rPr>
                <w:vertAlign w:val="subscript"/>
              </w:rPr>
              <w:t>1</w:t>
            </w:r>
            <w:r w:rsidRPr="00286188">
              <w:t>=35.8 Hz, f</w:t>
            </w:r>
            <w:r w:rsidRPr="00BC2CA2">
              <w:rPr>
                <w:vertAlign w:val="subscript"/>
              </w:rPr>
              <w:t>2</w:t>
            </w:r>
            <w:r w:rsidRPr="00286188">
              <w:t>=71.6 Hz f</w:t>
            </w:r>
            <w:r w:rsidRPr="00BC2CA2">
              <w:rPr>
                <w:vertAlign w:val="subscript"/>
              </w:rPr>
              <w:t>3</w:t>
            </w:r>
            <w:r w:rsidRPr="00286188">
              <w:t>=107 Hz</w:t>
            </w:r>
          </w:p>
          <w:p w14:paraId="33203A95" w14:textId="77777777" w:rsidR="00986769" w:rsidRPr="00BC2CA2" w:rsidRDefault="00986769" w:rsidP="00E4366D">
            <w:pPr>
              <w:rPr>
                <w:lang w:val="en-US"/>
              </w:rPr>
            </w:pPr>
            <w:r w:rsidRPr="00286188">
              <w:t>11c) f</w:t>
            </w:r>
            <w:r w:rsidRPr="00BC2CA2">
              <w:rPr>
                <w:vertAlign w:val="subscript"/>
              </w:rPr>
              <w:t>1</w:t>
            </w:r>
            <w:r w:rsidRPr="00286188">
              <w:t>=51hz, f</w:t>
            </w:r>
            <w:r w:rsidRPr="00BC2CA2">
              <w:rPr>
                <w:vertAlign w:val="subscript"/>
              </w:rPr>
              <w:t>2</w:t>
            </w:r>
            <w:r w:rsidRPr="00286188">
              <w:t>=101.5 Hz, f</w:t>
            </w:r>
            <w:r w:rsidRPr="00BC2CA2">
              <w:rPr>
                <w:vertAlign w:val="subscript"/>
              </w:rPr>
              <w:t>3</w:t>
            </w:r>
            <w:r w:rsidRPr="00286188">
              <w:t>=152 Hz</w:t>
            </w:r>
          </w:p>
          <w:p w14:paraId="767429C9" w14:textId="77777777" w:rsidR="00986769" w:rsidRPr="00BC2CA2" w:rsidRDefault="00986769" w:rsidP="00E4366D">
            <w:pPr>
              <w:rPr>
                <w:lang w:val="en-US"/>
              </w:rPr>
            </w:pPr>
            <w:r w:rsidRPr="00BC2CA2">
              <w:rPr>
                <w:lang w:val="en-US"/>
              </w:rPr>
              <w:t>12a) f=143Hz</w:t>
            </w:r>
          </w:p>
          <w:p w14:paraId="6174050B" w14:textId="77777777" w:rsidR="00986769" w:rsidRPr="00BC2CA2" w:rsidRDefault="00986769" w:rsidP="00E4366D">
            <w:pPr>
              <w:rPr>
                <w:lang w:val="en-US"/>
              </w:rPr>
            </w:pPr>
            <w:r w:rsidRPr="00BC2CA2">
              <w:rPr>
                <w:lang w:val="en-US"/>
              </w:rPr>
              <w:t>12b) f=425Hz</w:t>
            </w:r>
          </w:p>
          <w:p w14:paraId="3AF26F1B" w14:textId="77777777" w:rsidR="00986769" w:rsidRPr="00BC2CA2" w:rsidRDefault="00986769" w:rsidP="00E4366D">
            <w:pPr>
              <w:rPr>
                <w:lang w:val="en-US"/>
              </w:rPr>
            </w:pPr>
            <w:r w:rsidRPr="00BC2CA2">
              <w:rPr>
                <w:lang w:val="en-US"/>
              </w:rPr>
              <w:t>13) T=2.25x10</w:t>
            </w:r>
            <w:r w:rsidRPr="00BC2CA2">
              <w:rPr>
                <w:vertAlign w:val="superscript"/>
                <w:lang w:val="en-US"/>
              </w:rPr>
              <w:t>-3</w:t>
            </w:r>
            <w:r w:rsidRPr="00BC2CA2">
              <w:rPr>
                <w:lang w:val="en-US"/>
              </w:rPr>
              <w:t>s</w:t>
            </w:r>
          </w:p>
          <w:p w14:paraId="019D3F2C" w14:textId="77777777" w:rsidR="00986769" w:rsidRPr="00BC2CA2" w:rsidRDefault="00986769" w:rsidP="00E4366D">
            <w:pPr>
              <w:rPr>
                <w:lang w:val="en-US"/>
              </w:rPr>
            </w:pPr>
            <w:r w:rsidRPr="00BC2CA2">
              <w:rPr>
                <w:lang w:val="en-US"/>
              </w:rPr>
              <w:t>14) v=264 m/s</w:t>
            </w:r>
          </w:p>
          <w:p w14:paraId="088D1EBB" w14:textId="77777777" w:rsidR="00986769" w:rsidRPr="00BC2CA2" w:rsidRDefault="00986769" w:rsidP="00E4366D">
            <w:pPr>
              <w:rPr>
                <w:i/>
              </w:rPr>
            </w:pPr>
            <w:r w:rsidRPr="00BC2CA2">
              <w:rPr>
                <w:lang w:val="en-US"/>
              </w:rPr>
              <w:t>15) f</w:t>
            </w:r>
            <w:r w:rsidRPr="00BC2CA2">
              <w:rPr>
                <w:vertAlign w:val="subscript"/>
                <w:lang w:val="en-US"/>
              </w:rPr>
              <w:t>1</w:t>
            </w:r>
            <w:r w:rsidRPr="00BC2CA2">
              <w:rPr>
                <w:lang w:val="en-US"/>
              </w:rPr>
              <w:t>=0.59</w:t>
            </w:r>
            <w:proofErr w:type="gramStart"/>
            <w:r w:rsidRPr="00BC2CA2">
              <w:rPr>
                <w:lang w:val="en-US"/>
              </w:rPr>
              <w:t>Hz  f</w:t>
            </w:r>
            <w:proofErr w:type="gramEnd"/>
            <w:r w:rsidRPr="00BC2CA2">
              <w:rPr>
                <w:vertAlign w:val="subscript"/>
                <w:lang w:val="en-US"/>
              </w:rPr>
              <w:t>2</w:t>
            </w:r>
            <w:r w:rsidRPr="00BC2CA2">
              <w:rPr>
                <w:lang w:val="en-US"/>
              </w:rPr>
              <w:t>=1.17 Hz  f</w:t>
            </w:r>
            <w:r w:rsidRPr="00BC2CA2">
              <w:rPr>
                <w:vertAlign w:val="subscript"/>
                <w:lang w:val="en-US"/>
              </w:rPr>
              <w:t>3</w:t>
            </w:r>
            <w:r w:rsidRPr="00BC2CA2">
              <w:rPr>
                <w:lang w:val="en-US"/>
              </w:rPr>
              <w:t>=1.75 Hz</w:t>
            </w:r>
          </w:p>
          <w:p w14:paraId="28E091B3" w14:textId="77777777" w:rsidR="00986769" w:rsidRPr="00BC2CA2" w:rsidRDefault="00986769" w:rsidP="00E4366D">
            <w:pPr>
              <w:rPr>
                <w:lang w:val="en-US"/>
              </w:rPr>
            </w:pPr>
            <w:r w:rsidRPr="00BC2CA2">
              <w:rPr>
                <w:lang w:val="en-US"/>
              </w:rPr>
              <w:t>16) distance = 0.68 m</w:t>
            </w:r>
          </w:p>
        </w:tc>
      </w:tr>
    </w:tbl>
    <w:p w14:paraId="00D6AADB" w14:textId="65BF1513" w:rsidR="00C67DFE" w:rsidRDefault="00C67DFE" w:rsidP="00986769">
      <w:pPr>
        <w:rPr>
          <w:rFonts w:ascii="Arial" w:hAnsi="Arial" w:cs="Arial"/>
          <w:b/>
          <w:bCs/>
          <w:sz w:val="28"/>
          <w:szCs w:val="28"/>
        </w:rPr>
      </w:pPr>
    </w:p>
    <w:sectPr w:rsidR="00C67DFE" w:rsidSect="00FA2D3E">
      <w:footerReference w:type="even" r:id="rId43"/>
      <w:footerReference w:type="default" r:id="rId44"/>
      <w:pgSz w:w="12240" w:h="15840"/>
      <w:pgMar w:top="720" w:right="720" w:bottom="720" w:left="288" w:header="720" w:footer="720" w:gutter="72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1ACC3C6" w14:textId="77777777" w:rsidR="00FA2D3E" w:rsidRDefault="00FA2D3E">
      <w:r>
        <w:separator/>
      </w:r>
    </w:p>
  </w:endnote>
  <w:endnote w:type="continuationSeparator" w:id="0">
    <w:p w14:paraId="4075C014" w14:textId="77777777" w:rsidR="00FA2D3E" w:rsidRDefault="00FA2D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2AEF" w:usb1="4000207B" w:usb2="00000000" w:usb3="00000000" w:csb0="000001FF" w:csb1="00000000"/>
  </w:font>
  <w:font w:name="Calibri">
    <w:panose1 w:val="020F0502020204030204"/>
    <w:charset w:val="00"/>
    <w:family w:val="swiss"/>
    <w:pitch w:val="variable"/>
    <w:sig w:usb0="20002A87" w:usb1="00000000"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A50CED" w14:textId="77777777" w:rsidR="00FA2D3E" w:rsidRDefault="00FA2D3E" w:rsidP="00916892">
    <w:pPr>
      <w:pStyle w:val="Foot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end"/>
    </w:r>
  </w:p>
  <w:p w14:paraId="37EDC733" w14:textId="77777777" w:rsidR="00FA2D3E" w:rsidRDefault="00FA2D3E" w:rsidP="00393A48">
    <w:pPr>
      <w:pStyle w:val="Footer"/>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9658879"/>
      <w:docPartObj>
        <w:docPartGallery w:val="Page Numbers (Bottom of Page)"/>
        <w:docPartUnique/>
      </w:docPartObj>
    </w:sdtPr>
    <w:sdtEndPr>
      <w:rPr>
        <w:noProof/>
      </w:rPr>
    </w:sdtEndPr>
    <w:sdtContent>
      <w:p w14:paraId="252E6474" w14:textId="7B22B08A" w:rsidR="00FA2D3E" w:rsidRDefault="00FA2D3E">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FA8D12D" w14:textId="77777777" w:rsidR="00FA2D3E" w:rsidRDefault="00FA2D3E" w:rsidP="00C03B34">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61F2C9D" w14:textId="77777777" w:rsidR="00FA2D3E" w:rsidRDefault="00FA2D3E">
      <w:r>
        <w:separator/>
      </w:r>
    </w:p>
  </w:footnote>
  <w:footnote w:type="continuationSeparator" w:id="0">
    <w:p w14:paraId="0EB8674F" w14:textId="77777777" w:rsidR="00FA2D3E" w:rsidRDefault="00FA2D3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9"/>
    <w:multiLevelType w:val="singleLevel"/>
    <w:tmpl w:val="D7B24458"/>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2CC6EB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15:restartNumberingAfterBreak="0">
    <w:nsid w:val="0C1B097C"/>
    <w:multiLevelType w:val="hybridMultilevel"/>
    <w:tmpl w:val="8B888BE0"/>
    <w:lvl w:ilvl="0" w:tplc="BD4ED2A4">
      <w:start w:val="1"/>
      <w:numFmt w:val="decimal"/>
      <w:lvlText w:val="%1."/>
      <w:lvlJc w:val="left"/>
      <w:pPr>
        <w:tabs>
          <w:tab w:val="num" w:pos="720"/>
        </w:tabs>
        <w:ind w:left="720" w:hanging="360"/>
      </w:pPr>
      <w:rPr>
        <w:rFonts w:hint="default"/>
      </w:r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3" w15:restartNumberingAfterBreak="0">
    <w:nsid w:val="0D44091C"/>
    <w:multiLevelType w:val="hybridMultilevel"/>
    <w:tmpl w:val="FD901C3C"/>
    <w:lvl w:ilvl="0" w:tplc="EDB4A6F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15:restartNumberingAfterBreak="0">
    <w:nsid w:val="0DB20B55"/>
    <w:multiLevelType w:val="hybridMultilevel"/>
    <w:tmpl w:val="7E2AA92E"/>
    <w:lvl w:ilvl="0" w:tplc="8188ADA2">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15:restartNumberingAfterBreak="0">
    <w:nsid w:val="18D31ED3"/>
    <w:multiLevelType w:val="hybridMultilevel"/>
    <w:tmpl w:val="4638482E"/>
    <w:lvl w:ilvl="0" w:tplc="49244E1C">
      <w:start w:val="1"/>
      <w:numFmt w:val="decimal"/>
      <w:lvlText w:val="%1."/>
      <w:lvlJc w:val="left"/>
      <w:pPr>
        <w:tabs>
          <w:tab w:val="num" w:pos="360"/>
        </w:tabs>
        <w:ind w:left="360" w:hanging="360"/>
      </w:pPr>
      <w:rPr>
        <w:rFonts w:hint="default"/>
      </w:rPr>
    </w:lvl>
    <w:lvl w:ilvl="1" w:tplc="10090019" w:tentative="1">
      <w:start w:val="1"/>
      <w:numFmt w:val="lowerLetter"/>
      <w:lvlText w:val="%2."/>
      <w:lvlJc w:val="left"/>
      <w:pPr>
        <w:tabs>
          <w:tab w:val="num" w:pos="1080"/>
        </w:tabs>
        <w:ind w:left="1080" w:hanging="360"/>
      </w:pPr>
    </w:lvl>
    <w:lvl w:ilvl="2" w:tplc="1009001B" w:tentative="1">
      <w:start w:val="1"/>
      <w:numFmt w:val="lowerRoman"/>
      <w:lvlText w:val="%3."/>
      <w:lvlJc w:val="right"/>
      <w:pPr>
        <w:tabs>
          <w:tab w:val="num" w:pos="1800"/>
        </w:tabs>
        <w:ind w:left="1800" w:hanging="180"/>
      </w:pPr>
    </w:lvl>
    <w:lvl w:ilvl="3" w:tplc="1009000F" w:tentative="1">
      <w:start w:val="1"/>
      <w:numFmt w:val="decimal"/>
      <w:lvlText w:val="%4."/>
      <w:lvlJc w:val="left"/>
      <w:pPr>
        <w:tabs>
          <w:tab w:val="num" w:pos="2520"/>
        </w:tabs>
        <w:ind w:left="2520" w:hanging="360"/>
      </w:pPr>
    </w:lvl>
    <w:lvl w:ilvl="4" w:tplc="10090019" w:tentative="1">
      <w:start w:val="1"/>
      <w:numFmt w:val="lowerLetter"/>
      <w:lvlText w:val="%5."/>
      <w:lvlJc w:val="left"/>
      <w:pPr>
        <w:tabs>
          <w:tab w:val="num" w:pos="3240"/>
        </w:tabs>
        <w:ind w:left="3240" w:hanging="360"/>
      </w:pPr>
    </w:lvl>
    <w:lvl w:ilvl="5" w:tplc="1009001B" w:tentative="1">
      <w:start w:val="1"/>
      <w:numFmt w:val="lowerRoman"/>
      <w:lvlText w:val="%6."/>
      <w:lvlJc w:val="right"/>
      <w:pPr>
        <w:tabs>
          <w:tab w:val="num" w:pos="3960"/>
        </w:tabs>
        <w:ind w:left="3960" w:hanging="180"/>
      </w:pPr>
    </w:lvl>
    <w:lvl w:ilvl="6" w:tplc="1009000F" w:tentative="1">
      <w:start w:val="1"/>
      <w:numFmt w:val="decimal"/>
      <w:lvlText w:val="%7."/>
      <w:lvlJc w:val="left"/>
      <w:pPr>
        <w:tabs>
          <w:tab w:val="num" w:pos="4680"/>
        </w:tabs>
        <w:ind w:left="4680" w:hanging="360"/>
      </w:pPr>
    </w:lvl>
    <w:lvl w:ilvl="7" w:tplc="10090019" w:tentative="1">
      <w:start w:val="1"/>
      <w:numFmt w:val="lowerLetter"/>
      <w:lvlText w:val="%8."/>
      <w:lvlJc w:val="left"/>
      <w:pPr>
        <w:tabs>
          <w:tab w:val="num" w:pos="5400"/>
        </w:tabs>
        <w:ind w:left="5400" w:hanging="360"/>
      </w:pPr>
    </w:lvl>
    <w:lvl w:ilvl="8" w:tplc="1009001B" w:tentative="1">
      <w:start w:val="1"/>
      <w:numFmt w:val="lowerRoman"/>
      <w:lvlText w:val="%9."/>
      <w:lvlJc w:val="right"/>
      <w:pPr>
        <w:tabs>
          <w:tab w:val="num" w:pos="6120"/>
        </w:tabs>
        <w:ind w:left="6120" w:hanging="180"/>
      </w:pPr>
    </w:lvl>
  </w:abstractNum>
  <w:abstractNum w:abstractNumId="6" w15:restartNumberingAfterBreak="0">
    <w:nsid w:val="1BBC1FB6"/>
    <w:multiLevelType w:val="hybridMultilevel"/>
    <w:tmpl w:val="012C61DA"/>
    <w:lvl w:ilvl="0" w:tplc="4A72679A">
      <w:start w:val="1"/>
      <w:numFmt w:val="decimal"/>
      <w:lvlText w:val="%1."/>
      <w:lvlJc w:val="left"/>
      <w:pPr>
        <w:tabs>
          <w:tab w:val="num" w:pos="360"/>
        </w:tabs>
        <w:ind w:left="288" w:hanging="288"/>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C325D3E"/>
    <w:multiLevelType w:val="hybridMultilevel"/>
    <w:tmpl w:val="F80EDCC0"/>
    <w:lvl w:ilvl="0" w:tplc="34168B60">
      <w:start w:val="1"/>
      <w:numFmt w:val="decimal"/>
      <w:lvlText w:val="%1."/>
      <w:lvlJc w:val="left"/>
      <w:pPr>
        <w:tabs>
          <w:tab w:val="num" w:pos="432"/>
        </w:tabs>
        <w:ind w:left="216" w:hanging="216"/>
      </w:pPr>
      <w:rPr>
        <w:rFonts w:hint="default"/>
      </w:rPr>
    </w:lvl>
    <w:lvl w:ilvl="1" w:tplc="10090019" w:tentative="1">
      <w:start w:val="1"/>
      <w:numFmt w:val="lowerLetter"/>
      <w:lvlText w:val="%2."/>
      <w:lvlJc w:val="left"/>
      <w:pPr>
        <w:tabs>
          <w:tab w:val="num" w:pos="1080"/>
        </w:tabs>
        <w:ind w:left="1080" w:hanging="360"/>
      </w:pPr>
    </w:lvl>
    <w:lvl w:ilvl="2" w:tplc="1009001B" w:tentative="1">
      <w:start w:val="1"/>
      <w:numFmt w:val="lowerRoman"/>
      <w:lvlText w:val="%3."/>
      <w:lvlJc w:val="right"/>
      <w:pPr>
        <w:tabs>
          <w:tab w:val="num" w:pos="1800"/>
        </w:tabs>
        <w:ind w:left="1800" w:hanging="180"/>
      </w:pPr>
    </w:lvl>
    <w:lvl w:ilvl="3" w:tplc="1009000F" w:tentative="1">
      <w:start w:val="1"/>
      <w:numFmt w:val="decimal"/>
      <w:lvlText w:val="%4."/>
      <w:lvlJc w:val="left"/>
      <w:pPr>
        <w:tabs>
          <w:tab w:val="num" w:pos="2520"/>
        </w:tabs>
        <w:ind w:left="2520" w:hanging="360"/>
      </w:pPr>
    </w:lvl>
    <w:lvl w:ilvl="4" w:tplc="10090019" w:tentative="1">
      <w:start w:val="1"/>
      <w:numFmt w:val="lowerLetter"/>
      <w:lvlText w:val="%5."/>
      <w:lvlJc w:val="left"/>
      <w:pPr>
        <w:tabs>
          <w:tab w:val="num" w:pos="3240"/>
        </w:tabs>
        <w:ind w:left="3240" w:hanging="360"/>
      </w:pPr>
    </w:lvl>
    <w:lvl w:ilvl="5" w:tplc="1009001B" w:tentative="1">
      <w:start w:val="1"/>
      <w:numFmt w:val="lowerRoman"/>
      <w:lvlText w:val="%6."/>
      <w:lvlJc w:val="right"/>
      <w:pPr>
        <w:tabs>
          <w:tab w:val="num" w:pos="3960"/>
        </w:tabs>
        <w:ind w:left="3960" w:hanging="180"/>
      </w:pPr>
    </w:lvl>
    <w:lvl w:ilvl="6" w:tplc="1009000F" w:tentative="1">
      <w:start w:val="1"/>
      <w:numFmt w:val="decimal"/>
      <w:lvlText w:val="%7."/>
      <w:lvlJc w:val="left"/>
      <w:pPr>
        <w:tabs>
          <w:tab w:val="num" w:pos="4680"/>
        </w:tabs>
        <w:ind w:left="4680" w:hanging="360"/>
      </w:pPr>
    </w:lvl>
    <w:lvl w:ilvl="7" w:tplc="10090019" w:tentative="1">
      <w:start w:val="1"/>
      <w:numFmt w:val="lowerLetter"/>
      <w:lvlText w:val="%8."/>
      <w:lvlJc w:val="left"/>
      <w:pPr>
        <w:tabs>
          <w:tab w:val="num" w:pos="5400"/>
        </w:tabs>
        <w:ind w:left="5400" w:hanging="360"/>
      </w:pPr>
    </w:lvl>
    <w:lvl w:ilvl="8" w:tplc="1009001B" w:tentative="1">
      <w:start w:val="1"/>
      <w:numFmt w:val="lowerRoman"/>
      <w:lvlText w:val="%9."/>
      <w:lvlJc w:val="right"/>
      <w:pPr>
        <w:tabs>
          <w:tab w:val="num" w:pos="6120"/>
        </w:tabs>
        <w:ind w:left="6120" w:hanging="180"/>
      </w:pPr>
    </w:lvl>
  </w:abstractNum>
  <w:abstractNum w:abstractNumId="8" w15:restartNumberingAfterBreak="0">
    <w:nsid w:val="1EF9004F"/>
    <w:multiLevelType w:val="hybridMultilevel"/>
    <w:tmpl w:val="20F49DDE"/>
    <w:lvl w:ilvl="0" w:tplc="8A22D1E6">
      <w:start w:val="1"/>
      <w:numFmt w:val="decimal"/>
      <w:lvlText w:val="%1."/>
      <w:lvlJc w:val="left"/>
      <w:pPr>
        <w:tabs>
          <w:tab w:val="num" w:pos="360"/>
        </w:tabs>
        <w:ind w:left="216" w:hanging="216"/>
      </w:pPr>
      <w:rPr>
        <w:rFonts w:hint="default"/>
      </w:rPr>
    </w:lvl>
    <w:lvl w:ilvl="1" w:tplc="E0F847D0">
      <w:start w:val="1"/>
      <w:numFmt w:val="lowerLetter"/>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 w15:restartNumberingAfterBreak="0">
    <w:nsid w:val="216856E7"/>
    <w:multiLevelType w:val="hybridMultilevel"/>
    <w:tmpl w:val="DA8256FE"/>
    <w:lvl w:ilvl="0" w:tplc="BB681F7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21B542D0"/>
    <w:multiLevelType w:val="hybridMultilevel"/>
    <w:tmpl w:val="DD162682"/>
    <w:lvl w:ilvl="0" w:tplc="01E890E6">
      <w:start w:val="1"/>
      <w:numFmt w:val="decimal"/>
      <w:lvlText w:val="%1."/>
      <w:lvlJc w:val="left"/>
      <w:pPr>
        <w:tabs>
          <w:tab w:val="num" w:pos="360"/>
        </w:tabs>
        <w:ind w:left="360" w:hanging="360"/>
      </w:pPr>
      <w:rPr>
        <w:rFonts w:hint="default"/>
      </w:rPr>
    </w:lvl>
    <w:lvl w:ilvl="1" w:tplc="10090019" w:tentative="1">
      <w:start w:val="1"/>
      <w:numFmt w:val="lowerLetter"/>
      <w:lvlText w:val="%2."/>
      <w:lvlJc w:val="left"/>
      <w:pPr>
        <w:tabs>
          <w:tab w:val="num" w:pos="1080"/>
        </w:tabs>
        <w:ind w:left="1080" w:hanging="360"/>
      </w:pPr>
    </w:lvl>
    <w:lvl w:ilvl="2" w:tplc="1009001B" w:tentative="1">
      <w:start w:val="1"/>
      <w:numFmt w:val="lowerRoman"/>
      <w:lvlText w:val="%3."/>
      <w:lvlJc w:val="right"/>
      <w:pPr>
        <w:tabs>
          <w:tab w:val="num" w:pos="1800"/>
        </w:tabs>
        <w:ind w:left="1800" w:hanging="180"/>
      </w:pPr>
    </w:lvl>
    <w:lvl w:ilvl="3" w:tplc="1009000F" w:tentative="1">
      <w:start w:val="1"/>
      <w:numFmt w:val="decimal"/>
      <w:lvlText w:val="%4."/>
      <w:lvlJc w:val="left"/>
      <w:pPr>
        <w:tabs>
          <w:tab w:val="num" w:pos="2520"/>
        </w:tabs>
        <w:ind w:left="2520" w:hanging="360"/>
      </w:pPr>
    </w:lvl>
    <w:lvl w:ilvl="4" w:tplc="10090019" w:tentative="1">
      <w:start w:val="1"/>
      <w:numFmt w:val="lowerLetter"/>
      <w:lvlText w:val="%5."/>
      <w:lvlJc w:val="left"/>
      <w:pPr>
        <w:tabs>
          <w:tab w:val="num" w:pos="3240"/>
        </w:tabs>
        <w:ind w:left="3240" w:hanging="360"/>
      </w:pPr>
    </w:lvl>
    <w:lvl w:ilvl="5" w:tplc="1009001B" w:tentative="1">
      <w:start w:val="1"/>
      <w:numFmt w:val="lowerRoman"/>
      <w:lvlText w:val="%6."/>
      <w:lvlJc w:val="right"/>
      <w:pPr>
        <w:tabs>
          <w:tab w:val="num" w:pos="3960"/>
        </w:tabs>
        <w:ind w:left="3960" w:hanging="180"/>
      </w:pPr>
    </w:lvl>
    <w:lvl w:ilvl="6" w:tplc="1009000F" w:tentative="1">
      <w:start w:val="1"/>
      <w:numFmt w:val="decimal"/>
      <w:lvlText w:val="%7."/>
      <w:lvlJc w:val="left"/>
      <w:pPr>
        <w:tabs>
          <w:tab w:val="num" w:pos="4680"/>
        </w:tabs>
        <w:ind w:left="4680" w:hanging="360"/>
      </w:pPr>
    </w:lvl>
    <w:lvl w:ilvl="7" w:tplc="10090019" w:tentative="1">
      <w:start w:val="1"/>
      <w:numFmt w:val="lowerLetter"/>
      <w:lvlText w:val="%8."/>
      <w:lvlJc w:val="left"/>
      <w:pPr>
        <w:tabs>
          <w:tab w:val="num" w:pos="5400"/>
        </w:tabs>
        <w:ind w:left="5400" w:hanging="360"/>
      </w:pPr>
    </w:lvl>
    <w:lvl w:ilvl="8" w:tplc="1009001B" w:tentative="1">
      <w:start w:val="1"/>
      <w:numFmt w:val="lowerRoman"/>
      <w:lvlText w:val="%9."/>
      <w:lvlJc w:val="right"/>
      <w:pPr>
        <w:tabs>
          <w:tab w:val="num" w:pos="6120"/>
        </w:tabs>
        <w:ind w:left="6120" w:hanging="180"/>
      </w:pPr>
    </w:lvl>
  </w:abstractNum>
  <w:abstractNum w:abstractNumId="11" w15:restartNumberingAfterBreak="0">
    <w:nsid w:val="24CB3FCC"/>
    <w:multiLevelType w:val="hybridMultilevel"/>
    <w:tmpl w:val="2EB2DC42"/>
    <w:lvl w:ilvl="0" w:tplc="F70E9EB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15:restartNumberingAfterBreak="0">
    <w:nsid w:val="26DC79C0"/>
    <w:multiLevelType w:val="hybridMultilevel"/>
    <w:tmpl w:val="2ADA48D6"/>
    <w:lvl w:ilvl="0" w:tplc="C1FEE15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15:restartNumberingAfterBreak="0">
    <w:nsid w:val="29C81BB6"/>
    <w:multiLevelType w:val="hybridMultilevel"/>
    <w:tmpl w:val="992A71AE"/>
    <w:lvl w:ilvl="0" w:tplc="34168B60">
      <w:start w:val="1"/>
      <w:numFmt w:val="decimal"/>
      <w:lvlText w:val="%1."/>
      <w:lvlJc w:val="left"/>
      <w:pPr>
        <w:tabs>
          <w:tab w:val="num" w:pos="432"/>
        </w:tabs>
        <w:ind w:left="216" w:hanging="216"/>
      </w:pPr>
      <w:rPr>
        <w:rFonts w:hint="default"/>
      </w:r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14" w15:restartNumberingAfterBreak="0">
    <w:nsid w:val="2C44668C"/>
    <w:multiLevelType w:val="hybridMultilevel"/>
    <w:tmpl w:val="AC38608A"/>
    <w:lvl w:ilvl="0" w:tplc="9AA08BC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5" w15:restartNumberingAfterBreak="0">
    <w:nsid w:val="2E676C68"/>
    <w:multiLevelType w:val="hybridMultilevel"/>
    <w:tmpl w:val="B728F5FC"/>
    <w:lvl w:ilvl="0" w:tplc="21C877E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15:restartNumberingAfterBreak="0">
    <w:nsid w:val="2F685596"/>
    <w:multiLevelType w:val="hybridMultilevel"/>
    <w:tmpl w:val="2A6CE528"/>
    <w:lvl w:ilvl="0" w:tplc="57246778">
      <w:start w:val="1"/>
      <w:numFmt w:val="decimal"/>
      <w:lvlText w:val="%1."/>
      <w:lvlJc w:val="left"/>
      <w:pPr>
        <w:tabs>
          <w:tab w:val="num" w:pos="360"/>
        </w:tabs>
        <w:ind w:left="360" w:hanging="360"/>
      </w:pPr>
      <w:rPr>
        <w:rFonts w:hint="default"/>
        <w:b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7" w15:restartNumberingAfterBreak="0">
    <w:nsid w:val="318D2207"/>
    <w:multiLevelType w:val="hybridMultilevel"/>
    <w:tmpl w:val="607E5846"/>
    <w:lvl w:ilvl="0" w:tplc="8188ADA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31A07B80"/>
    <w:multiLevelType w:val="hybridMultilevel"/>
    <w:tmpl w:val="05E8D66C"/>
    <w:lvl w:ilvl="0" w:tplc="DCF05D5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9" w15:restartNumberingAfterBreak="0">
    <w:nsid w:val="33AE4519"/>
    <w:multiLevelType w:val="hybridMultilevel"/>
    <w:tmpl w:val="E4A639DE"/>
    <w:lvl w:ilvl="0" w:tplc="F75E9B06">
      <w:start w:val="1"/>
      <w:numFmt w:val="decimal"/>
      <w:lvlText w:val="%1."/>
      <w:lvlJc w:val="left"/>
      <w:pPr>
        <w:tabs>
          <w:tab w:val="num" w:pos="432"/>
        </w:tabs>
        <w:ind w:left="288" w:hanging="288"/>
      </w:pPr>
      <w:rPr>
        <w:rFonts w:hint="default"/>
      </w:r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20" w15:restartNumberingAfterBreak="0">
    <w:nsid w:val="3561038F"/>
    <w:multiLevelType w:val="hybridMultilevel"/>
    <w:tmpl w:val="B9E03FC8"/>
    <w:lvl w:ilvl="0" w:tplc="1009000F">
      <w:start w:val="1"/>
      <w:numFmt w:val="decimal"/>
      <w:lvlText w:val="%1."/>
      <w:lvlJc w:val="left"/>
      <w:pPr>
        <w:ind w:left="360" w:hanging="360"/>
      </w:pPr>
      <w:rPr>
        <w:rFonts w:hint="default"/>
      </w:r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21" w15:restartNumberingAfterBreak="0">
    <w:nsid w:val="38485AD8"/>
    <w:multiLevelType w:val="hybridMultilevel"/>
    <w:tmpl w:val="FA82FE4C"/>
    <w:lvl w:ilvl="0" w:tplc="1009000F">
      <w:start w:val="1"/>
      <w:numFmt w:val="decimal"/>
      <w:lvlText w:val="%1."/>
      <w:lvlJc w:val="left"/>
      <w:pPr>
        <w:ind w:left="360" w:hanging="360"/>
      </w:pPr>
      <w:rPr>
        <w:rFonts w:hint="default"/>
      </w:r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22" w15:restartNumberingAfterBreak="0">
    <w:nsid w:val="3D291A33"/>
    <w:multiLevelType w:val="hybridMultilevel"/>
    <w:tmpl w:val="C2A0FE9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41AF19B6"/>
    <w:multiLevelType w:val="hybridMultilevel"/>
    <w:tmpl w:val="86E68ED0"/>
    <w:lvl w:ilvl="0" w:tplc="F75E9B06">
      <w:start w:val="1"/>
      <w:numFmt w:val="decimal"/>
      <w:lvlText w:val="%1."/>
      <w:lvlJc w:val="left"/>
      <w:pPr>
        <w:tabs>
          <w:tab w:val="num" w:pos="432"/>
        </w:tabs>
        <w:ind w:left="288" w:hanging="288"/>
      </w:pPr>
      <w:rPr>
        <w:rFonts w:hint="default"/>
      </w:r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24" w15:restartNumberingAfterBreak="0">
    <w:nsid w:val="44E25D49"/>
    <w:multiLevelType w:val="hybridMultilevel"/>
    <w:tmpl w:val="86E68ED0"/>
    <w:lvl w:ilvl="0" w:tplc="F75E9B06">
      <w:start w:val="1"/>
      <w:numFmt w:val="decimal"/>
      <w:lvlText w:val="%1."/>
      <w:lvlJc w:val="left"/>
      <w:pPr>
        <w:tabs>
          <w:tab w:val="num" w:pos="432"/>
        </w:tabs>
        <w:ind w:left="288" w:hanging="288"/>
      </w:pPr>
      <w:rPr>
        <w:rFonts w:hint="default"/>
      </w:r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25" w15:restartNumberingAfterBreak="0">
    <w:nsid w:val="49837DAC"/>
    <w:multiLevelType w:val="hybridMultilevel"/>
    <w:tmpl w:val="0E34470C"/>
    <w:lvl w:ilvl="0" w:tplc="1009000F">
      <w:start w:val="1"/>
      <w:numFmt w:val="decimal"/>
      <w:lvlText w:val="%1."/>
      <w:lvlJc w:val="left"/>
      <w:pPr>
        <w:ind w:left="360" w:hanging="360"/>
      </w:pPr>
      <w:rPr>
        <w:rFonts w:hint="default"/>
      </w:r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26" w15:restartNumberingAfterBreak="0">
    <w:nsid w:val="4A30584C"/>
    <w:multiLevelType w:val="hybridMultilevel"/>
    <w:tmpl w:val="46BABCD4"/>
    <w:lvl w:ilvl="0" w:tplc="684CCB7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7" w15:restartNumberingAfterBreak="0">
    <w:nsid w:val="53675728"/>
    <w:multiLevelType w:val="hybridMultilevel"/>
    <w:tmpl w:val="4638482E"/>
    <w:lvl w:ilvl="0" w:tplc="49244E1C">
      <w:start w:val="1"/>
      <w:numFmt w:val="decimal"/>
      <w:lvlText w:val="%1."/>
      <w:lvlJc w:val="left"/>
      <w:pPr>
        <w:tabs>
          <w:tab w:val="num" w:pos="360"/>
        </w:tabs>
        <w:ind w:left="360" w:hanging="360"/>
      </w:pPr>
      <w:rPr>
        <w:rFonts w:hint="default"/>
      </w:rPr>
    </w:lvl>
    <w:lvl w:ilvl="1" w:tplc="10090019" w:tentative="1">
      <w:start w:val="1"/>
      <w:numFmt w:val="lowerLetter"/>
      <w:lvlText w:val="%2."/>
      <w:lvlJc w:val="left"/>
      <w:pPr>
        <w:tabs>
          <w:tab w:val="num" w:pos="1080"/>
        </w:tabs>
        <w:ind w:left="1080" w:hanging="360"/>
      </w:pPr>
    </w:lvl>
    <w:lvl w:ilvl="2" w:tplc="1009001B" w:tentative="1">
      <w:start w:val="1"/>
      <w:numFmt w:val="lowerRoman"/>
      <w:lvlText w:val="%3."/>
      <w:lvlJc w:val="right"/>
      <w:pPr>
        <w:tabs>
          <w:tab w:val="num" w:pos="1800"/>
        </w:tabs>
        <w:ind w:left="1800" w:hanging="180"/>
      </w:pPr>
    </w:lvl>
    <w:lvl w:ilvl="3" w:tplc="1009000F" w:tentative="1">
      <w:start w:val="1"/>
      <w:numFmt w:val="decimal"/>
      <w:lvlText w:val="%4."/>
      <w:lvlJc w:val="left"/>
      <w:pPr>
        <w:tabs>
          <w:tab w:val="num" w:pos="2520"/>
        </w:tabs>
        <w:ind w:left="2520" w:hanging="360"/>
      </w:pPr>
    </w:lvl>
    <w:lvl w:ilvl="4" w:tplc="10090019" w:tentative="1">
      <w:start w:val="1"/>
      <w:numFmt w:val="lowerLetter"/>
      <w:lvlText w:val="%5."/>
      <w:lvlJc w:val="left"/>
      <w:pPr>
        <w:tabs>
          <w:tab w:val="num" w:pos="3240"/>
        </w:tabs>
        <w:ind w:left="3240" w:hanging="360"/>
      </w:pPr>
    </w:lvl>
    <w:lvl w:ilvl="5" w:tplc="1009001B" w:tentative="1">
      <w:start w:val="1"/>
      <w:numFmt w:val="lowerRoman"/>
      <w:lvlText w:val="%6."/>
      <w:lvlJc w:val="right"/>
      <w:pPr>
        <w:tabs>
          <w:tab w:val="num" w:pos="3960"/>
        </w:tabs>
        <w:ind w:left="3960" w:hanging="180"/>
      </w:pPr>
    </w:lvl>
    <w:lvl w:ilvl="6" w:tplc="1009000F" w:tentative="1">
      <w:start w:val="1"/>
      <w:numFmt w:val="decimal"/>
      <w:lvlText w:val="%7."/>
      <w:lvlJc w:val="left"/>
      <w:pPr>
        <w:tabs>
          <w:tab w:val="num" w:pos="4680"/>
        </w:tabs>
        <w:ind w:left="4680" w:hanging="360"/>
      </w:pPr>
    </w:lvl>
    <w:lvl w:ilvl="7" w:tplc="10090019" w:tentative="1">
      <w:start w:val="1"/>
      <w:numFmt w:val="lowerLetter"/>
      <w:lvlText w:val="%8."/>
      <w:lvlJc w:val="left"/>
      <w:pPr>
        <w:tabs>
          <w:tab w:val="num" w:pos="5400"/>
        </w:tabs>
        <w:ind w:left="5400" w:hanging="360"/>
      </w:pPr>
    </w:lvl>
    <w:lvl w:ilvl="8" w:tplc="1009001B" w:tentative="1">
      <w:start w:val="1"/>
      <w:numFmt w:val="lowerRoman"/>
      <w:lvlText w:val="%9."/>
      <w:lvlJc w:val="right"/>
      <w:pPr>
        <w:tabs>
          <w:tab w:val="num" w:pos="6120"/>
        </w:tabs>
        <w:ind w:left="6120" w:hanging="180"/>
      </w:pPr>
    </w:lvl>
  </w:abstractNum>
  <w:abstractNum w:abstractNumId="28" w15:restartNumberingAfterBreak="0">
    <w:nsid w:val="55B30AF5"/>
    <w:multiLevelType w:val="hybridMultilevel"/>
    <w:tmpl w:val="B4386214"/>
    <w:lvl w:ilvl="0" w:tplc="0409000F">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9" w15:restartNumberingAfterBreak="0">
    <w:nsid w:val="55E63330"/>
    <w:multiLevelType w:val="hybridMultilevel"/>
    <w:tmpl w:val="62F0F54C"/>
    <w:lvl w:ilvl="0" w:tplc="3C4A6C26">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0" w15:restartNumberingAfterBreak="0">
    <w:nsid w:val="5B5F250A"/>
    <w:multiLevelType w:val="hybridMultilevel"/>
    <w:tmpl w:val="A74A469A"/>
    <w:lvl w:ilvl="0" w:tplc="172E9506">
      <w:start w:val="1"/>
      <w:numFmt w:val="decimal"/>
      <w:lvlText w:val="%1."/>
      <w:lvlJc w:val="left"/>
      <w:pPr>
        <w:tabs>
          <w:tab w:val="num" w:pos="360"/>
        </w:tabs>
        <w:ind w:left="360" w:hanging="360"/>
      </w:pPr>
      <w:rPr>
        <w:rFonts w:hint="default"/>
        <w:b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1" w15:restartNumberingAfterBreak="0">
    <w:nsid w:val="5D1E04D4"/>
    <w:multiLevelType w:val="hybridMultilevel"/>
    <w:tmpl w:val="8666729A"/>
    <w:lvl w:ilvl="0" w:tplc="1009000F">
      <w:start w:val="1"/>
      <w:numFmt w:val="decimal"/>
      <w:lvlText w:val="%1."/>
      <w:lvlJc w:val="left"/>
      <w:pPr>
        <w:ind w:left="360" w:hanging="360"/>
      </w:pPr>
      <w:rPr>
        <w:rFonts w:hint="default"/>
      </w:r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32" w15:restartNumberingAfterBreak="0">
    <w:nsid w:val="62511687"/>
    <w:multiLevelType w:val="hybridMultilevel"/>
    <w:tmpl w:val="B728F5FC"/>
    <w:lvl w:ilvl="0" w:tplc="21C877E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3" w15:restartNumberingAfterBreak="0">
    <w:nsid w:val="62AE6B72"/>
    <w:multiLevelType w:val="hybridMultilevel"/>
    <w:tmpl w:val="258499A4"/>
    <w:lvl w:ilvl="0" w:tplc="C684427A">
      <w:start w:val="1"/>
      <w:numFmt w:val="decimal"/>
      <w:lvlText w:val="%1."/>
      <w:lvlJc w:val="left"/>
      <w:pPr>
        <w:ind w:left="360" w:hanging="360"/>
      </w:pPr>
      <w:rPr>
        <w:rFonts w:hint="default"/>
        <w:b w:val="0"/>
      </w:r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34" w15:restartNumberingAfterBreak="0">
    <w:nsid w:val="630B5FBE"/>
    <w:multiLevelType w:val="hybridMultilevel"/>
    <w:tmpl w:val="0C0ECD7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15:restartNumberingAfterBreak="0">
    <w:nsid w:val="6429478B"/>
    <w:multiLevelType w:val="hybridMultilevel"/>
    <w:tmpl w:val="B5389CD2"/>
    <w:lvl w:ilvl="0" w:tplc="F25C76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6" w15:restartNumberingAfterBreak="0">
    <w:nsid w:val="6AAD4AE7"/>
    <w:multiLevelType w:val="hybridMultilevel"/>
    <w:tmpl w:val="71900618"/>
    <w:lvl w:ilvl="0" w:tplc="34168B60">
      <w:start w:val="1"/>
      <w:numFmt w:val="decimal"/>
      <w:lvlText w:val="%1."/>
      <w:lvlJc w:val="left"/>
      <w:pPr>
        <w:tabs>
          <w:tab w:val="num" w:pos="432"/>
        </w:tabs>
        <w:ind w:left="216" w:hanging="216"/>
      </w:pPr>
      <w:rPr>
        <w:rFonts w:hint="default"/>
      </w:r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37" w15:restartNumberingAfterBreak="0">
    <w:nsid w:val="6BBC5FF3"/>
    <w:multiLevelType w:val="hybridMultilevel"/>
    <w:tmpl w:val="F2D8D2CE"/>
    <w:lvl w:ilvl="0" w:tplc="1009000F">
      <w:start w:val="1"/>
      <w:numFmt w:val="decimal"/>
      <w:lvlText w:val="%1."/>
      <w:lvlJc w:val="left"/>
      <w:pPr>
        <w:ind w:left="360" w:hanging="360"/>
      </w:pPr>
      <w:rPr>
        <w:rFonts w:hint="default"/>
      </w:r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38" w15:restartNumberingAfterBreak="0">
    <w:nsid w:val="6C537ACB"/>
    <w:multiLevelType w:val="hybridMultilevel"/>
    <w:tmpl w:val="AE28CE9A"/>
    <w:lvl w:ilvl="0" w:tplc="BAAA9C90">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9" w15:restartNumberingAfterBreak="0">
    <w:nsid w:val="6D674B57"/>
    <w:multiLevelType w:val="hybridMultilevel"/>
    <w:tmpl w:val="CE2E58D4"/>
    <w:lvl w:ilvl="0" w:tplc="4DF03E3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0" w15:restartNumberingAfterBreak="0">
    <w:nsid w:val="7240436C"/>
    <w:multiLevelType w:val="hybridMultilevel"/>
    <w:tmpl w:val="F56E472C"/>
    <w:lvl w:ilvl="0" w:tplc="1009000F">
      <w:start w:val="1"/>
      <w:numFmt w:val="decimal"/>
      <w:lvlText w:val="%1."/>
      <w:lvlJc w:val="left"/>
      <w:pPr>
        <w:ind w:left="360" w:hanging="360"/>
      </w:pPr>
      <w:rPr>
        <w:rFonts w:hint="default"/>
      </w:r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41" w15:restartNumberingAfterBreak="0">
    <w:nsid w:val="7278431E"/>
    <w:multiLevelType w:val="hybridMultilevel"/>
    <w:tmpl w:val="33ACB46A"/>
    <w:lvl w:ilvl="0" w:tplc="DCF05D5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15:restartNumberingAfterBreak="0">
    <w:nsid w:val="738E6DD2"/>
    <w:multiLevelType w:val="hybridMultilevel"/>
    <w:tmpl w:val="FA264060"/>
    <w:lvl w:ilvl="0" w:tplc="4D7E4DD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3B3717F"/>
    <w:multiLevelType w:val="hybridMultilevel"/>
    <w:tmpl w:val="AC38608A"/>
    <w:lvl w:ilvl="0" w:tplc="9AA08BC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4" w15:restartNumberingAfterBreak="0">
    <w:nsid w:val="7A1555F0"/>
    <w:multiLevelType w:val="hybridMultilevel"/>
    <w:tmpl w:val="93885484"/>
    <w:lvl w:ilvl="0" w:tplc="1009000F">
      <w:start w:val="1"/>
      <w:numFmt w:val="decimal"/>
      <w:lvlText w:val="%1."/>
      <w:lvlJc w:val="left"/>
      <w:pPr>
        <w:ind w:left="360" w:hanging="360"/>
      </w:pPr>
      <w:rPr>
        <w:rFonts w:hint="default"/>
      </w:r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45" w15:restartNumberingAfterBreak="0">
    <w:nsid w:val="7BDA28D6"/>
    <w:multiLevelType w:val="hybridMultilevel"/>
    <w:tmpl w:val="2A6CE528"/>
    <w:lvl w:ilvl="0" w:tplc="57246778">
      <w:start w:val="1"/>
      <w:numFmt w:val="decimal"/>
      <w:lvlText w:val="%1."/>
      <w:lvlJc w:val="left"/>
      <w:pPr>
        <w:tabs>
          <w:tab w:val="num" w:pos="360"/>
        </w:tabs>
        <w:ind w:left="360" w:hanging="360"/>
      </w:pPr>
      <w:rPr>
        <w:rFonts w:hint="default"/>
        <w:b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23"/>
  </w:num>
  <w:num w:numId="2">
    <w:abstractNumId w:val="7"/>
  </w:num>
  <w:num w:numId="3">
    <w:abstractNumId w:val="13"/>
  </w:num>
  <w:num w:numId="4">
    <w:abstractNumId w:val="36"/>
  </w:num>
  <w:num w:numId="5">
    <w:abstractNumId w:val="6"/>
  </w:num>
  <w:num w:numId="6">
    <w:abstractNumId w:val="9"/>
  </w:num>
  <w:num w:numId="7">
    <w:abstractNumId w:val="19"/>
  </w:num>
  <w:num w:numId="8">
    <w:abstractNumId w:val="2"/>
  </w:num>
  <w:num w:numId="9">
    <w:abstractNumId w:val="10"/>
  </w:num>
  <w:num w:numId="10">
    <w:abstractNumId w:val="27"/>
  </w:num>
  <w:num w:numId="11">
    <w:abstractNumId w:val="11"/>
  </w:num>
  <w:num w:numId="12">
    <w:abstractNumId w:val="3"/>
  </w:num>
  <w:num w:numId="13">
    <w:abstractNumId w:val="18"/>
  </w:num>
  <w:num w:numId="14">
    <w:abstractNumId w:val="41"/>
  </w:num>
  <w:num w:numId="15">
    <w:abstractNumId w:val="0"/>
  </w:num>
  <w:num w:numId="16">
    <w:abstractNumId w:val="28"/>
  </w:num>
  <w:num w:numId="17">
    <w:abstractNumId w:val="31"/>
  </w:num>
  <w:num w:numId="18">
    <w:abstractNumId w:val="44"/>
  </w:num>
  <w:num w:numId="19">
    <w:abstractNumId w:val="33"/>
  </w:num>
  <w:num w:numId="20">
    <w:abstractNumId w:val="25"/>
  </w:num>
  <w:num w:numId="21">
    <w:abstractNumId w:val="40"/>
  </w:num>
  <w:num w:numId="22">
    <w:abstractNumId w:val="29"/>
  </w:num>
  <w:num w:numId="23">
    <w:abstractNumId w:val="38"/>
  </w:num>
  <w:num w:numId="24">
    <w:abstractNumId w:val="20"/>
  </w:num>
  <w:num w:numId="25">
    <w:abstractNumId w:val="37"/>
  </w:num>
  <w:num w:numId="26">
    <w:abstractNumId w:val="22"/>
  </w:num>
  <w:num w:numId="27">
    <w:abstractNumId w:val="42"/>
  </w:num>
  <w:num w:numId="28">
    <w:abstractNumId w:val="35"/>
  </w:num>
  <w:num w:numId="29">
    <w:abstractNumId w:val="39"/>
  </w:num>
  <w:num w:numId="30">
    <w:abstractNumId w:val="8"/>
  </w:num>
  <w:num w:numId="31">
    <w:abstractNumId w:val="30"/>
  </w:num>
  <w:num w:numId="32">
    <w:abstractNumId w:val="12"/>
  </w:num>
  <w:num w:numId="33">
    <w:abstractNumId w:val="14"/>
  </w:num>
  <w:num w:numId="34">
    <w:abstractNumId w:val="16"/>
  </w:num>
  <w:num w:numId="35">
    <w:abstractNumId w:val="26"/>
  </w:num>
  <w:num w:numId="36">
    <w:abstractNumId w:val="34"/>
  </w:num>
  <w:num w:numId="37">
    <w:abstractNumId w:val="4"/>
  </w:num>
  <w:num w:numId="38">
    <w:abstractNumId w:val="21"/>
  </w:num>
  <w:num w:numId="39">
    <w:abstractNumId w:val="45"/>
  </w:num>
  <w:num w:numId="40">
    <w:abstractNumId w:val="43"/>
  </w:num>
  <w:num w:numId="41">
    <w:abstractNumId w:val="15"/>
  </w:num>
  <w:num w:numId="42">
    <w:abstractNumId w:val="32"/>
  </w:num>
  <w:num w:numId="43">
    <w:abstractNumId w:val="1"/>
  </w:num>
  <w:num w:numId="44">
    <w:abstractNumId w:val="17"/>
  </w:num>
  <w:num w:numId="45">
    <w:abstractNumId w:val="5"/>
  </w:num>
  <w:num w:numId="46">
    <w:abstractNumId w:val="24"/>
  </w:num>
  <w:numIdMacAtCleanup w:val="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72"/>
  <w:drawingGridVerticalSpacing w:val="72"/>
  <w:doNotUseMarginsForDrawingGridOrigin/>
  <w:drawingGridHorizontalOrigin w:val="720"/>
  <w:drawingGridVerticalOrigin w:val="720"/>
  <w:characterSpacingControl w:val="doNotCompress"/>
  <w:hdrShapeDefaults>
    <o:shapedefaults v:ext="edit" spidmax="1638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60529"/>
    <w:rsid w:val="00005CEA"/>
    <w:rsid w:val="00013F0D"/>
    <w:rsid w:val="00015AF1"/>
    <w:rsid w:val="000244F5"/>
    <w:rsid w:val="00026D9A"/>
    <w:rsid w:val="00030604"/>
    <w:rsid w:val="000312AA"/>
    <w:rsid w:val="00031F87"/>
    <w:rsid w:val="00047377"/>
    <w:rsid w:val="0005140A"/>
    <w:rsid w:val="0005280D"/>
    <w:rsid w:val="00054189"/>
    <w:rsid w:val="00055E9A"/>
    <w:rsid w:val="00077306"/>
    <w:rsid w:val="00081409"/>
    <w:rsid w:val="000848B1"/>
    <w:rsid w:val="000848F1"/>
    <w:rsid w:val="0009212F"/>
    <w:rsid w:val="000A0C64"/>
    <w:rsid w:val="000A6118"/>
    <w:rsid w:val="000B36C0"/>
    <w:rsid w:val="000B5C4F"/>
    <w:rsid w:val="000D19FA"/>
    <w:rsid w:val="000F7C09"/>
    <w:rsid w:val="001060EF"/>
    <w:rsid w:val="001068FC"/>
    <w:rsid w:val="001069FF"/>
    <w:rsid w:val="00112FA8"/>
    <w:rsid w:val="00121A0F"/>
    <w:rsid w:val="00123F2A"/>
    <w:rsid w:val="00124B11"/>
    <w:rsid w:val="00126B9B"/>
    <w:rsid w:val="00127EC6"/>
    <w:rsid w:val="00136A3F"/>
    <w:rsid w:val="00137D6E"/>
    <w:rsid w:val="0014242C"/>
    <w:rsid w:val="00150547"/>
    <w:rsid w:val="001602A7"/>
    <w:rsid w:val="001653BA"/>
    <w:rsid w:val="001655AC"/>
    <w:rsid w:val="00170344"/>
    <w:rsid w:val="001716E8"/>
    <w:rsid w:val="0018396D"/>
    <w:rsid w:val="00184A36"/>
    <w:rsid w:val="00187E65"/>
    <w:rsid w:val="001970F9"/>
    <w:rsid w:val="00197F8F"/>
    <w:rsid w:val="001A1017"/>
    <w:rsid w:val="001A42AF"/>
    <w:rsid w:val="001B0969"/>
    <w:rsid w:val="001B35BD"/>
    <w:rsid w:val="001C1ED3"/>
    <w:rsid w:val="001D0487"/>
    <w:rsid w:val="001D45B9"/>
    <w:rsid w:val="001E0F5E"/>
    <w:rsid w:val="001E1CB3"/>
    <w:rsid w:val="001E3CD9"/>
    <w:rsid w:val="001F766C"/>
    <w:rsid w:val="001F7AF6"/>
    <w:rsid w:val="002036A5"/>
    <w:rsid w:val="002069C2"/>
    <w:rsid w:val="002115CF"/>
    <w:rsid w:val="0021777B"/>
    <w:rsid w:val="00223A68"/>
    <w:rsid w:val="002255D4"/>
    <w:rsid w:val="00226B5C"/>
    <w:rsid w:val="00232B75"/>
    <w:rsid w:val="00234771"/>
    <w:rsid w:val="00241F18"/>
    <w:rsid w:val="002551FC"/>
    <w:rsid w:val="00255F89"/>
    <w:rsid w:val="0026584D"/>
    <w:rsid w:val="002668EE"/>
    <w:rsid w:val="00274803"/>
    <w:rsid w:val="00276915"/>
    <w:rsid w:val="00280C50"/>
    <w:rsid w:val="0029471D"/>
    <w:rsid w:val="0029585C"/>
    <w:rsid w:val="00295D7B"/>
    <w:rsid w:val="002A1E11"/>
    <w:rsid w:val="002A2820"/>
    <w:rsid w:val="002A6BB1"/>
    <w:rsid w:val="002B6C1B"/>
    <w:rsid w:val="002B704C"/>
    <w:rsid w:val="002C342B"/>
    <w:rsid w:val="002C6207"/>
    <w:rsid w:val="002D2FC5"/>
    <w:rsid w:val="002D71C7"/>
    <w:rsid w:val="002E0FA2"/>
    <w:rsid w:val="002E1F83"/>
    <w:rsid w:val="002E4B54"/>
    <w:rsid w:val="002E545F"/>
    <w:rsid w:val="002E7444"/>
    <w:rsid w:val="00303321"/>
    <w:rsid w:val="00303CAA"/>
    <w:rsid w:val="003125FA"/>
    <w:rsid w:val="00317158"/>
    <w:rsid w:val="00327AEA"/>
    <w:rsid w:val="00334C19"/>
    <w:rsid w:val="003405E6"/>
    <w:rsid w:val="003525A0"/>
    <w:rsid w:val="00353FA9"/>
    <w:rsid w:val="00360529"/>
    <w:rsid w:val="00364992"/>
    <w:rsid w:val="00372EE4"/>
    <w:rsid w:val="003775F7"/>
    <w:rsid w:val="003802E8"/>
    <w:rsid w:val="0038528D"/>
    <w:rsid w:val="00393A48"/>
    <w:rsid w:val="003A2F50"/>
    <w:rsid w:val="003A3183"/>
    <w:rsid w:val="003B376E"/>
    <w:rsid w:val="003B7265"/>
    <w:rsid w:val="003C15F4"/>
    <w:rsid w:val="003C61F2"/>
    <w:rsid w:val="003D277A"/>
    <w:rsid w:val="003D5218"/>
    <w:rsid w:val="003D6C70"/>
    <w:rsid w:val="003E3AF2"/>
    <w:rsid w:val="003F6695"/>
    <w:rsid w:val="00406D08"/>
    <w:rsid w:val="00406EF6"/>
    <w:rsid w:val="00412835"/>
    <w:rsid w:val="00414E72"/>
    <w:rsid w:val="004150AE"/>
    <w:rsid w:val="004158D5"/>
    <w:rsid w:val="00416721"/>
    <w:rsid w:val="00420C6A"/>
    <w:rsid w:val="00426A90"/>
    <w:rsid w:val="00430054"/>
    <w:rsid w:val="00430393"/>
    <w:rsid w:val="00433F4C"/>
    <w:rsid w:val="00436A43"/>
    <w:rsid w:val="00437440"/>
    <w:rsid w:val="0044555C"/>
    <w:rsid w:val="004565CA"/>
    <w:rsid w:val="004600FE"/>
    <w:rsid w:val="00460EE9"/>
    <w:rsid w:val="00463E1F"/>
    <w:rsid w:val="00464375"/>
    <w:rsid w:val="00466545"/>
    <w:rsid w:val="00467462"/>
    <w:rsid w:val="00473E16"/>
    <w:rsid w:val="00485DC3"/>
    <w:rsid w:val="00486E3C"/>
    <w:rsid w:val="004875A2"/>
    <w:rsid w:val="00491FDE"/>
    <w:rsid w:val="00495809"/>
    <w:rsid w:val="00495A33"/>
    <w:rsid w:val="0049730F"/>
    <w:rsid w:val="004A08E0"/>
    <w:rsid w:val="004A1FE3"/>
    <w:rsid w:val="004A41A4"/>
    <w:rsid w:val="004A5C77"/>
    <w:rsid w:val="004B0F9E"/>
    <w:rsid w:val="004B366D"/>
    <w:rsid w:val="004B3B01"/>
    <w:rsid w:val="004C5BE2"/>
    <w:rsid w:val="004D2ADE"/>
    <w:rsid w:val="004D6F6F"/>
    <w:rsid w:val="004F5310"/>
    <w:rsid w:val="004F5701"/>
    <w:rsid w:val="004F73D1"/>
    <w:rsid w:val="0050064A"/>
    <w:rsid w:val="00501BA2"/>
    <w:rsid w:val="00511A35"/>
    <w:rsid w:val="00511E1B"/>
    <w:rsid w:val="0051460A"/>
    <w:rsid w:val="005163E1"/>
    <w:rsid w:val="00520387"/>
    <w:rsid w:val="00527968"/>
    <w:rsid w:val="005306CC"/>
    <w:rsid w:val="00530C5C"/>
    <w:rsid w:val="00530D11"/>
    <w:rsid w:val="0053185C"/>
    <w:rsid w:val="00531FDB"/>
    <w:rsid w:val="00534032"/>
    <w:rsid w:val="00534584"/>
    <w:rsid w:val="0054157B"/>
    <w:rsid w:val="005437F3"/>
    <w:rsid w:val="005439EF"/>
    <w:rsid w:val="00547CAC"/>
    <w:rsid w:val="005501F7"/>
    <w:rsid w:val="00561309"/>
    <w:rsid w:val="00565B82"/>
    <w:rsid w:val="0056617A"/>
    <w:rsid w:val="00573006"/>
    <w:rsid w:val="0057372D"/>
    <w:rsid w:val="00575E8F"/>
    <w:rsid w:val="00586DC5"/>
    <w:rsid w:val="005932F2"/>
    <w:rsid w:val="005A1885"/>
    <w:rsid w:val="005B13ED"/>
    <w:rsid w:val="005B185A"/>
    <w:rsid w:val="005B2AAE"/>
    <w:rsid w:val="005B2EF0"/>
    <w:rsid w:val="005C0E47"/>
    <w:rsid w:val="005C3FAE"/>
    <w:rsid w:val="005C6B90"/>
    <w:rsid w:val="005D0E16"/>
    <w:rsid w:val="005D540A"/>
    <w:rsid w:val="005D6946"/>
    <w:rsid w:val="005E4A82"/>
    <w:rsid w:val="005E550A"/>
    <w:rsid w:val="005E6E73"/>
    <w:rsid w:val="00610DED"/>
    <w:rsid w:val="006129B3"/>
    <w:rsid w:val="006140E0"/>
    <w:rsid w:val="00637C70"/>
    <w:rsid w:val="0064107C"/>
    <w:rsid w:val="00642952"/>
    <w:rsid w:val="00665CE1"/>
    <w:rsid w:val="006666B5"/>
    <w:rsid w:val="00676A4E"/>
    <w:rsid w:val="00676F00"/>
    <w:rsid w:val="00680CBA"/>
    <w:rsid w:val="00682D6D"/>
    <w:rsid w:val="00685141"/>
    <w:rsid w:val="006858E1"/>
    <w:rsid w:val="00690A7D"/>
    <w:rsid w:val="0069607D"/>
    <w:rsid w:val="006A0462"/>
    <w:rsid w:val="006A4801"/>
    <w:rsid w:val="006C3179"/>
    <w:rsid w:val="006C649F"/>
    <w:rsid w:val="006D7A68"/>
    <w:rsid w:val="006E0DDE"/>
    <w:rsid w:val="006E58D4"/>
    <w:rsid w:val="006E71F8"/>
    <w:rsid w:val="006F1CF4"/>
    <w:rsid w:val="006F50B7"/>
    <w:rsid w:val="0070242C"/>
    <w:rsid w:val="00702A22"/>
    <w:rsid w:val="00704BB6"/>
    <w:rsid w:val="007064B8"/>
    <w:rsid w:val="0071181C"/>
    <w:rsid w:val="00714449"/>
    <w:rsid w:val="00715D31"/>
    <w:rsid w:val="00716A79"/>
    <w:rsid w:val="00721560"/>
    <w:rsid w:val="00721C09"/>
    <w:rsid w:val="00731C88"/>
    <w:rsid w:val="00732BB0"/>
    <w:rsid w:val="00736742"/>
    <w:rsid w:val="00742F14"/>
    <w:rsid w:val="007432B5"/>
    <w:rsid w:val="00747456"/>
    <w:rsid w:val="007552B5"/>
    <w:rsid w:val="0076123D"/>
    <w:rsid w:val="0076239B"/>
    <w:rsid w:val="00764C04"/>
    <w:rsid w:val="00766C2F"/>
    <w:rsid w:val="00776A70"/>
    <w:rsid w:val="00784EBC"/>
    <w:rsid w:val="00794B2A"/>
    <w:rsid w:val="007B3E68"/>
    <w:rsid w:val="007B6F02"/>
    <w:rsid w:val="007C01EE"/>
    <w:rsid w:val="007C520F"/>
    <w:rsid w:val="007C60D2"/>
    <w:rsid w:val="007C674F"/>
    <w:rsid w:val="007D2A97"/>
    <w:rsid w:val="007D2EFB"/>
    <w:rsid w:val="007D5821"/>
    <w:rsid w:val="007D6AA1"/>
    <w:rsid w:val="007E39FB"/>
    <w:rsid w:val="007E7E07"/>
    <w:rsid w:val="00807CC9"/>
    <w:rsid w:val="008164CB"/>
    <w:rsid w:val="008319E5"/>
    <w:rsid w:val="0083320E"/>
    <w:rsid w:val="00844610"/>
    <w:rsid w:val="00844B05"/>
    <w:rsid w:val="00846228"/>
    <w:rsid w:val="008668E9"/>
    <w:rsid w:val="00867206"/>
    <w:rsid w:val="0087155D"/>
    <w:rsid w:val="00891361"/>
    <w:rsid w:val="008A508F"/>
    <w:rsid w:val="008A546C"/>
    <w:rsid w:val="008B4DA7"/>
    <w:rsid w:val="008C7C29"/>
    <w:rsid w:val="008D5EC3"/>
    <w:rsid w:val="008E1FEF"/>
    <w:rsid w:val="008E21F7"/>
    <w:rsid w:val="008E3B1D"/>
    <w:rsid w:val="008F1B63"/>
    <w:rsid w:val="008F5503"/>
    <w:rsid w:val="00900FF7"/>
    <w:rsid w:val="009040E5"/>
    <w:rsid w:val="009063C8"/>
    <w:rsid w:val="00915B3B"/>
    <w:rsid w:val="00916892"/>
    <w:rsid w:val="00927E9D"/>
    <w:rsid w:val="00934161"/>
    <w:rsid w:val="00935744"/>
    <w:rsid w:val="00937F3F"/>
    <w:rsid w:val="00953F34"/>
    <w:rsid w:val="009545FC"/>
    <w:rsid w:val="00954893"/>
    <w:rsid w:val="00955CDD"/>
    <w:rsid w:val="00962746"/>
    <w:rsid w:val="00966451"/>
    <w:rsid w:val="00977378"/>
    <w:rsid w:val="00981A72"/>
    <w:rsid w:val="00985D1C"/>
    <w:rsid w:val="00986300"/>
    <w:rsid w:val="00986769"/>
    <w:rsid w:val="00997033"/>
    <w:rsid w:val="009A094A"/>
    <w:rsid w:val="009A2854"/>
    <w:rsid w:val="009A469F"/>
    <w:rsid w:val="009A4972"/>
    <w:rsid w:val="009A7547"/>
    <w:rsid w:val="009B333C"/>
    <w:rsid w:val="009C1D71"/>
    <w:rsid w:val="009C2849"/>
    <w:rsid w:val="009C73DA"/>
    <w:rsid w:val="009D26B2"/>
    <w:rsid w:val="009D4952"/>
    <w:rsid w:val="009D514C"/>
    <w:rsid w:val="009E692E"/>
    <w:rsid w:val="009E77D5"/>
    <w:rsid w:val="009E7BEF"/>
    <w:rsid w:val="009F4808"/>
    <w:rsid w:val="009F5F7D"/>
    <w:rsid w:val="009F6029"/>
    <w:rsid w:val="009F7981"/>
    <w:rsid w:val="00A01540"/>
    <w:rsid w:val="00A02F70"/>
    <w:rsid w:val="00A06B1E"/>
    <w:rsid w:val="00A1346E"/>
    <w:rsid w:val="00A23D53"/>
    <w:rsid w:val="00A3032F"/>
    <w:rsid w:val="00A3578B"/>
    <w:rsid w:val="00A40F75"/>
    <w:rsid w:val="00A4224A"/>
    <w:rsid w:val="00A42884"/>
    <w:rsid w:val="00A4340C"/>
    <w:rsid w:val="00A4733E"/>
    <w:rsid w:val="00A56421"/>
    <w:rsid w:val="00A57367"/>
    <w:rsid w:val="00A67D71"/>
    <w:rsid w:val="00A713D6"/>
    <w:rsid w:val="00A767A1"/>
    <w:rsid w:val="00A94062"/>
    <w:rsid w:val="00A94C97"/>
    <w:rsid w:val="00A97F29"/>
    <w:rsid w:val="00AA06A9"/>
    <w:rsid w:val="00AA12ED"/>
    <w:rsid w:val="00AA1BFD"/>
    <w:rsid w:val="00AA4C7E"/>
    <w:rsid w:val="00AA6448"/>
    <w:rsid w:val="00AB11AB"/>
    <w:rsid w:val="00AB14EF"/>
    <w:rsid w:val="00AB4E44"/>
    <w:rsid w:val="00AB4E7B"/>
    <w:rsid w:val="00AB7320"/>
    <w:rsid w:val="00AC59D0"/>
    <w:rsid w:val="00AD0217"/>
    <w:rsid w:val="00AD2220"/>
    <w:rsid w:val="00AE166D"/>
    <w:rsid w:val="00AE34F9"/>
    <w:rsid w:val="00AF0E3E"/>
    <w:rsid w:val="00AF1BF2"/>
    <w:rsid w:val="00AF5697"/>
    <w:rsid w:val="00AF6060"/>
    <w:rsid w:val="00B04B4F"/>
    <w:rsid w:val="00B04EB2"/>
    <w:rsid w:val="00B16FD3"/>
    <w:rsid w:val="00B22863"/>
    <w:rsid w:val="00B23D30"/>
    <w:rsid w:val="00B26306"/>
    <w:rsid w:val="00B30A50"/>
    <w:rsid w:val="00B33B25"/>
    <w:rsid w:val="00B45883"/>
    <w:rsid w:val="00B5312D"/>
    <w:rsid w:val="00B56F7C"/>
    <w:rsid w:val="00B60C9C"/>
    <w:rsid w:val="00B6200B"/>
    <w:rsid w:val="00B6208A"/>
    <w:rsid w:val="00B648AA"/>
    <w:rsid w:val="00B7358B"/>
    <w:rsid w:val="00B770B7"/>
    <w:rsid w:val="00B83940"/>
    <w:rsid w:val="00B918C8"/>
    <w:rsid w:val="00B95306"/>
    <w:rsid w:val="00B96C40"/>
    <w:rsid w:val="00B97E6F"/>
    <w:rsid w:val="00BA1BFB"/>
    <w:rsid w:val="00BA27CD"/>
    <w:rsid w:val="00BC080F"/>
    <w:rsid w:val="00BC3628"/>
    <w:rsid w:val="00BC786C"/>
    <w:rsid w:val="00BF0E59"/>
    <w:rsid w:val="00C03B34"/>
    <w:rsid w:val="00C050B6"/>
    <w:rsid w:val="00C135C3"/>
    <w:rsid w:val="00C13DE1"/>
    <w:rsid w:val="00C17797"/>
    <w:rsid w:val="00C20123"/>
    <w:rsid w:val="00C22BCB"/>
    <w:rsid w:val="00C35D52"/>
    <w:rsid w:val="00C4190C"/>
    <w:rsid w:val="00C431A5"/>
    <w:rsid w:val="00C44EB0"/>
    <w:rsid w:val="00C47D09"/>
    <w:rsid w:val="00C50208"/>
    <w:rsid w:val="00C54EC5"/>
    <w:rsid w:val="00C554B7"/>
    <w:rsid w:val="00C56774"/>
    <w:rsid w:val="00C604A8"/>
    <w:rsid w:val="00C67DFE"/>
    <w:rsid w:val="00C72282"/>
    <w:rsid w:val="00C732DA"/>
    <w:rsid w:val="00C82F72"/>
    <w:rsid w:val="00C939EB"/>
    <w:rsid w:val="00C96BEE"/>
    <w:rsid w:val="00CA037A"/>
    <w:rsid w:val="00CA68C3"/>
    <w:rsid w:val="00CB0C20"/>
    <w:rsid w:val="00CB3F68"/>
    <w:rsid w:val="00CC0A22"/>
    <w:rsid w:val="00CC671A"/>
    <w:rsid w:val="00CC71E9"/>
    <w:rsid w:val="00CC7500"/>
    <w:rsid w:val="00CD494C"/>
    <w:rsid w:val="00CE1C0E"/>
    <w:rsid w:val="00CF0AD1"/>
    <w:rsid w:val="00D03FE0"/>
    <w:rsid w:val="00D062A8"/>
    <w:rsid w:val="00D21B2A"/>
    <w:rsid w:val="00D34143"/>
    <w:rsid w:val="00D3449D"/>
    <w:rsid w:val="00D348DC"/>
    <w:rsid w:val="00D35007"/>
    <w:rsid w:val="00D37435"/>
    <w:rsid w:val="00D4082F"/>
    <w:rsid w:val="00D41644"/>
    <w:rsid w:val="00D41EC0"/>
    <w:rsid w:val="00D46842"/>
    <w:rsid w:val="00D55510"/>
    <w:rsid w:val="00D556D7"/>
    <w:rsid w:val="00D609D3"/>
    <w:rsid w:val="00D628BC"/>
    <w:rsid w:val="00D62D81"/>
    <w:rsid w:val="00D6449A"/>
    <w:rsid w:val="00D64BB2"/>
    <w:rsid w:val="00D668DE"/>
    <w:rsid w:val="00D74B57"/>
    <w:rsid w:val="00D829DB"/>
    <w:rsid w:val="00D853CE"/>
    <w:rsid w:val="00D86BDE"/>
    <w:rsid w:val="00DA0105"/>
    <w:rsid w:val="00DA0ED0"/>
    <w:rsid w:val="00DA3E0B"/>
    <w:rsid w:val="00DA46EB"/>
    <w:rsid w:val="00DA6B27"/>
    <w:rsid w:val="00DB12BB"/>
    <w:rsid w:val="00DB22C3"/>
    <w:rsid w:val="00DB6509"/>
    <w:rsid w:val="00DB7535"/>
    <w:rsid w:val="00DC794C"/>
    <w:rsid w:val="00DD1E43"/>
    <w:rsid w:val="00DD232E"/>
    <w:rsid w:val="00DD5A3E"/>
    <w:rsid w:val="00DD727D"/>
    <w:rsid w:val="00DE0BD5"/>
    <w:rsid w:val="00DE7AD0"/>
    <w:rsid w:val="00DE7C96"/>
    <w:rsid w:val="00DE7FBD"/>
    <w:rsid w:val="00DF1711"/>
    <w:rsid w:val="00DF1CCC"/>
    <w:rsid w:val="00DF36DA"/>
    <w:rsid w:val="00DF4204"/>
    <w:rsid w:val="00DF54BD"/>
    <w:rsid w:val="00DF5CAF"/>
    <w:rsid w:val="00E00B72"/>
    <w:rsid w:val="00E00BD4"/>
    <w:rsid w:val="00E053EC"/>
    <w:rsid w:val="00E06A97"/>
    <w:rsid w:val="00E07821"/>
    <w:rsid w:val="00E1036C"/>
    <w:rsid w:val="00E11C1E"/>
    <w:rsid w:val="00E162EC"/>
    <w:rsid w:val="00E214CE"/>
    <w:rsid w:val="00E215E3"/>
    <w:rsid w:val="00E3764F"/>
    <w:rsid w:val="00E4366D"/>
    <w:rsid w:val="00E43F5F"/>
    <w:rsid w:val="00E453D8"/>
    <w:rsid w:val="00E52408"/>
    <w:rsid w:val="00E62709"/>
    <w:rsid w:val="00E75679"/>
    <w:rsid w:val="00E82760"/>
    <w:rsid w:val="00E82C0D"/>
    <w:rsid w:val="00E84829"/>
    <w:rsid w:val="00E848F6"/>
    <w:rsid w:val="00E90E39"/>
    <w:rsid w:val="00E92B17"/>
    <w:rsid w:val="00E92C27"/>
    <w:rsid w:val="00E96EFC"/>
    <w:rsid w:val="00EA35E0"/>
    <w:rsid w:val="00EA74EC"/>
    <w:rsid w:val="00EB48E2"/>
    <w:rsid w:val="00EB4E7A"/>
    <w:rsid w:val="00EC0E87"/>
    <w:rsid w:val="00EC53A6"/>
    <w:rsid w:val="00EC5979"/>
    <w:rsid w:val="00ED1C6D"/>
    <w:rsid w:val="00ED3EC9"/>
    <w:rsid w:val="00ED6CA5"/>
    <w:rsid w:val="00ED6E41"/>
    <w:rsid w:val="00EE0D20"/>
    <w:rsid w:val="00EE3883"/>
    <w:rsid w:val="00EF2C2F"/>
    <w:rsid w:val="00F028FF"/>
    <w:rsid w:val="00F06FFD"/>
    <w:rsid w:val="00F078D6"/>
    <w:rsid w:val="00F1429E"/>
    <w:rsid w:val="00F147AF"/>
    <w:rsid w:val="00F15C12"/>
    <w:rsid w:val="00F4121D"/>
    <w:rsid w:val="00F45C1D"/>
    <w:rsid w:val="00F46FE8"/>
    <w:rsid w:val="00F55F91"/>
    <w:rsid w:val="00F60C5A"/>
    <w:rsid w:val="00F62351"/>
    <w:rsid w:val="00F67059"/>
    <w:rsid w:val="00F70BAC"/>
    <w:rsid w:val="00F817C6"/>
    <w:rsid w:val="00F93A26"/>
    <w:rsid w:val="00F94472"/>
    <w:rsid w:val="00F95EB0"/>
    <w:rsid w:val="00F96825"/>
    <w:rsid w:val="00FA0913"/>
    <w:rsid w:val="00FA2951"/>
    <w:rsid w:val="00FA2D3E"/>
    <w:rsid w:val="00FB6272"/>
    <w:rsid w:val="00FC27BC"/>
    <w:rsid w:val="00FD2C11"/>
    <w:rsid w:val="00FD6A12"/>
    <w:rsid w:val="00FD74C8"/>
    <w:rsid w:val="00FE182F"/>
    <w:rsid w:val="00FE2246"/>
    <w:rsid w:val="00FE319D"/>
    <w:rsid w:val="00FE7D7D"/>
    <w:rsid w:val="00FF0251"/>
    <w:rsid w:val="00FF0BC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6385"/>
    <o:shapelayout v:ext="edit">
      <o:idmap v:ext="edit" data="1"/>
    </o:shapelayout>
  </w:shapeDefaults>
  <w:decimalSymbol w:val="."/>
  <w:listSeparator w:val=","/>
  <w14:docId w14:val="05C162DC"/>
  <w14:defaultImageDpi w14:val="32767"/>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uiPriority="0" w:qFormat="1"/>
    <w:lsdException w:name="heading 8" w:semiHidden="1" w:uiPriority="9" w:unhideWhenUsed="1"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360529"/>
    <w:rPr>
      <w:lang w:val="en-GB"/>
    </w:rPr>
  </w:style>
  <w:style w:type="paragraph" w:styleId="Heading1">
    <w:name w:val="heading 1"/>
    <w:basedOn w:val="Normal"/>
    <w:next w:val="Normal"/>
    <w:qFormat/>
    <w:rsid w:val="005932F2"/>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485DC3"/>
    <w:pPr>
      <w:pBdr>
        <w:bottom w:val="single" w:sz="4" w:space="1" w:color="auto"/>
      </w:pBdr>
      <w:tabs>
        <w:tab w:val="left" w:pos="204"/>
      </w:tabs>
      <w:outlineLvl w:val="1"/>
    </w:pPr>
    <w:rPr>
      <w:b/>
      <w:sz w:val="22"/>
      <w:szCs w:val="22"/>
    </w:rPr>
  </w:style>
  <w:style w:type="paragraph" w:styleId="Heading7">
    <w:name w:val="heading 7"/>
    <w:basedOn w:val="Normal"/>
    <w:next w:val="Normal"/>
    <w:qFormat/>
    <w:rsid w:val="00360529"/>
    <w:pPr>
      <w:keepNext/>
      <w:tabs>
        <w:tab w:val="left" w:pos="204"/>
      </w:tabs>
      <w:outlineLvl w:val="6"/>
    </w:pPr>
    <w:rPr>
      <w:b/>
      <w:bCs/>
      <w:snapToGrid w:val="0"/>
      <w:lang w:val="en-US"/>
    </w:rPr>
  </w:style>
  <w:style w:type="paragraph" w:styleId="Heading9">
    <w:name w:val="heading 9"/>
    <w:basedOn w:val="Normal"/>
    <w:next w:val="Normal"/>
    <w:qFormat/>
    <w:rsid w:val="00360529"/>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360529"/>
    <w:pPr>
      <w:tabs>
        <w:tab w:val="center" w:pos="4320"/>
        <w:tab w:val="right" w:pos="8640"/>
      </w:tabs>
    </w:pPr>
    <w:rPr>
      <w:lang w:val="en-US"/>
    </w:rPr>
  </w:style>
  <w:style w:type="table" w:styleId="TableGrid">
    <w:name w:val="Table Grid"/>
    <w:basedOn w:val="TableNormal"/>
    <w:rsid w:val="003605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2">
    <w:name w:val="List 2"/>
    <w:basedOn w:val="Normal"/>
    <w:rsid w:val="00360529"/>
    <w:pPr>
      <w:ind w:left="720" w:hanging="360"/>
    </w:pPr>
  </w:style>
  <w:style w:type="paragraph" w:styleId="BodyText2">
    <w:name w:val="Body Text 2"/>
    <w:basedOn w:val="Normal"/>
    <w:rsid w:val="00360529"/>
    <w:pPr>
      <w:pBdr>
        <w:top w:val="single" w:sz="4" w:space="1" w:color="auto"/>
        <w:left w:val="single" w:sz="4" w:space="4" w:color="auto"/>
        <w:bottom w:val="single" w:sz="4" w:space="1" w:color="auto"/>
        <w:right w:val="single" w:sz="4" w:space="4" w:color="auto"/>
      </w:pBdr>
      <w:tabs>
        <w:tab w:val="left" w:pos="895"/>
        <w:tab w:val="left" w:pos="1252"/>
      </w:tabs>
    </w:pPr>
    <w:rPr>
      <w:snapToGrid w:val="0"/>
      <w:lang w:val="en-US"/>
    </w:rPr>
  </w:style>
  <w:style w:type="character" w:styleId="Hyperlink">
    <w:name w:val="Hyperlink"/>
    <w:rsid w:val="00CD494C"/>
    <w:rPr>
      <w:color w:val="0000FF"/>
      <w:u w:val="single"/>
    </w:rPr>
  </w:style>
  <w:style w:type="character" w:styleId="FollowedHyperlink">
    <w:name w:val="FollowedHyperlink"/>
    <w:rsid w:val="00D348DC"/>
    <w:rPr>
      <w:color w:val="800080"/>
      <w:u w:val="single"/>
    </w:rPr>
  </w:style>
  <w:style w:type="paragraph" w:styleId="Footer">
    <w:name w:val="footer"/>
    <w:basedOn w:val="Normal"/>
    <w:link w:val="FooterChar"/>
    <w:uiPriority w:val="99"/>
    <w:rsid w:val="00393A48"/>
    <w:pPr>
      <w:tabs>
        <w:tab w:val="center" w:pos="4320"/>
        <w:tab w:val="right" w:pos="8640"/>
      </w:tabs>
    </w:pPr>
  </w:style>
  <w:style w:type="character" w:styleId="PageNumber">
    <w:name w:val="page number"/>
    <w:basedOn w:val="DefaultParagraphFont"/>
    <w:rsid w:val="00393A48"/>
  </w:style>
  <w:style w:type="paragraph" w:styleId="ListBullet">
    <w:name w:val="List Bullet"/>
    <w:basedOn w:val="Normal"/>
    <w:rsid w:val="00B30A50"/>
    <w:pPr>
      <w:numPr>
        <w:numId w:val="15"/>
      </w:numPr>
    </w:pPr>
    <w:rPr>
      <w:sz w:val="24"/>
      <w:szCs w:val="24"/>
      <w:lang w:val="en-US"/>
    </w:rPr>
  </w:style>
  <w:style w:type="paragraph" w:styleId="ListParagraph">
    <w:name w:val="List Paragraph"/>
    <w:basedOn w:val="Normal"/>
    <w:uiPriority w:val="34"/>
    <w:qFormat/>
    <w:rsid w:val="002668EE"/>
    <w:pPr>
      <w:ind w:left="720"/>
    </w:pPr>
  </w:style>
  <w:style w:type="paragraph" w:styleId="NoSpacing">
    <w:name w:val="No Spacing"/>
    <w:uiPriority w:val="1"/>
    <w:qFormat/>
    <w:rsid w:val="002D2FC5"/>
    <w:rPr>
      <w:lang w:val="en-GB"/>
    </w:rPr>
  </w:style>
  <w:style w:type="paragraph" w:styleId="BodyTextIndent2">
    <w:name w:val="Body Text Indent 2"/>
    <w:basedOn w:val="Normal"/>
    <w:rsid w:val="00E52408"/>
    <w:pPr>
      <w:tabs>
        <w:tab w:val="left" w:pos="209"/>
        <w:tab w:val="left" w:pos="1048"/>
      </w:tabs>
      <w:ind w:left="1048" w:hanging="839"/>
    </w:pPr>
    <w:rPr>
      <w:snapToGrid w:val="0"/>
      <w:sz w:val="24"/>
      <w:lang w:val="en-US"/>
    </w:rPr>
  </w:style>
  <w:style w:type="character" w:customStyle="1" w:styleId="HeaderChar">
    <w:name w:val="Header Char"/>
    <w:link w:val="Header"/>
    <w:rsid w:val="00E52408"/>
    <w:rPr>
      <w:lang w:val="en-US" w:eastAsia="en-US" w:bidi="ar-SA"/>
    </w:rPr>
  </w:style>
  <w:style w:type="paragraph" w:styleId="BalloonText">
    <w:name w:val="Balloon Text"/>
    <w:basedOn w:val="Normal"/>
    <w:link w:val="BalloonTextChar"/>
    <w:rsid w:val="005439EF"/>
    <w:rPr>
      <w:rFonts w:ascii="Tahoma" w:hAnsi="Tahoma"/>
      <w:sz w:val="16"/>
      <w:szCs w:val="16"/>
    </w:rPr>
  </w:style>
  <w:style w:type="character" w:customStyle="1" w:styleId="BalloonTextChar">
    <w:name w:val="Balloon Text Char"/>
    <w:link w:val="BalloonText"/>
    <w:rsid w:val="005439EF"/>
    <w:rPr>
      <w:rFonts w:ascii="Tahoma" w:hAnsi="Tahoma" w:cs="Tahoma"/>
      <w:sz w:val="16"/>
      <w:szCs w:val="16"/>
      <w:lang w:val="en-GB" w:eastAsia="en-US"/>
    </w:rPr>
  </w:style>
  <w:style w:type="paragraph" w:styleId="NormalWeb">
    <w:name w:val="Normal (Web)"/>
    <w:basedOn w:val="Normal"/>
    <w:uiPriority w:val="99"/>
    <w:unhideWhenUsed/>
    <w:rsid w:val="005439EF"/>
    <w:pPr>
      <w:spacing w:before="100" w:beforeAutospacing="1" w:after="100" w:afterAutospacing="1"/>
    </w:pPr>
    <w:rPr>
      <w:sz w:val="24"/>
      <w:szCs w:val="24"/>
      <w:lang w:val="en-CA" w:eastAsia="en-CA"/>
    </w:rPr>
  </w:style>
  <w:style w:type="character" w:customStyle="1" w:styleId="FooterChar">
    <w:name w:val="Footer Char"/>
    <w:basedOn w:val="DefaultParagraphFont"/>
    <w:link w:val="Footer"/>
    <w:uiPriority w:val="99"/>
    <w:rsid w:val="00C03B34"/>
    <w:rPr>
      <w:lang w:val="en-GB"/>
    </w:rPr>
  </w:style>
  <w:style w:type="character" w:styleId="UnresolvedMention">
    <w:name w:val="Unresolved Mention"/>
    <w:basedOn w:val="DefaultParagraphFont"/>
    <w:uiPriority w:val="99"/>
    <w:rsid w:val="009A469F"/>
    <w:rPr>
      <w:color w:val="605E5C"/>
      <w:shd w:val="clear" w:color="auto" w:fill="E1DFDD"/>
    </w:rPr>
  </w:style>
  <w:style w:type="character" w:styleId="PlaceholderText">
    <w:name w:val="Placeholder Text"/>
    <w:basedOn w:val="DefaultParagraphFont"/>
    <w:uiPriority w:val="99"/>
    <w:semiHidden/>
    <w:rsid w:val="0046437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phet.colorado.edu/en/simulation/wave-on-a-string" TargetMode="External"/><Relationship Id="rId18" Type="http://schemas.openxmlformats.org/officeDocument/2006/relationships/image" Target="media/image8.png"/><Relationship Id="rId26" Type="http://schemas.openxmlformats.org/officeDocument/2006/relationships/image" Target="media/image15.emf"/><Relationship Id="rId39" Type="http://schemas.openxmlformats.org/officeDocument/2006/relationships/image" Target="media/image25.emf"/><Relationship Id="rId21" Type="http://schemas.openxmlformats.org/officeDocument/2006/relationships/image" Target="media/image11.png"/><Relationship Id="rId34" Type="http://schemas.openxmlformats.org/officeDocument/2006/relationships/image" Target="media/image20.png"/><Relationship Id="rId42" Type="http://schemas.openxmlformats.org/officeDocument/2006/relationships/image" Target="media/image27.jpe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hyperlink" Target="https://drive.google.com/file/d/1T7hzEoH-6didLcDH4aaEyLDNc3lbEDQO/view" TargetMode="External"/><Relationship Id="rId32" Type="http://schemas.openxmlformats.org/officeDocument/2006/relationships/hyperlink" Target="https://phet.colorado.edu/en/simulation/wave-on-a-string" TargetMode="External"/><Relationship Id="rId37" Type="http://schemas.openxmlformats.org/officeDocument/2006/relationships/image" Target="media/image23.wmf"/><Relationship Id="rId40" Type="http://schemas.openxmlformats.org/officeDocument/2006/relationships/image" Target="media/image26.w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jpeg"/><Relationship Id="rId23" Type="http://schemas.openxmlformats.org/officeDocument/2006/relationships/image" Target="media/image13.png"/><Relationship Id="rId28" Type="http://schemas.openxmlformats.org/officeDocument/2006/relationships/image" Target="media/image17.png"/><Relationship Id="rId36" Type="http://schemas.openxmlformats.org/officeDocument/2006/relationships/image" Target="media/image22.gif"/><Relationship Id="rId10" Type="http://schemas.openxmlformats.org/officeDocument/2006/relationships/image" Target="media/image3.png"/><Relationship Id="rId19" Type="http://schemas.openxmlformats.org/officeDocument/2006/relationships/image" Target="media/image9.png"/><Relationship Id="rId31" Type="http://schemas.openxmlformats.org/officeDocument/2006/relationships/image" Target="media/image2.jpeg"/><Relationship Id="rId4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jpeg"/><Relationship Id="rId22" Type="http://schemas.openxmlformats.org/officeDocument/2006/relationships/image" Target="media/image12.png"/><Relationship Id="rId27" Type="http://schemas.openxmlformats.org/officeDocument/2006/relationships/image" Target="media/image16.emf"/><Relationship Id="rId30" Type="http://schemas.openxmlformats.org/officeDocument/2006/relationships/image" Target="media/image19.jpeg"/><Relationship Id="rId35" Type="http://schemas.openxmlformats.org/officeDocument/2006/relationships/image" Target="media/image21.gif"/><Relationship Id="rId43" Type="http://schemas.openxmlformats.org/officeDocument/2006/relationships/footer" Target="footer1.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http://www.mdmaterials.com/graphics/playgroundteetertotters_springseesaw_2_blue.jpg" TargetMode="External"/><Relationship Id="rId17" Type="http://schemas.openxmlformats.org/officeDocument/2006/relationships/hyperlink" Target="https://phet.colorado.edu/en/simulation/wave-on-a-string" TargetMode="External"/><Relationship Id="rId25" Type="http://schemas.openxmlformats.org/officeDocument/2006/relationships/image" Target="media/image14.jpeg"/><Relationship Id="rId33" Type="http://schemas.openxmlformats.org/officeDocument/2006/relationships/hyperlink" Target="https://phet.colorado.edu/en/simulation/wave-on-a-string" TargetMode="External"/><Relationship Id="rId38" Type="http://schemas.openxmlformats.org/officeDocument/2006/relationships/image" Target="media/image24.jpeg"/><Relationship Id="rId46" Type="http://schemas.openxmlformats.org/officeDocument/2006/relationships/theme" Target="theme/theme1.xml"/><Relationship Id="rId20" Type="http://schemas.openxmlformats.org/officeDocument/2006/relationships/image" Target="media/image10.png"/><Relationship Id="rId41"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7FB8E3-0815-48B8-A9CD-BA85BCABAB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7</TotalTime>
  <Pages>29</Pages>
  <Words>10350</Words>
  <Characters>47990</Characters>
  <Application>Microsoft Office Word</Application>
  <DocSecurity>0</DocSecurity>
  <Lines>399</Lines>
  <Paragraphs>116</Paragraphs>
  <ScaleCrop>false</ScaleCrop>
  <HeadingPairs>
    <vt:vector size="2" baseType="variant">
      <vt:variant>
        <vt:lpstr>Title</vt:lpstr>
      </vt:variant>
      <vt:variant>
        <vt:i4>1</vt:i4>
      </vt:variant>
    </vt:vector>
  </HeadingPairs>
  <TitlesOfParts>
    <vt:vector size="1" baseType="lpstr">
      <vt:lpstr>Research</vt:lpstr>
    </vt:vector>
  </TitlesOfParts>
  <Company>Grizli777</Company>
  <LinksUpToDate>false</LinksUpToDate>
  <CharactersWithSpaces>58224</CharactersWithSpaces>
  <SharedDoc>false</SharedDoc>
  <HLinks>
    <vt:vector size="12" baseType="variant">
      <vt:variant>
        <vt:i4>4718617</vt:i4>
      </vt:variant>
      <vt:variant>
        <vt:i4>6</vt:i4>
      </vt:variant>
      <vt:variant>
        <vt:i4>0</vt:i4>
      </vt:variant>
      <vt:variant>
        <vt:i4>5</vt:i4>
      </vt:variant>
      <vt:variant>
        <vt:lpwstr>https://phet.colorado.edu/en/simulation/wave-on-a-string</vt:lpwstr>
      </vt:variant>
      <vt:variant>
        <vt:lpwstr/>
      </vt:variant>
      <vt:variant>
        <vt:i4>5505098</vt:i4>
      </vt:variant>
      <vt:variant>
        <vt:i4>-1</vt:i4>
      </vt:variant>
      <vt:variant>
        <vt:i4>3056</vt:i4>
      </vt:variant>
      <vt:variant>
        <vt:i4>1</vt:i4>
      </vt:variant>
      <vt:variant>
        <vt:lpwstr>http://www.mdmaterials.com/graphics/playgroundteetertotters_springseesaw_2_blue.jp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search</dc:title>
  <dc:creator>Chris Meyer</dc:creator>
  <cp:lastModifiedBy>Greg John</cp:lastModifiedBy>
  <cp:revision>19</cp:revision>
  <cp:lastPrinted>2021-01-24T17:52:00Z</cp:lastPrinted>
  <dcterms:created xsi:type="dcterms:W3CDTF">2020-10-26T14:22:00Z</dcterms:created>
  <dcterms:modified xsi:type="dcterms:W3CDTF">2021-01-24T17:53:00Z</dcterms:modified>
</cp:coreProperties>
</file>